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0C57B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2794E6DD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16696456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643AE59F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4287EF4F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73F48EC6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08164369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0695F577" w14:textId="5718316F" w:rsidR="00CF2AF0" w:rsidRDefault="00CF2AF0" w:rsidP="00BB400E">
      <w:pPr>
        <w:autoSpaceDE w:val="0"/>
        <w:autoSpaceDN w:val="0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1F8A3D5B" w14:textId="77777777" w:rsidR="005D5016" w:rsidRPr="00A26C53" w:rsidRDefault="005D5016" w:rsidP="00BB400E">
      <w:pPr>
        <w:autoSpaceDE w:val="0"/>
        <w:autoSpaceDN w:val="0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6482E417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0C7525BE" w14:textId="63D74F4F" w:rsidR="00570CB1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2B704579" w14:textId="77777777" w:rsidR="00420DFC" w:rsidRPr="00A26C53" w:rsidRDefault="00420DFC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76385A0A" w14:textId="77777777" w:rsidR="00570CB1" w:rsidRPr="00A26C53" w:rsidRDefault="00570CB1" w:rsidP="00570CB1">
      <w:pPr>
        <w:autoSpaceDE w:val="0"/>
        <w:autoSpaceDN w:val="0"/>
        <w:jc w:val="left"/>
        <w:rPr>
          <w:rFonts w:ascii="Times New Roman" w:eastAsia="Georgia" w:hAnsi="Georgia" w:cs="Georgia"/>
          <w:kern w:val="0"/>
          <w:sz w:val="20"/>
          <w:szCs w:val="20"/>
          <w:lang w:eastAsia="en-US"/>
        </w:rPr>
      </w:pPr>
    </w:p>
    <w:p w14:paraId="6AE31B94" w14:textId="77777777" w:rsidR="00570CB1" w:rsidRPr="00A26C53" w:rsidRDefault="00570CB1" w:rsidP="00570CB1">
      <w:pPr>
        <w:autoSpaceDE w:val="0"/>
        <w:autoSpaceDN w:val="0"/>
        <w:spacing w:before="6" w:after="1"/>
        <w:jc w:val="left"/>
        <w:rPr>
          <w:rFonts w:ascii="Times New Roman" w:eastAsia="Georgia" w:hAnsi="Georgia" w:cs="Georgia"/>
          <w:kern w:val="0"/>
          <w:sz w:val="16"/>
          <w:szCs w:val="20"/>
          <w:lang w:eastAsia="en-US"/>
        </w:rPr>
      </w:pPr>
    </w:p>
    <w:p w14:paraId="25A5F6FA" w14:textId="77777777" w:rsidR="00570CB1" w:rsidRPr="00A26C53" w:rsidRDefault="00570CB1" w:rsidP="00570CB1">
      <w:pPr>
        <w:autoSpaceDE w:val="0"/>
        <w:autoSpaceDN w:val="0"/>
        <w:spacing w:line="20" w:lineRule="exact"/>
        <w:ind w:left="951"/>
        <w:jc w:val="left"/>
        <w:rPr>
          <w:rFonts w:ascii="Times New Roman" w:eastAsia="Georgia" w:hAnsi="Georgia" w:cs="Georgia"/>
          <w:kern w:val="0"/>
          <w:sz w:val="2"/>
          <w:szCs w:val="20"/>
          <w:lang w:eastAsia="en-US"/>
        </w:rPr>
      </w:pPr>
      <w:r w:rsidRPr="00A26C53">
        <w:rPr>
          <w:rFonts w:ascii="Times New Roman" w:eastAsia="Georgia" w:hAnsi="Georgia" w:cs="Georgia"/>
          <w:noProof/>
          <w:kern w:val="0"/>
          <w:sz w:val="2"/>
          <w:szCs w:val="20"/>
          <w:lang w:eastAsia="en-US"/>
        </w:rPr>
        <mc:AlternateContent>
          <mc:Choice Requires="wpg">
            <w:drawing>
              <wp:inline distT="0" distB="0" distL="0" distR="0" wp14:anchorId="53EA7EDB" wp14:editId="661173A5">
                <wp:extent cx="4365625" cy="5080"/>
                <wp:effectExtent l="6350" t="6350" r="9525" b="7620"/>
                <wp:docPr id="13" name="组合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5625" cy="5080"/>
                          <a:chOff x="0" y="0"/>
                          <a:chExt cx="6875" cy="8"/>
                        </a:xfrm>
                      </wpg:grpSpPr>
                      <wps:wsp>
                        <wps:cNvPr id="1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0" y="4"/>
                            <a:ext cx="6874" cy="0"/>
                          </a:xfrm>
                          <a:prstGeom prst="line">
                            <a:avLst/>
                          </a:prstGeom>
                          <a:noFill/>
                          <a:ln w="50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6du="http://schemas.microsoft.com/office/word/2023/wordml/word16du">
            <w:pict>
              <v:group w14:anchorId="2213170C" id="组合 13" o:spid="_x0000_s1026" style="width:343.75pt;height:.4pt;mso-position-horizontal-relative:char;mso-position-vertical-relative:line" coordsize="6875,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">
                <v:line id="Line 12" o:spid="_x0000_s1027" style="position:absolute;visibility:visible;mso-wrap-style:square" from="0,4" to="6874,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" strokeweight=".14042mm"/>
                <w10:wrap anchorx="page" anchory="page"/>
                <w10:anchorlock/>
              </v:group>
            </w:pict>
          </mc:Fallback>
        </mc:AlternateContent>
      </w:r>
    </w:p>
    <w:p w14:paraId="6B00922F" w14:textId="77777777" w:rsidR="00570CB1" w:rsidRPr="00A26C53" w:rsidRDefault="00570CB1" w:rsidP="00570CB1">
      <w:pPr>
        <w:autoSpaceDE w:val="0"/>
        <w:autoSpaceDN w:val="0"/>
        <w:spacing w:before="10"/>
        <w:jc w:val="left"/>
        <w:rPr>
          <w:rFonts w:ascii="Times New Roman" w:eastAsia="Georgia" w:hAnsi="Georgia" w:cs="Georgia"/>
          <w:kern w:val="0"/>
          <w:sz w:val="12"/>
          <w:szCs w:val="20"/>
          <w:lang w:eastAsia="en-US"/>
        </w:rPr>
      </w:pPr>
    </w:p>
    <w:p w14:paraId="0FF50C37" w14:textId="59C05C7E" w:rsidR="00570CB1" w:rsidRPr="00A31463" w:rsidRDefault="00E01565" w:rsidP="00784A13">
      <w:pPr>
        <w:autoSpaceDE w:val="0"/>
        <w:autoSpaceDN w:val="0"/>
        <w:spacing w:before="18" w:line="471" w:lineRule="exact"/>
        <w:ind w:left="1701" w:right="1701"/>
        <w:jc w:val="center"/>
        <w:rPr>
          <w:rFonts w:ascii="Adobe 仿宋 Std R" w:eastAsia="Adobe 仿宋 Std R" w:hAnsi="Adobe 仿宋 Std R" w:cs="Georgia"/>
          <w:b/>
          <w:bCs/>
          <w:kern w:val="0"/>
          <w:sz w:val="34"/>
        </w:rPr>
      </w:pPr>
      <w:r>
        <w:rPr>
          <w:rFonts w:ascii="Adobe 仿宋 Std R" w:eastAsia="Adobe 仿宋 Std R" w:hAnsi="Adobe 仿宋 Std R" w:cs="宋体" w:hint="eastAsia"/>
          <w:b/>
          <w:bCs/>
          <w:w w:val="110"/>
          <w:kern w:val="0"/>
          <w:sz w:val="34"/>
        </w:rPr>
        <w:t>鲁棒</w:t>
      </w:r>
      <w:r w:rsidR="002101BD" w:rsidRPr="00A31463">
        <w:rPr>
          <w:rFonts w:ascii="Adobe 仿宋 Std R" w:eastAsia="Adobe 仿宋 Std R" w:hAnsi="Adobe 仿宋 Std R" w:cs="宋体" w:hint="eastAsia"/>
          <w:b/>
          <w:bCs/>
          <w:w w:val="110"/>
          <w:kern w:val="0"/>
          <w:sz w:val="34"/>
        </w:rPr>
        <w:t>控制</w:t>
      </w:r>
      <w:r w:rsidR="00784A13" w:rsidRPr="00A31463">
        <w:rPr>
          <w:rFonts w:ascii="Adobe 仿宋 Std R" w:eastAsia="Adobe 仿宋 Std R" w:hAnsi="Adobe 仿宋 Std R" w:cs="宋体"/>
          <w:b/>
          <w:bCs/>
          <w:w w:val="110"/>
          <w:kern w:val="0"/>
          <w:sz w:val="34"/>
        </w:rPr>
        <w:t>:</w:t>
      </w:r>
    </w:p>
    <w:p w14:paraId="7255AF1C" w14:textId="427433F1" w:rsidR="00472659" w:rsidRDefault="00315FF5" w:rsidP="00BB482A">
      <w:pPr>
        <w:autoSpaceDE w:val="0"/>
        <w:autoSpaceDN w:val="0"/>
        <w:spacing w:line="271" w:lineRule="auto"/>
        <w:ind w:left="573" w:right="567" w:hanging="6"/>
        <w:jc w:val="center"/>
        <w:rPr>
          <w:rFonts w:ascii="Baskerville Old Face" w:eastAsia="Adobe 仿宋 Std R" w:hAnsi="Baskerville Old Face" w:cs="Times New Roman"/>
          <w:b/>
          <w:bCs/>
          <w:spacing w:val="-4"/>
          <w:kern w:val="0"/>
          <w:sz w:val="34"/>
          <w:szCs w:val="34"/>
        </w:rPr>
      </w:pPr>
      <w:r w:rsidRPr="00315FF5">
        <w:rPr>
          <w:rFonts w:ascii="Baskerville Old Face" w:eastAsia="Adobe 仿宋 Std R" w:hAnsi="Baskerville Old Face" w:cs="Times New Roman" w:hint="eastAsia"/>
          <w:b/>
          <w:bCs/>
          <w:spacing w:val="-4"/>
          <w:kern w:val="0"/>
          <w:sz w:val="34"/>
          <w:szCs w:val="34"/>
        </w:rPr>
        <w:t>参数扰动和外部扰动下机器人系统非线性</w:t>
      </w:r>
      <w:proofErr w:type="spellStart"/>
      <w:r w:rsidRPr="00315FF5">
        <w:rPr>
          <w:rFonts w:ascii="Baskerville Old Face" w:eastAsia="Adobe 仿宋 Std R" w:hAnsi="Baskerville Old Face" w:cs="Times New Roman"/>
          <w:b/>
          <w:bCs/>
          <w:spacing w:val="-4"/>
          <w:kern w:val="0"/>
          <w:sz w:val="34"/>
          <w:szCs w:val="34"/>
        </w:rPr>
        <w:t>H_infty</w:t>
      </w:r>
      <w:proofErr w:type="spellEnd"/>
      <w:r w:rsidRPr="00315FF5">
        <w:rPr>
          <w:rFonts w:ascii="Baskerville Old Face" w:eastAsia="Adobe 仿宋 Std R" w:hAnsi="Baskerville Old Face" w:cs="Times New Roman"/>
          <w:b/>
          <w:bCs/>
          <w:spacing w:val="-4"/>
          <w:kern w:val="0"/>
          <w:sz w:val="34"/>
          <w:szCs w:val="34"/>
        </w:rPr>
        <w:t>控制设计</w:t>
      </w:r>
    </w:p>
    <w:p w14:paraId="516C055F" w14:textId="78BF571D" w:rsidR="00441966" w:rsidRDefault="00916BBA" w:rsidP="00BB482A">
      <w:pPr>
        <w:autoSpaceDE w:val="0"/>
        <w:autoSpaceDN w:val="0"/>
        <w:spacing w:line="271" w:lineRule="auto"/>
        <w:ind w:left="573" w:right="567" w:hanging="6"/>
        <w:jc w:val="center"/>
        <w:rPr>
          <w:rFonts w:ascii="Baskerville Old Face" w:eastAsia="Adobe 仿宋 Std R" w:hAnsi="Baskerville Old Face" w:cs="Georgia"/>
          <w:b/>
          <w:bCs/>
          <w:kern w:val="0"/>
          <w:sz w:val="34"/>
          <w:szCs w:val="34"/>
        </w:rPr>
      </w:pPr>
      <w:r w:rsidRPr="00916BBA">
        <w:rPr>
          <w:rFonts w:ascii="Baskerville Old Face" w:eastAsia="Adobe 仿宋 Std R" w:hAnsi="Baskerville Old Face" w:cs="Georgia"/>
          <w:b/>
          <w:bCs/>
          <w:kern w:val="0"/>
          <w:sz w:val="34"/>
          <w:szCs w:val="34"/>
        </w:rPr>
        <w:t>BOR-SEN CHEN, TZANN-SHIN LEE and JUI-HSUAN FENG</w:t>
      </w:r>
    </w:p>
    <w:p w14:paraId="2A9445D8" w14:textId="4311D8B0" w:rsidR="00FC5CD2" w:rsidRPr="00097FE1" w:rsidRDefault="00FC5CD2" w:rsidP="00BB482A">
      <w:pPr>
        <w:autoSpaceDE w:val="0"/>
        <w:autoSpaceDN w:val="0"/>
        <w:spacing w:line="271" w:lineRule="auto"/>
        <w:ind w:left="573" w:right="567" w:hanging="6"/>
        <w:jc w:val="center"/>
        <w:rPr>
          <w:rFonts w:ascii="Baskerville Old Face" w:eastAsia="Adobe 仿宋 Std R" w:hAnsi="Baskerville Old Face" w:cs="Georgia"/>
          <w:b/>
          <w:bCs/>
          <w:kern w:val="0"/>
          <w:sz w:val="34"/>
          <w:szCs w:val="34"/>
        </w:rPr>
      </w:pPr>
      <w:r w:rsidRPr="00FC5CD2">
        <w:rPr>
          <w:rFonts w:ascii="Baskerville Old Face" w:eastAsia="Adobe 仿宋 Std R" w:hAnsi="Baskerville Old Face" w:cs="Georgia"/>
          <w:b/>
          <w:bCs/>
          <w:kern w:val="0"/>
          <w:sz w:val="34"/>
          <w:szCs w:val="34"/>
        </w:rPr>
        <w:t>Translator</w:t>
      </w:r>
      <w:r>
        <w:rPr>
          <w:rFonts w:ascii="Baskerville Old Face" w:eastAsia="Adobe 仿宋 Std R" w:hAnsi="Baskerville Old Face" w:cs="Georgia"/>
          <w:b/>
          <w:bCs/>
          <w:kern w:val="0"/>
          <w:sz w:val="34"/>
          <w:szCs w:val="34"/>
        </w:rPr>
        <w:t>: Liu W.C.</w:t>
      </w:r>
    </w:p>
    <w:p w14:paraId="71AE5F97" w14:textId="77777777" w:rsidR="00570CB1" w:rsidRPr="00A26C53" w:rsidRDefault="00570CB1" w:rsidP="00570CB1">
      <w:pPr>
        <w:autoSpaceDE w:val="0"/>
        <w:autoSpaceDN w:val="0"/>
        <w:spacing w:before="2"/>
        <w:jc w:val="left"/>
        <w:rPr>
          <w:rFonts w:ascii="Georgia" w:eastAsia="Georgia" w:hAnsi="Georgia" w:cs="Georgia"/>
          <w:b/>
          <w:kern w:val="0"/>
          <w:sz w:val="16"/>
          <w:szCs w:val="20"/>
        </w:rPr>
      </w:pPr>
      <w:r w:rsidRPr="00A26C53">
        <w:rPr>
          <w:rFonts w:ascii="Georgia" w:eastAsia="Georgia" w:hAnsi="Georgia" w:cs="Georgia"/>
          <w:noProof/>
          <w:kern w:val="0"/>
          <w:sz w:val="20"/>
          <w:szCs w:val="20"/>
          <w:lang w:eastAsia="en-US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468E63D9" wp14:editId="5F994CAE">
                <wp:simplePos x="0" y="0"/>
                <wp:positionH relativeFrom="page">
                  <wp:posOffset>1698625</wp:posOffset>
                </wp:positionH>
                <wp:positionV relativeFrom="paragraph">
                  <wp:posOffset>144780</wp:posOffset>
                </wp:positionV>
                <wp:extent cx="4365625" cy="1270"/>
                <wp:effectExtent l="0" t="0" r="0" b="0"/>
                <wp:wrapTopAndBottom/>
                <wp:docPr id="12" name="任意多边形: 形状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365625" cy="1270"/>
                        </a:xfrm>
                        <a:custGeom>
                          <a:avLst/>
                          <a:gdLst>
                            <a:gd name="T0" fmla="+- 0 2675 2675"/>
                            <a:gd name="T1" fmla="*/ T0 w 6875"/>
                            <a:gd name="T2" fmla="+- 0 9550 2675"/>
                            <a:gd name="T3" fmla="*/ T2 w 6875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6875">
                              <a:moveTo>
                                <a:pt x="0" y="0"/>
                              </a:moveTo>
                              <a:lnTo>
                                <a:pt x="6875" y="0"/>
                              </a:lnTo>
                            </a:path>
                          </a:pathLst>
                        </a:custGeom>
                        <a:noFill/>
                        <a:ln w="505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5FF876B4" id="任意多边形: 形状 12" o:spid="_x0000_s1026" style="position:absolute;left:0;text-align:left;margin-left:133.75pt;margin-top:11.4pt;width:343.75pt;height:.1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687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" path="m,l6875,e" filled="f" strokeweight=".14042mm">
                <v:path arrowok="t" o:connecttype="custom" o:connectlocs="0,0;4365625,0" o:connectangles="0,0"/>
                <w10:wrap type="topAndBottom" anchorx="page"/>
              </v:shape>
            </w:pict>
          </mc:Fallback>
        </mc:AlternateContent>
      </w:r>
    </w:p>
    <w:p w14:paraId="4996093C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1BED137F" w14:textId="77777777" w:rsidR="00570CB1" w:rsidRPr="00A26C53" w:rsidRDefault="00570CB1" w:rsidP="00570CB1">
      <w:pPr>
        <w:autoSpaceDE w:val="0"/>
        <w:autoSpaceDN w:val="0"/>
        <w:spacing w:before="4"/>
        <w:jc w:val="left"/>
        <w:rPr>
          <w:rFonts w:ascii="Georgia" w:hAnsi="Georgia" w:cs="Georgia"/>
          <w:b/>
          <w:kern w:val="0"/>
          <w:sz w:val="17"/>
          <w:szCs w:val="20"/>
        </w:rPr>
      </w:pPr>
    </w:p>
    <w:p w14:paraId="7111BAA9" w14:textId="40E0F1BB" w:rsidR="00570CB1" w:rsidRPr="00A26C53" w:rsidRDefault="00570CB1" w:rsidP="00570CB1">
      <w:pPr>
        <w:autoSpaceDE w:val="0"/>
        <w:autoSpaceDN w:val="0"/>
        <w:spacing w:before="67"/>
        <w:ind w:left="3148" w:right="3161"/>
        <w:jc w:val="center"/>
        <w:outlineLvl w:val="3"/>
        <w:rPr>
          <w:rFonts w:ascii="Georgia" w:eastAsia="Georgia" w:hAnsi="Georgia" w:cs="Georgia"/>
          <w:b/>
          <w:bCs/>
          <w:kern w:val="0"/>
          <w:sz w:val="20"/>
          <w:szCs w:val="20"/>
        </w:rPr>
      </w:pPr>
      <w:r w:rsidRPr="00A26C53">
        <w:rPr>
          <w:rFonts w:ascii="Georgia" w:eastAsia="Georgia" w:hAnsi="Georgia" w:cs="Georgia"/>
          <w:b/>
          <w:bCs/>
          <w:kern w:val="0"/>
          <w:sz w:val="20"/>
          <w:szCs w:val="20"/>
        </w:rPr>
        <w:t xml:space="preserve"> 202</w:t>
      </w:r>
      <w:r w:rsidR="004A4AE0">
        <w:rPr>
          <w:rFonts w:ascii="Georgia" w:eastAsia="Georgia" w:hAnsi="Georgia" w:cs="Georgia"/>
          <w:b/>
          <w:bCs/>
          <w:kern w:val="0"/>
          <w:sz w:val="20"/>
          <w:szCs w:val="20"/>
        </w:rPr>
        <w:t>3</w:t>
      </w:r>
      <w:r w:rsidRPr="00A26C53">
        <w:rPr>
          <w:rFonts w:ascii="Georgia" w:eastAsia="Georgia" w:hAnsi="Georgia" w:cs="Georgia"/>
          <w:b/>
          <w:bCs/>
          <w:kern w:val="0"/>
          <w:sz w:val="20"/>
          <w:szCs w:val="20"/>
        </w:rPr>
        <w:t>.</w:t>
      </w:r>
      <w:r w:rsidR="000A1E5F">
        <w:rPr>
          <w:rFonts w:ascii="Georgia" w:eastAsia="Georgia" w:hAnsi="Georgia" w:cs="Georgia"/>
          <w:b/>
          <w:bCs/>
          <w:kern w:val="0"/>
          <w:sz w:val="20"/>
          <w:szCs w:val="20"/>
        </w:rPr>
        <w:t>1</w:t>
      </w:r>
      <w:r w:rsidR="00C51D41">
        <w:rPr>
          <w:rFonts w:ascii="Georgia" w:eastAsia="Georgia" w:hAnsi="Georgia" w:cs="Georgia"/>
          <w:b/>
          <w:bCs/>
          <w:kern w:val="0"/>
          <w:sz w:val="20"/>
          <w:szCs w:val="20"/>
        </w:rPr>
        <w:t>1</w:t>
      </w:r>
      <w:r w:rsidRPr="00A26C53">
        <w:rPr>
          <w:rFonts w:ascii="Georgia" w:eastAsia="Georgia" w:hAnsi="Georgia" w:cs="Georgia"/>
          <w:b/>
          <w:bCs/>
          <w:kern w:val="0"/>
          <w:sz w:val="20"/>
          <w:szCs w:val="20"/>
        </w:rPr>
        <w:t>.</w:t>
      </w:r>
      <w:r w:rsidR="00A123F1">
        <w:rPr>
          <w:rFonts w:ascii="Georgia" w:eastAsia="Georgia" w:hAnsi="Georgia" w:cs="Georgia"/>
          <w:b/>
          <w:bCs/>
          <w:kern w:val="0"/>
          <w:sz w:val="20"/>
          <w:szCs w:val="20"/>
        </w:rPr>
        <w:t>1</w:t>
      </w:r>
      <w:r w:rsidR="006C0D05">
        <w:rPr>
          <w:rFonts w:ascii="Georgia" w:eastAsia="Georgia" w:hAnsi="Georgia" w:cs="Georgia"/>
          <w:b/>
          <w:bCs/>
          <w:kern w:val="0"/>
          <w:sz w:val="20"/>
          <w:szCs w:val="20"/>
        </w:rPr>
        <w:t>1</w:t>
      </w:r>
    </w:p>
    <w:p w14:paraId="5032E931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4C28EA1F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58AA81A0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2D570186" w14:textId="77777777" w:rsidR="00570CB1" w:rsidRPr="00E049E5" w:rsidRDefault="00570CB1" w:rsidP="00570CB1">
      <w:pPr>
        <w:autoSpaceDE w:val="0"/>
        <w:autoSpaceDN w:val="0"/>
        <w:jc w:val="left"/>
        <w:rPr>
          <w:rFonts w:ascii="Georgia" w:hAnsi="Georgia" w:cs="Georgia"/>
          <w:b/>
          <w:kern w:val="0"/>
          <w:sz w:val="20"/>
          <w:szCs w:val="20"/>
        </w:rPr>
      </w:pPr>
    </w:p>
    <w:p w14:paraId="7DE24286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0B1C0FBB" w14:textId="4E942CEF" w:rsidR="00C77A3C" w:rsidRDefault="00C77A3C" w:rsidP="00570CB1">
      <w:pPr>
        <w:autoSpaceDE w:val="0"/>
        <w:autoSpaceDN w:val="0"/>
        <w:jc w:val="left"/>
        <w:rPr>
          <w:rFonts w:ascii="Georgia" w:hAnsi="Georgia" w:cs="Georgia"/>
          <w:b/>
          <w:kern w:val="0"/>
          <w:sz w:val="20"/>
          <w:szCs w:val="20"/>
        </w:rPr>
      </w:pPr>
    </w:p>
    <w:p w14:paraId="0577C4B0" w14:textId="77777777" w:rsidR="00570CB1" w:rsidRDefault="00570CB1" w:rsidP="00570CB1">
      <w:pPr>
        <w:autoSpaceDE w:val="0"/>
        <w:autoSpaceDN w:val="0"/>
        <w:jc w:val="left"/>
        <w:rPr>
          <w:rFonts w:ascii="Georgia" w:hAnsi="Georgia" w:cs="Georgia"/>
          <w:b/>
          <w:kern w:val="0"/>
          <w:sz w:val="20"/>
          <w:szCs w:val="20"/>
        </w:rPr>
      </w:pPr>
    </w:p>
    <w:p w14:paraId="459E8F31" w14:textId="77777777" w:rsidR="00131093" w:rsidRDefault="00131093" w:rsidP="00570CB1">
      <w:pPr>
        <w:autoSpaceDE w:val="0"/>
        <w:autoSpaceDN w:val="0"/>
        <w:jc w:val="left"/>
        <w:rPr>
          <w:rFonts w:ascii="Georgia" w:hAnsi="Georgia" w:cs="Georgia"/>
          <w:b/>
          <w:kern w:val="0"/>
          <w:sz w:val="20"/>
          <w:szCs w:val="20"/>
        </w:rPr>
      </w:pPr>
    </w:p>
    <w:p w14:paraId="58AA9214" w14:textId="77777777" w:rsidR="00131093" w:rsidRDefault="00131093" w:rsidP="00570CB1">
      <w:pPr>
        <w:autoSpaceDE w:val="0"/>
        <w:autoSpaceDN w:val="0"/>
        <w:jc w:val="left"/>
        <w:rPr>
          <w:rFonts w:ascii="Georgia" w:hAnsi="Georgia" w:cs="Georgia"/>
          <w:b/>
          <w:kern w:val="0"/>
          <w:sz w:val="20"/>
          <w:szCs w:val="20"/>
        </w:rPr>
      </w:pPr>
    </w:p>
    <w:p w14:paraId="474BAB9D" w14:textId="77777777" w:rsidR="00131093" w:rsidRPr="00131093" w:rsidRDefault="00131093" w:rsidP="00570CB1">
      <w:pPr>
        <w:autoSpaceDE w:val="0"/>
        <w:autoSpaceDN w:val="0"/>
        <w:jc w:val="left"/>
        <w:rPr>
          <w:rFonts w:ascii="Georgia" w:hAnsi="Georgia" w:cs="Georgia"/>
          <w:b/>
          <w:kern w:val="0"/>
          <w:sz w:val="20"/>
          <w:szCs w:val="20"/>
        </w:rPr>
      </w:pPr>
    </w:p>
    <w:p w14:paraId="5EC138BA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35AA1887" w14:textId="77777777" w:rsidR="00570CB1" w:rsidRPr="00A26C53" w:rsidRDefault="00570CB1" w:rsidP="00570CB1">
      <w:pPr>
        <w:autoSpaceDE w:val="0"/>
        <w:autoSpaceDN w:val="0"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</w:p>
    <w:p w14:paraId="0C7DB08E" w14:textId="59AFF883" w:rsidR="00677544" w:rsidRDefault="00677544">
      <w:pPr>
        <w:widowControl/>
        <w:jc w:val="left"/>
        <w:rPr>
          <w:rFonts w:ascii="Georgia" w:eastAsia="Georgia" w:hAnsi="Georgia" w:cs="Georgia"/>
          <w:b/>
          <w:kern w:val="0"/>
          <w:sz w:val="20"/>
          <w:szCs w:val="20"/>
        </w:rPr>
      </w:pPr>
      <w:r>
        <w:rPr>
          <w:rFonts w:ascii="Georgia" w:eastAsia="Georgia" w:hAnsi="Georgia" w:cs="Georgia"/>
          <w:b/>
          <w:kern w:val="0"/>
          <w:sz w:val="20"/>
          <w:szCs w:val="20"/>
        </w:rPr>
        <w:br w:type="page"/>
      </w:r>
    </w:p>
    <w:p w14:paraId="63617C14" w14:textId="77777777" w:rsidR="00047A8E" w:rsidRPr="00A26C53" w:rsidRDefault="00047A8E" w:rsidP="00047A8E">
      <w:pPr>
        <w:keepNext/>
        <w:keepLines/>
        <w:spacing w:afterLines="50" w:after="156"/>
        <w:jc w:val="center"/>
        <w:outlineLvl w:val="0"/>
        <w:rPr>
          <w:rFonts w:ascii="黑体" w:eastAsia="黑体" w:hAnsi="黑体" w:cs="Times New Roman"/>
          <w:bCs/>
          <w:kern w:val="44"/>
          <w:sz w:val="32"/>
          <w:szCs w:val="32"/>
        </w:rPr>
      </w:pPr>
      <w:bookmarkStart w:id="0" w:name="_Toc481669012"/>
      <w:bookmarkStart w:id="1" w:name="_Toc107318762"/>
      <w:bookmarkStart w:id="2" w:name="_Hlk106719102"/>
      <w:r w:rsidRPr="00A26C53">
        <w:rPr>
          <w:rFonts w:ascii="黑体" w:eastAsia="黑体" w:hAnsi="黑体" w:cs="Times New Roman" w:hint="eastAsia"/>
          <w:bCs/>
          <w:kern w:val="44"/>
          <w:sz w:val="32"/>
          <w:szCs w:val="32"/>
        </w:rPr>
        <w:lastRenderedPageBreak/>
        <w:t>摘  要</w:t>
      </w:r>
      <w:bookmarkEnd w:id="0"/>
      <w:bookmarkEnd w:id="1"/>
    </w:p>
    <w:p w14:paraId="6B5A4749" w14:textId="6083A820" w:rsidR="00992865" w:rsidRDefault="008737A8" w:rsidP="00B100F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文</w:t>
      </w:r>
      <w:r w:rsidR="00992865" w:rsidRPr="00992865">
        <w:rPr>
          <w:rFonts w:ascii="Times New Roman" w:eastAsia="宋体" w:hAnsi="Times New Roman" w:cs="Times New Roman" w:hint="eastAsia"/>
          <w:sz w:val="24"/>
          <w:szCs w:val="24"/>
        </w:rPr>
        <w:t>研究了用于刚性机器人系统模型参考控制的状态反馈</w:t>
      </w:r>
      <w:r w:rsidR="00CE2B3D" w:rsidRPr="00CE2B3D">
        <w:rPr>
          <w:position w:val="-12"/>
        </w:rPr>
        <w:object w:dxaOrig="380" w:dyaOrig="360" w14:anchorId="00F08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18.5pt" o:ole="">
            <v:imagedata r:id="rId8" o:title=""/>
          </v:shape>
          <o:OLEObject Type="Embed" ProgID="Equation.DSMT4" ShapeID="_x0000_i1025" DrawAspect="Content" ObjectID="_1761580689" r:id="rId9"/>
        </w:object>
      </w:r>
      <w:r w:rsidR="00CE2B3D">
        <w:rPr>
          <w:rFonts w:ascii="Times New Roman" w:eastAsia="宋体" w:hAnsi="Times New Roman" w:cs="Times New Roman"/>
          <w:sz w:val="24"/>
          <w:szCs w:val="24"/>
        </w:rPr>
        <w:t>最优</w:t>
      </w:r>
      <w:r w:rsidR="00A53AB0">
        <w:rPr>
          <w:rFonts w:ascii="Times New Roman" w:eastAsia="宋体" w:hAnsi="Times New Roman" w:cs="Times New Roman"/>
          <w:sz w:val="24"/>
          <w:szCs w:val="24"/>
        </w:rPr>
        <w:t>扰动</w:t>
      </w:r>
      <w:r w:rsidR="00C64B5A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。影响系统</w:t>
      </w:r>
      <w:r w:rsidR="001F2FC8">
        <w:rPr>
          <w:rFonts w:ascii="Times New Roman" w:eastAsia="宋体" w:hAnsi="Times New Roman" w:cs="Times New Roman" w:hint="eastAsia"/>
          <w:sz w:val="24"/>
          <w:szCs w:val="24"/>
        </w:rPr>
        <w:t>动力学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的</w:t>
      </w:r>
      <w:r w:rsidR="00A53AB0">
        <w:rPr>
          <w:rFonts w:ascii="Times New Roman" w:eastAsia="宋体" w:hAnsi="Times New Roman" w:cs="Times New Roman"/>
          <w:sz w:val="24"/>
          <w:szCs w:val="24"/>
        </w:rPr>
        <w:t>扰动</w:t>
      </w:r>
      <w:r w:rsidR="006C34C2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系统参数扰动和外部噪声</w:t>
      </w:r>
      <w:r w:rsidR="00B23857">
        <w:rPr>
          <w:rFonts w:ascii="Times New Roman" w:eastAsia="宋体" w:hAnsi="Times New Roman" w:cs="Times New Roman" w:hint="eastAsia"/>
          <w:sz w:val="24"/>
          <w:szCs w:val="24"/>
        </w:rPr>
        <w:t>产生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的外加</w:t>
      </w:r>
      <w:r w:rsidR="00FB3641">
        <w:rPr>
          <w:rFonts w:ascii="Times New Roman" w:eastAsia="宋体" w:hAnsi="Times New Roman" w:cs="Times New Roman" w:hint="eastAsia"/>
          <w:sz w:val="24"/>
          <w:szCs w:val="24"/>
        </w:rPr>
        <w:t>力矩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残差。通过将非线性最小</w:t>
      </w:r>
      <w:r w:rsidR="00BF2C09">
        <w:rPr>
          <w:rFonts w:ascii="Times New Roman" w:eastAsia="宋体" w:hAnsi="Times New Roman" w:cs="Times New Roman" w:hint="eastAsia"/>
          <w:sz w:val="24"/>
          <w:szCs w:val="24"/>
        </w:rPr>
        <w:t>化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控制技术与</w:t>
      </w:r>
      <w:r w:rsidR="00C54531" w:rsidRPr="00C54531">
        <w:rPr>
          <w:rFonts w:ascii="Times New Roman" w:eastAsia="宋体" w:hAnsi="Times New Roman" w:cs="Times New Roman"/>
          <w:sz w:val="24"/>
          <w:szCs w:val="24"/>
        </w:rPr>
        <w:t>Johansson(1990)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的研究成果相结合，为</w:t>
      </w:r>
      <w:r w:rsidR="00AD2B05">
        <w:rPr>
          <w:rFonts w:ascii="Times New Roman" w:eastAsia="宋体" w:hAnsi="Times New Roman" w:cs="Times New Roman" w:hint="eastAsia"/>
          <w:sz w:val="24"/>
          <w:szCs w:val="24"/>
        </w:rPr>
        <w:t>高度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非线性时变</w:t>
      </w:r>
      <w:r w:rsidR="002D383C" w:rsidRPr="00CE2B3D">
        <w:rPr>
          <w:position w:val="-12"/>
        </w:rPr>
        <w:object w:dxaOrig="380" w:dyaOrig="360" w14:anchorId="41F35952">
          <v:shape id="_x0000_i1026" type="#_x0000_t75" style="width:18.5pt;height:18.5pt" o:ole="">
            <v:imagedata r:id="rId8" o:title=""/>
          </v:shape>
          <o:OLEObject Type="Embed" ProgID="Equation.DSMT4" ShapeID="_x0000_i1026" DrawAspect="Content" ObjectID="_1761580690" r:id="rId10"/>
        </w:objec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控制问题</w:t>
      </w:r>
      <w:r w:rsidR="004A3A0F">
        <w:rPr>
          <w:rFonts w:ascii="Times New Roman" w:eastAsia="宋体" w:hAnsi="Times New Roman" w:cs="Times New Roman" w:hint="eastAsia"/>
          <w:sz w:val="24"/>
          <w:szCs w:val="24"/>
        </w:rPr>
        <w:t>给出</w:t>
      </w:r>
      <w:r w:rsidR="00AC7094">
        <w:rPr>
          <w:rFonts w:ascii="Times New Roman" w:eastAsia="宋体" w:hAnsi="Times New Roman" w:cs="Times New Roman" w:hint="eastAsia"/>
          <w:sz w:val="24"/>
          <w:szCs w:val="24"/>
        </w:rPr>
        <w:t>了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一个明确全局解。特别</w:t>
      </w:r>
      <w:r w:rsidR="00431BA1">
        <w:rPr>
          <w:rFonts w:ascii="Times New Roman" w:eastAsia="宋体" w:hAnsi="Times New Roman" w:cs="Times New Roman" w:hint="eastAsia"/>
          <w:sz w:val="24"/>
          <w:szCs w:val="24"/>
        </w:rPr>
        <w:t>地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，如果</w:t>
      </w:r>
      <w:r w:rsidR="008B0C91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衰减水平</w:t>
      </w:r>
      <w:r w:rsidR="00533005" w:rsidRPr="00533005">
        <w:rPr>
          <w:position w:val="-10"/>
        </w:rPr>
        <w:object w:dxaOrig="180" w:dyaOrig="260" w14:anchorId="7A71D0BC">
          <v:shape id="_x0000_i1027" type="#_x0000_t75" style="width:8.5pt;height:13.5pt" o:ole="">
            <v:imagedata r:id="rId11" o:title=""/>
          </v:shape>
          <o:OLEObject Type="Embed" ProgID="Equation.DSMT4" ShapeID="_x0000_i1027" DrawAspect="Content" ObjectID="_1761580691" r:id="rId12"/>
        </w:objec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大于控制输入</w:t>
      </w:r>
      <w:r w:rsidR="006D3EE7">
        <w:rPr>
          <w:rFonts w:ascii="Times New Roman" w:eastAsia="宋体" w:hAnsi="Times New Roman" w:cs="Times New Roman"/>
          <w:sz w:val="24"/>
          <w:szCs w:val="24"/>
        </w:rPr>
        <w:t>权重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矩阵大小，</w:t>
      </w:r>
      <w:r w:rsidR="00386639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可明确</w:t>
      </w:r>
      <w:r w:rsidR="002E607E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出达到</w:t>
      </w:r>
      <w:r w:rsidR="00FB76E4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性能</w:t>
      </w:r>
      <w:r w:rsidR="0055476C">
        <w:rPr>
          <w:rFonts w:ascii="Times New Roman" w:eastAsia="宋体" w:hAnsi="Times New Roman" w:cs="Times New Roman" w:hint="eastAsia"/>
          <w:sz w:val="24"/>
          <w:szCs w:val="24"/>
        </w:rPr>
        <w:t>指标</w: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的状态反馈律。因此，将我们的方法用于其他物理系统的</w:t>
      </w:r>
      <w:r w:rsidR="00370BFB" w:rsidRPr="00CE2B3D">
        <w:rPr>
          <w:position w:val="-12"/>
        </w:rPr>
        <w:object w:dxaOrig="380" w:dyaOrig="360" w14:anchorId="67AA36D4">
          <v:shape id="_x0000_i1028" type="#_x0000_t75" style="width:18.5pt;height:18.5pt" o:ole="">
            <v:imagedata r:id="rId8" o:title=""/>
          </v:shape>
          <o:OLEObject Type="Embed" ProgID="Equation.DSMT4" ShapeID="_x0000_i1028" DrawAspect="Content" ObjectID="_1761580692" r:id="rId13"/>
        </w:objec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跟踪控制是很有优势的。最后，我们利用所提出</w:t>
      </w:r>
      <w:r w:rsidR="00C33CBD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4415A" w:rsidRPr="00CE2B3D">
        <w:rPr>
          <w:position w:val="-12"/>
        </w:rPr>
        <w:object w:dxaOrig="380" w:dyaOrig="360" w14:anchorId="581579A5">
          <v:shape id="_x0000_i1029" type="#_x0000_t75" style="width:18.5pt;height:18.5pt" o:ole="">
            <v:imagedata r:id="rId8" o:title=""/>
          </v:shape>
          <o:OLEObject Type="Embed" ProgID="Equation.DSMT4" ShapeID="_x0000_i1029" DrawAspect="Content" ObjectID="_1761580693" r:id="rId14"/>
        </w:object>
      </w:r>
      <w:r w:rsidR="00992865" w:rsidRPr="00992865">
        <w:rPr>
          <w:rFonts w:ascii="Times New Roman" w:eastAsia="宋体" w:hAnsi="Times New Roman" w:cs="Times New Roman"/>
          <w:sz w:val="24"/>
          <w:szCs w:val="24"/>
        </w:rPr>
        <w:t>设计对双</w:t>
      </w:r>
      <w:r w:rsidR="00D348B8">
        <w:rPr>
          <w:rFonts w:ascii="Times New Roman" w:eastAsia="宋体" w:hAnsi="Times New Roman" w:cs="Times New Roman" w:hint="eastAsia"/>
          <w:sz w:val="24"/>
          <w:szCs w:val="24"/>
        </w:rPr>
        <w:t>关节</w:t>
      </w:r>
      <w:r w:rsidR="00992865" w:rsidRPr="00992865">
        <w:rPr>
          <w:rFonts w:ascii="Times New Roman" w:eastAsia="宋体" w:hAnsi="Times New Roman" w:cs="Times New Roman" w:hint="eastAsia"/>
          <w:sz w:val="24"/>
          <w:szCs w:val="24"/>
        </w:rPr>
        <w:t>机械手跟踪控制进行了</w:t>
      </w:r>
      <w:r w:rsidR="0009155E">
        <w:rPr>
          <w:rFonts w:ascii="Times New Roman" w:eastAsia="宋体" w:hAnsi="Times New Roman" w:cs="Times New Roman" w:hint="eastAsia"/>
          <w:sz w:val="24"/>
          <w:szCs w:val="24"/>
        </w:rPr>
        <w:t>仿真</w:t>
      </w:r>
      <w:r w:rsidR="00992865" w:rsidRPr="00992865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B55E6A1" w14:textId="16BD5519" w:rsidR="007D3B88" w:rsidRPr="00A26C53" w:rsidRDefault="007D3B88" w:rsidP="00CC0D93">
      <w:pPr>
        <w:spacing w:beforeLines="50" w:before="156" w:afterLines="50" w:after="156"/>
        <w:jc w:val="center"/>
        <w:outlineLvl w:val="0"/>
        <w:rPr>
          <w:rFonts w:ascii="黑体" w:eastAsia="黑体" w:hAnsi="黑体" w:cs="黑体"/>
          <w:bCs/>
          <w:sz w:val="32"/>
          <w:szCs w:val="32"/>
        </w:rPr>
      </w:pPr>
      <w:r w:rsidRPr="00A26C53">
        <w:rPr>
          <w:rFonts w:ascii="黑体" w:eastAsia="黑体" w:hAnsi="黑体" w:cs="黑体" w:hint="eastAsia"/>
          <w:bCs/>
          <w:sz w:val="32"/>
          <w:szCs w:val="32"/>
        </w:rPr>
        <w:t>第</w:t>
      </w:r>
      <w:r w:rsidR="006A1689">
        <w:rPr>
          <w:rFonts w:ascii="黑体" w:eastAsia="黑体" w:hAnsi="黑体" w:cs="黑体" w:hint="eastAsia"/>
          <w:bCs/>
          <w:sz w:val="32"/>
          <w:szCs w:val="32"/>
        </w:rPr>
        <w:t>一</w:t>
      </w:r>
      <w:r w:rsidRPr="00A26C53">
        <w:rPr>
          <w:rFonts w:ascii="黑体" w:eastAsia="黑体" w:hAnsi="黑体" w:cs="黑体" w:hint="eastAsia"/>
          <w:bCs/>
          <w:sz w:val="32"/>
          <w:szCs w:val="32"/>
        </w:rPr>
        <w:t xml:space="preserve">章 </w:t>
      </w:r>
      <w:r w:rsidR="006A1689">
        <w:rPr>
          <w:rFonts w:ascii="黑体" w:eastAsia="黑体" w:hAnsi="黑体" w:cs="黑体" w:hint="eastAsia"/>
          <w:bCs/>
          <w:sz w:val="32"/>
          <w:szCs w:val="32"/>
        </w:rPr>
        <w:t>引言</w:t>
      </w:r>
    </w:p>
    <w:p w14:paraId="17AB1959" w14:textId="28D174F7" w:rsidR="0017030C" w:rsidRDefault="00A04B8F" w:rsidP="00A6382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04B8F">
        <w:rPr>
          <w:rFonts w:ascii="Times New Roman" w:eastAsia="宋体" w:hAnsi="Times New Roman" w:cs="Times New Roman" w:hint="eastAsia"/>
          <w:sz w:val="24"/>
          <w:szCs w:val="24"/>
        </w:rPr>
        <w:t>过去十年间，无约束机器人机械</w:t>
      </w:r>
      <w:r w:rsidR="000947AF">
        <w:rPr>
          <w:rFonts w:ascii="Times New Roman" w:eastAsia="宋体" w:hAnsi="Times New Roman" w:cs="Times New Roman" w:hint="eastAsia"/>
          <w:sz w:val="24"/>
          <w:szCs w:val="24"/>
        </w:rPr>
        <w:t>臂</w:t>
      </w:r>
      <w:r w:rsidRPr="00A04B8F">
        <w:rPr>
          <w:rFonts w:ascii="Times New Roman" w:eastAsia="宋体" w:hAnsi="Times New Roman" w:cs="Times New Roman" w:hint="eastAsia"/>
          <w:sz w:val="24"/>
          <w:szCs w:val="24"/>
        </w:rPr>
        <w:t>的运动控制受到了广泛关注。为</w:t>
      </w:r>
      <w:r w:rsidR="006D0317"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Pr="00A04B8F">
        <w:rPr>
          <w:rFonts w:ascii="Times New Roman" w:eastAsia="宋体" w:hAnsi="Times New Roman" w:cs="Times New Roman" w:hint="eastAsia"/>
          <w:sz w:val="24"/>
          <w:szCs w:val="24"/>
        </w:rPr>
        <w:t>这一控制问题，人们</w:t>
      </w:r>
      <w:r w:rsidR="000E1A6A">
        <w:rPr>
          <w:rFonts w:ascii="Times New Roman" w:eastAsia="宋体" w:hAnsi="Times New Roman" w:cs="Times New Roman" w:hint="eastAsia"/>
          <w:sz w:val="24"/>
          <w:szCs w:val="24"/>
        </w:rPr>
        <w:t>提出</w:t>
      </w:r>
      <w:r w:rsidRPr="00A04B8F">
        <w:rPr>
          <w:rFonts w:ascii="Times New Roman" w:eastAsia="宋体" w:hAnsi="Times New Roman" w:cs="Times New Roman" w:hint="eastAsia"/>
          <w:sz w:val="24"/>
          <w:szCs w:val="24"/>
        </w:rPr>
        <w:t>了许多方法。标准线性优化控制方法依赖于一个与</w:t>
      </w:r>
      <w:r w:rsidR="002544A5">
        <w:rPr>
          <w:rFonts w:ascii="Times New Roman" w:eastAsia="宋体" w:hAnsi="Times New Roman" w:cs="Times New Roman" w:hint="eastAsia"/>
          <w:sz w:val="24"/>
          <w:szCs w:val="24"/>
        </w:rPr>
        <w:t>运行</w:t>
      </w:r>
      <w:r w:rsidRPr="00A04B8F">
        <w:rPr>
          <w:rFonts w:ascii="Times New Roman" w:eastAsia="宋体" w:hAnsi="Times New Roman" w:cs="Times New Roman" w:hint="eastAsia"/>
          <w:sz w:val="24"/>
          <w:szCs w:val="24"/>
        </w:rPr>
        <w:t>点相关的线性化方程。例如，</w:t>
      </w:r>
      <w:proofErr w:type="spellStart"/>
      <w:r w:rsidR="00F07635" w:rsidRPr="00F07635">
        <w:rPr>
          <w:rFonts w:ascii="Times New Roman" w:eastAsia="宋体" w:hAnsi="Times New Roman" w:cs="Times New Roman"/>
          <w:sz w:val="24"/>
          <w:szCs w:val="24"/>
        </w:rPr>
        <w:t>Saridis</w:t>
      </w:r>
      <w:proofErr w:type="spellEnd"/>
      <w:r w:rsidR="00DD40A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07635" w:rsidRPr="00F07635">
        <w:rPr>
          <w:rFonts w:ascii="Times New Roman" w:eastAsia="宋体" w:hAnsi="Times New Roman" w:cs="Times New Roman"/>
          <w:sz w:val="24"/>
          <w:szCs w:val="24"/>
        </w:rPr>
        <w:t>and</w:t>
      </w:r>
      <w:r w:rsidR="00DD40A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07635" w:rsidRPr="00F07635">
        <w:rPr>
          <w:rFonts w:ascii="Times New Roman" w:eastAsia="宋体" w:hAnsi="Times New Roman" w:cs="Times New Roman"/>
          <w:sz w:val="24"/>
          <w:szCs w:val="24"/>
        </w:rPr>
        <w:t>Lee(1979)</w:t>
      </w:r>
      <w:r w:rsidRPr="00A04B8F">
        <w:rPr>
          <w:rFonts w:ascii="Times New Roman" w:eastAsia="宋体" w:hAnsi="Times New Roman" w:cs="Times New Roman"/>
          <w:sz w:val="24"/>
          <w:szCs w:val="24"/>
        </w:rPr>
        <w:t>对机器人技术中的线性自调整优化控制进行一些早期研究，</w:t>
      </w:r>
      <w:r w:rsidR="00F051DF" w:rsidRPr="00F051DF">
        <w:rPr>
          <w:rFonts w:ascii="Times New Roman" w:eastAsia="宋体" w:hAnsi="Times New Roman" w:cs="Times New Roman"/>
          <w:sz w:val="24"/>
          <w:szCs w:val="24"/>
        </w:rPr>
        <w:t>Luo</w:t>
      </w:r>
      <w:r w:rsidR="00DD40A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051DF" w:rsidRPr="00F051DF">
        <w:rPr>
          <w:rFonts w:ascii="Times New Roman" w:eastAsia="宋体" w:hAnsi="Times New Roman" w:cs="Times New Roman"/>
          <w:sz w:val="24"/>
          <w:szCs w:val="24"/>
        </w:rPr>
        <w:t>and</w:t>
      </w:r>
      <w:r w:rsidR="00DD40A4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F051DF" w:rsidRPr="00F051DF">
        <w:rPr>
          <w:rFonts w:ascii="Times New Roman" w:eastAsia="宋体" w:hAnsi="Times New Roman" w:cs="Times New Roman"/>
          <w:sz w:val="24"/>
          <w:szCs w:val="24"/>
        </w:rPr>
        <w:t>Saridis</w:t>
      </w:r>
      <w:proofErr w:type="spellEnd"/>
      <w:r w:rsidR="00F051DF" w:rsidRPr="00F051DF">
        <w:rPr>
          <w:rFonts w:ascii="Times New Roman" w:eastAsia="宋体" w:hAnsi="Times New Roman" w:cs="Times New Roman"/>
          <w:sz w:val="24"/>
          <w:szCs w:val="24"/>
        </w:rPr>
        <w:t>(1985</w:t>
      </w:r>
      <w:r w:rsidR="00F051DF">
        <w:rPr>
          <w:rFonts w:ascii="Times New Roman" w:eastAsia="宋体" w:hAnsi="Times New Roman" w:cs="Times New Roman"/>
          <w:sz w:val="24"/>
          <w:szCs w:val="24"/>
        </w:rPr>
        <w:t>)</w:t>
      </w:r>
      <w:r w:rsidRPr="00A04B8F">
        <w:rPr>
          <w:rFonts w:ascii="Times New Roman" w:eastAsia="宋体" w:hAnsi="Times New Roman" w:cs="Times New Roman"/>
          <w:sz w:val="24"/>
          <w:szCs w:val="24"/>
        </w:rPr>
        <w:t>对</w:t>
      </w:r>
      <w:r w:rsidRPr="00A04B8F">
        <w:rPr>
          <w:rFonts w:ascii="Times New Roman" w:eastAsia="宋体" w:hAnsi="Times New Roman" w:cs="Times New Roman"/>
          <w:sz w:val="24"/>
          <w:szCs w:val="24"/>
        </w:rPr>
        <w:t>PID</w:t>
      </w:r>
      <w:r w:rsidRPr="00A04B8F">
        <w:rPr>
          <w:rFonts w:ascii="Times New Roman" w:eastAsia="宋体" w:hAnsi="Times New Roman" w:cs="Times New Roman"/>
          <w:sz w:val="24"/>
          <w:szCs w:val="24"/>
        </w:rPr>
        <w:t>控制器的线性二次</w:t>
      </w:r>
      <w:r w:rsidR="00F85B51">
        <w:rPr>
          <w:rFonts w:ascii="Times New Roman" w:eastAsia="宋体" w:hAnsi="Times New Roman" w:cs="Times New Roman" w:hint="eastAsia"/>
          <w:sz w:val="24"/>
          <w:szCs w:val="24"/>
        </w:rPr>
        <w:t>型</w:t>
      </w:r>
      <w:r w:rsidRPr="00A04B8F">
        <w:rPr>
          <w:rFonts w:ascii="Times New Roman" w:eastAsia="宋体" w:hAnsi="Times New Roman" w:cs="Times New Roman"/>
          <w:sz w:val="24"/>
          <w:szCs w:val="24"/>
        </w:rPr>
        <w:t>设计进行了研究。此外，还有一些从近似解</w:t>
      </w:r>
      <w:r w:rsidR="0029374D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04B8F">
        <w:rPr>
          <w:rFonts w:ascii="Times New Roman" w:eastAsia="宋体" w:hAnsi="Times New Roman" w:cs="Times New Roman"/>
          <w:sz w:val="24"/>
          <w:szCs w:val="24"/>
        </w:rPr>
        <w:t>角度对基于非线性机器人</w:t>
      </w:r>
      <w:r w:rsidR="002850F7">
        <w:rPr>
          <w:rFonts w:ascii="Times New Roman" w:eastAsia="宋体" w:hAnsi="Times New Roman" w:cs="Times New Roman" w:hint="eastAsia"/>
          <w:sz w:val="24"/>
          <w:szCs w:val="24"/>
        </w:rPr>
        <w:t>动力学</w:t>
      </w:r>
      <w:r w:rsidRPr="00A04B8F">
        <w:rPr>
          <w:rFonts w:ascii="Times New Roman" w:eastAsia="宋体" w:hAnsi="Times New Roman" w:cs="Times New Roman"/>
          <w:sz w:val="24"/>
          <w:szCs w:val="24"/>
        </w:rPr>
        <w:t>方程的</w:t>
      </w:r>
      <w:r w:rsidR="00C47A21">
        <w:rPr>
          <w:rFonts w:ascii="Times New Roman" w:eastAsia="宋体" w:hAnsi="Times New Roman" w:cs="Times New Roman" w:hint="eastAsia"/>
          <w:sz w:val="24"/>
          <w:szCs w:val="24"/>
        </w:rPr>
        <w:t>次优</w:t>
      </w:r>
      <w:r w:rsidRPr="00A04B8F">
        <w:rPr>
          <w:rFonts w:ascii="Times New Roman" w:eastAsia="宋体" w:hAnsi="Times New Roman" w:cs="Times New Roman"/>
          <w:sz w:val="24"/>
          <w:szCs w:val="24"/>
        </w:rPr>
        <w:t>控制进行研究：如</w:t>
      </w:r>
      <w:r w:rsidR="00A27544" w:rsidRPr="00A27544">
        <w:rPr>
          <w:rFonts w:ascii="Times New Roman" w:eastAsia="宋体" w:hAnsi="Times New Roman" w:cs="Times New Roman"/>
          <w:sz w:val="24"/>
          <w:szCs w:val="24"/>
        </w:rPr>
        <w:t>Lee</w:t>
      </w:r>
      <w:r w:rsidR="00030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27544" w:rsidRPr="00A27544">
        <w:rPr>
          <w:rFonts w:ascii="Times New Roman" w:eastAsia="宋体" w:hAnsi="Times New Roman" w:cs="Times New Roman"/>
          <w:sz w:val="24"/>
          <w:szCs w:val="24"/>
        </w:rPr>
        <w:t>and</w:t>
      </w:r>
      <w:r w:rsidR="00030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27544" w:rsidRPr="00A27544">
        <w:rPr>
          <w:rFonts w:ascii="Times New Roman" w:eastAsia="宋体" w:hAnsi="Times New Roman" w:cs="Times New Roman"/>
          <w:sz w:val="24"/>
          <w:szCs w:val="24"/>
        </w:rPr>
        <w:t>Chen(1983)</w:t>
      </w:r>
      <w:r w:rsidRPr="00A04B8F">
        <w:rPr>
          <w:rFonts w:ascii="Times New Roman" w:eastAsia="宋体" w:hAnsi="Times New Roman" w:cs="Times New Roman"/>
          <w:sz w:val="24"/>
          <w:szCs w:val="24"/>
        </w:rPr>
        <w:t>提出了一种基于准线性化和线性</w:t>
      </w:r>
      <w:r w:rsidR="008C72EC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A04B8F">
        <w:rPr>
          <w:rFonts w:ascii="Times New Roman" w:eastAsia="宋体" w:hAnsi="Times New Roman" w:cs="Times New Roman"/>
          <w:sz w:val="24"/>
          <w:szCs w:val="24"/>
        </w:rPr>
        <w:t>控制的次优非线性控</w:t>
      </w:r>
      <w:r w:rsidRPr="00A04B8F">
        <w:rPr>
          <w:rFonts w:ascii="Times New Roman" w:eastAsia="宋体" w:hAnsi="Times New Roman" w:cs="Times New Roman" w:hint="eastAsia"/>
          <w:sz w:val="24"/>
          <w:szCs w:val="24"/>
        </w:rPr>
        <w:t>制设计。除局部线性化外，非线性系统的</w:t>
      </w:r>
      <w:r w:rsidR="006E32F4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A04B8F">
        <w:rPr>
          <w:rFonts w:ascii="Times New Roman" w:eastAsia="宋体" w:hAnsi="Times New Roman" w:cs="Times New Roman"/>
          <w:sz w:val="24"/>
          <w:szCs w:val="24"/>
        </w:rPr>
        <w:t>反馈线性化</w:t>
      </w:r>
      <w:r w:rsidR="0017778F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Pr="00A04B8F">
        <w:rPr>
          <w:rFonts w:ascii="Times New Roman" w:eastAsia="宋体" w:hAnsi="Times New Roman" w:cs="Times New Roman"/>
          <w:sz w:val="24"/>
          <w:szCs w:val="24"/>
        </w:rPr>
        <w:t>为机器人控制提供了另一种策略（这是一种</w:t>
      </w:r>
      <w:r w:rsidR="00914A1A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A04B8F">
        <w:rPr>
          <w:rFonts w:ascii="Times New Roman" w:eastAsia="宋体" w:hAnsi="Times New Roman" w:cs="Times New Roman"/>
          <w:sz w:val="24"/>
          <w:szCs w:val="24"/>
        </w:rPr>
        <w:t>计算</w:t>
      </w:r>
      <w:r w:rsidR="00914A1A">
        <w:rPr>
          <w:rFonts w:ascii="Times New Roman" w:eastAsia="宋体" w:hAnsi="Times New Roman" w:cs="Times New Roman" w:hint="eastAsia"/>
          <w:sz w:val="24"/>
          <w:szCs w:val="24"/>
        </w:rPr>
        <w:t>力矩法”</w:t>
      </w:r>
      <w:r w:rsidRPr="00A04B8F">
        <w:rPr>
          <w:rFonts w:ascii="Times New Roman" w:eastAsia="宋体" w:hAnsi="Times New Roman" w:cs="Times New Roman"/>
          <w:sz w:val="24"/>
          <w:szCs w:val="24"/>
        </w:rPr>
        <w:t>）（</w:t>
      </w:r>
      <w:r w:rsidR="00642DD4" w:rsidRPr="00642DD4">
        <w:rPr>
          <w:rFonts w:ascii="Times New Roman" w:eastAsia="宋体" w:hAnsi="Times New Roman" w:cs="Times New Roman"/>
          <w:sz w:val="24"/>
          <w:szCs w:val="24"/>
        </w:rPr>
        <w:t>(Freund</w:t>
      </w:r>
      <w:r w:rsidR="00843ED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42DD4" w:rsidRPr="00642DD4">
        <w:rPr>
          <w:rFonts w:ascii="Times New Roman" w:eastAsia="宋体" w:hAnsi="Times New Roman" w:cs="Times New Roman"/>
          <w:sz w:val="24"/>
          <w:szCs w:val="24"/>
        </w:rPr>
        <w:t>1975,</w:t>
      </w:r>
      <w:r w:rsidR="00843ED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42DD4" w:rsidRPr="00642DD4">
        <w:rPr>
          <w:rFonts w:ascii="Times New Roman" w:eastAsia="宋体" w:hAnsi="Times New Roman" w:cs="Times New Roman"/>
          <w:sz w:val="24"/>
          <w:szCs w:val="24"/>
        </w:rPr>
        <w:t>Lee</w:t>
      </w:r>
      <w:r w:rsidR="00A8402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42DD4" w:rsidRPr="00642DD4">
        <w:rPr>
          <w:rFonts w:ascii="Times New Roman" w:eastAsia="宋体" w:hAnsi="Times New Roman" w:cs="Times New Roman"/>
          <w:sz w:val="24"/>
          <w:szCs w:val="24"/>
        </w:rPr>
        <w:t>1982)</w:t>
      </w:r>
      <w:r w:rsidRPr="00A04B8F">
        <w:rPr>
          <w:rFonts w:ascii="Times New Roman" w:eastAsia="宋体" w:hAnsi="Times New Roman" w:cs="Times New Roman"/>
          <w:sz w:val="24"/>
          <w:szCs w:val="24"/>
        </w:rPr>
        <w:t>。</w:t>
      </w:r>
      <w:r w:rsidR="00642DD4">
        <w:rPr>
          <w:rFonts w:ascii="Times New Roman" w:eastAsia="宋体" w:hAnsi="Times New Roman" w:cs="Times New Roman" w:hint="eastAsia"/>
          <w:sz w:val="24"/>
          <w:szCs w:val="24"/>
        </w:rPr>
        <w:t>该</w:t>
      </w:r>
      <w:r w:rsidRPr="00A04B8F">
        <w:rPr>
          <w:rFonts w:ascii="Times New Roman" w:eastAsia="宋体" w:hAnsi="Times New Roman" w:cs="Times New Roman"/>
          <w:sz w:val="24"/>
          <w:szCs w:val="24"/>
        </w:rPr>
        <w:t>方法</w:t>
      </w:r>
      <w:r w:rsidR="00642DD4">
        <w:rPr>
          <w:rFonts w:ascii="Times New Roman" w:eastAsia="宋体" w:hAnsi="Times New Roman" w:cs="Times New Roman" w:hint="eastAsia"/>
          <w:sz w:val="24"/>
          <w:szCs w:val="24"/>
        </w:rPr>
        <w:t>给出</w:t>
      </w:r>
      <w:r w:rsidRPr="00A04B8F">
        <w:rPr>
          <w:rFonts w:ascii="Times New Roman" w:eastAsia="宋体" w:hAnsi="Times New Roman" w:cs="Times New Roman"/>
          <w:sz w:val="24"/>
          <w:szCs w:val="24"/>
        </w:rPr>
        <w:t>的控制</w:t>
      </w:r>
      <w:r w:rsidR="00642DD4">
        <w:rPr>
          <w:rFonts w:ascii="Times New Roman" w:eastAsia="宋体" w:hAnsi="Times New Roman" w:cs="Times New Roman" w:hint="eastAsia"/>
          <w:sz w:val="24"/>
          <w:szCs w:val="24"/>
        </w:rPr>
        <w:t>律</w:t>
      </w:r>
      <w:r w:rsidRPr="00A04B8F">
        <w:rPr>
          <w:rFonts w:ascii="Times New Roman" w:eastAsia="宋体" w:hAnsi="Times New Roman" w:cs="Times New Roman"/>
          <w:sz w:val="24"/>
          <w:szCs w:val="24"/>
        </w:rPr>
        <w:t>分为两部分：一部分</w:t>
      </w:r>
      <w:r w:rsidR="00FB4069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A04B8F">
        <w:rPr>
          <w:rFonts w:ascii="Times New Roman" w:eastAsia="宋体" w:hAnsi="Times New Roman" w:cs="Times New Roman"/>
          <w:sz w:val="24"/>
          <w:szCs w:val="24"/>
        </w:rPr>
        <w:t>非线性状态前馈，以精确抵消非线性项；另一部分是基于</w:t>
      </w:r>
      <w:r w:rsidR="0083488C">
        <w:rPr>
          <w:rFonts w:ascii="Times New Roman" w:eastAsia="宋体" w:hAnsi="Times New Roman" w:cs="Times New Roman" w:hint="eastAsia"/>
          <w:sz w:val="24"/>
          <w:szCs w:val="24"/>
        </w:rPr>
        <w:t>约减</w:t>
      </w:r>
      <w:r w:rsidRPr="00A04B8F">
        <w:rPr>
          <w:rFonts w:ascii="Times New Roman" w:eastAsia="宋体" w:hAnsi="Times New Roman" w:cs="Times New Roman"/>
          <w:sz w:val="24"/>
          <w:szCs w:val="24"/>
        </w:rPr>
        <w:t>系统的最优控制设计。这种优化是基于双积分器作用的线性系统动力学，实际上并不包括机器人系统非线性动力学。</w:t>
      </w:r>
      <w:r w:rsidR="00913836" w:rsidRPr="00913836">
        <w:rPr>
          <w:rFonts w:ascii="Times New Roman" w:eastAsia="宋体" w:hAnsi="Times New Roman" w:cs="Times New Roman" w:hint="eastAsia"/>
          <w:sz w:val="24"/>
          <w:szCs w:val="24"/>
        </w:rPr>
        <w:t>因此，相对</w:t>
      </w:r>
      <w:r w:rsidR="00845508">
        <w:rPr>
          <w:rFonts w:ascii="Times New Roman" w:eastAsia="宋体" w:hAnsi="Times New Roman" w:cs="Times New Roman" w:hint="eastAsia"/>
          <w:sz w:val="24"/>
          <w:szCs w:val="24"/>
        </w:rPr>
        <w:t>外加力矩</w:t>
      </w:r>
      <w:r w:rsidR="00913836" w:rsidRPr="00913836">
        <w:rPr>
          <w:rFonts w:ascii="Times New Roman" w:eastAsia="宋体" w:hAnsi="Times New Roman" w:cs="Times New Roman" w:hint="eastAsia"/>
          <w:sz w:val="24"/>
          <w:szCs w:val="24"/>
        </w:rPr>
        <w:t>而言，控制并非真正优化。最近，</w:t>
      </w:r>
      <w:r w:rsidR="00913836" w:rsidRPr="00913836">
        <w:rPr>
          <w:rFonts w:ascii="Times New Roman" w:eastAsia="宋体" w:hAnsi="Times New Roman" w:cs="Times New Roman"/>
          <w:sz w:val="24"/>
          <w:szCs w:val="24"/>
        </w:rPr>
        <w:t>Johansson</w:t>
      </w:r>
      <w:r w:rsidR="00913836" w:rsidRPr="00913836">
        <w:rPr>
          <w:rFonts w:ascii="Times New Roman" w:eastAsia="宋体" w:hAnsi="Times New Roman" w:cs="Times New Roman"/>
          <w:sz w:val="24"/>
          <w:szCs w:val="24"/>
        </w:rPr>
        <w:t>通过找到相</w:t>
      </w:r>
      <w:r w:rsidR="00766CC5" w:rsidRPr="00766CC5">
        <w:rPr>
          <w:rFonts w:ascii="Times New Roman" w:eastAsia="宋体" w:hAnsi="Times New Roman" w:cs="Times New Roman"/>
          <w:sz w:val="24"/>
          <w:szCs w:val="24"/>
        </w:rPr>
        <w:t>Hamilton-Jacobi</w:t>
      </w:r>
      <w:r w:rsidR="00766CC5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="00913836" w:rsidRPr="00913836">
        <w:rPr>
          <w:rFonts w:ascii="Times New Roman" w:eastAsia="宋体" w:hAnsi="Times New Roman" w:cs="Times New Roman"/>
          <w:sz w:val="24"/>
          <w:szCs w:val="24"/>
        </w:rPr>
        <w:t>的显式解，研究了</w:t>
      </w:r>
      <w:r w:rsidR="00845508">
        <w:rPr>
          <w:rFonts w:ascii="Times New Roman" w:eastAsia="宋体" w:hAnsi="Times New Roman" w:cs="Times New Roman" w:hint="eastAsia"/>
          <w:sz w:val="24"/>
          <w:szCs w:val="24"/>
        </w:rPr>
        <w:t>外加力矩</w:t>
      </w:r>
      <w:r w:rsidR="00913836" w:rsidRPr="00913836">
        <w:rPr>
          <w:rFonts w:ascii="Times New Roman" w:eastAsia="宋体" w:hAnsi="Times New Roman" w:cs="Times New Roman"/>
          <w:sz w:val="24"/>
          <w:szCs w:val="24"/>
        </w:rPr>
        <w:t>（力）最小化的最优运动控制</w:t>
      </w:r>
      <w:r w:rsidR="00A63822" w:rsidRPr="00766CC5">
        <w:rPr>
          <w:rFonts w:ascii="Times New Roman" w:eastAsia="宋体" w:hAnsi="Times New Roman" w:cs="Times New Roman"/>
          <w:sz w:val="24"/>
          <w:szCs w:val="24"/>
        </w:rPr>
        <w:t>(Johansson1990)</w:t>
      </w:r>
      <w:r w:rsidR="00913836" w:rsidRPr="0091383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F7804A4" w14:textId="44389889" w:rsidR="00D2483D" w:rsidRDefault="00FC185A" w:rsidP="00D2483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C185A">
        <w:rPr>
          <w:rFonts w:ascii="Times New Roman" w:eastAsia="宋体" w:hAnsi="Times New Roman" w:cs="Times New Roman" w:hint="eastAsia"/>
          <w:sz w:val="24"/>
          <w:szCs w:val="24"/>
        </w:rPr>
        <w:t>由于在实际机器人系统中，系统参数不可能事先</w:t>
      </w:r>
      <w:r w:rsidR="00534AEB">
        <w:rPr>
          <w:rFonts w:ascii="Times New Roman" w:eastAsia="宋体" w:hAnsi="Times New Roman" w:cs="Times New Roman" w:hint="eastAsia"/>
          <w:sz w:val="24"/>
          <w:szCs w:val="24"/>
        </w:rPr>
        <w:t>精确</w:t>
      </w:r>
      <w:r w:rsidR="00627160">
        <w:rPr>
          <w:rFonts w:ascii="Times New Roman" w:eastAsia="宋体" w:hAnsi="Times New Roman" w:cs="Times New Roman" w:hint="eastAsia"/>
          <w:sz w:val="24"/>
          <w:szCs w:val="24"/>
        </w:rPr>
        <w:t>求得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（例如，在执行不同任务时负载可能发生变化，摩擦系数在</w:t>
      </w:r>
      <w:proofErr w:type="gramStart"/>
      <w:r w:rsidRPr="00FC185A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Pr="00FC185A">
        <w:rPr>
          <w:rFonts w:ascii="Times New Roman" w:eastAsia="宋体" w:hAnsi="Times New Roman" w:cs="Times New Roman" w:hint="eastAsia"/>
          <w:sz w:val="24"/>
          <w:szCs w:val="24"/>
        </w:rPr>
        <w:t>同</w:t>
      </w:r>
      <w:r w:rsidR="00503437">
        <w:rPr>
          <w:rFonts w:ascii="Times New Roman" w:eastAsia="宋体" w:hAnsi="Times New Roman" w:cs="Times New Roman" w:hint="eastAsia"/>
          <w:sz w:val="24"/>
          <w:szCs w:val="24"/>
        </w:rPr>
        <w:t>构型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下可能发生变化，一些被</w:t>
      </w:r>
      <w:r w:rsidR="001311BE">
        <w:rPr>
          <w:rFonts w:ascii="Times New Roman" w:eastAsia="宋体" w:hAnsi="Times New Roman" w:cs="Times New Roman" w:hint="eastAsia"/>
          <w:sz w:val="24"/>
          <w:szCs w:val="24"/>
        </w:rPr>
        <w:t>忽略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的非线性因素（如</w:t>
      </w:r>
      <w:r w:rsidR="001311BE">
        <w:rPr>
          <w:rFonts w:ascii="Times New Roman" w:eastAsia="宋体" w:hAnsi="Times New Roman" w:cs="Times New Roman" w:hint="eastAsia"/>
          <w:sz w:val="24"/>
          <w:szCs w:val="24"/>
        </w:rPr>
        <w:t>反向间隙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）可能会作为</w:t>
      </w:r>
      <w:r w:rsidR="004C6C17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出现在控制输入端），机器人</w:t>
      </w:r>
      <w:r w:rsidR="00AF7DE6">
        <w:rPr>
          <w:rFonts w:ascii="Times New Roman" w:eastAsia="宋体" w:hAnsi="Times New Roman" w:cs="Times New Roman" w:hint="eastAsia"/>
          <w:sz w:val="24"/>
          <w:szCs w:val="24"/>
        </w:rPr>
        <w:t>机械</w:t>
      </w:r>
      <w:proofErr w:type="gramStart"/>
      <w:r w:rsidRPr="00FC185A">
        <w:rPr>
          <w:rFonts w:ascii="Times New Roman" w:eastAsia="宋体" w:hAnsi="Times New Roman" w:cs="Times New Roman" w:hint="eastAsia"/>
          <w:sz w:val="24"/>
          <w:szCs w:val="24"/>
        </w:rPr>
        <w:t>臂可能</w:t>
      </w:r>
      <w:proofErr w:type="gramEnd"/>
      <w:r w:rsidRPr="00FC185A">
        <w:rPr>
          <w:rFonts w:ascii="Times New Roman" w:eastAsia="宋体" w:hAnsi="Times New Roman" w:cs="Times New Roman" w:hint="eastAsia"/>
          <w:sz w:val="24"/>
          <w:szCs w:val="24"/>
        </w:rPr>
        <w:t>会</w:t>
      </w:r>
      <w:r w:rsidR="00AF7DE6">
        <w:rPr>
          <w:rFonts w:ascii="Times New Roman" w:eastAsia="宋体" w:hAnsi="Times New Roman" w:cs="Times New Roman" w:hint="eastAsia"/>
          <w:sz w:val="24"/>
          <w:szCs w:val="24"/>
        </w:rPr>
        <w:t>收到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来自其所处环境的不可预测</w:t>
      </w:r>
      <w:r w:rsidR="004C6C17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。因此，有必要考虑参数扰动和外部</w:t>
      </w:r>
      <w:r w:rsidR="004C6C17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带来的影响。从线性化角度出发，人们提出了各种自适应控制算法</w:t>
      </w:r>
      <w:r w:rsidR="00AA52C3" w:rsidRPr="00AA52C3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="00AA52C3" w:rsidRPr="00AA52C3">
        <w:rPr>
          <w:rFonts w:ascii="Times New Roman" w:eastAsia="宋体" w:hAnsi="Times New Roman" w:cs="Times New Roman"/>
          <w:sz w:val="24"/>
          <w:szCs w:val="24"/>
        </w:rPr>
        <w:t>Tomizuka</w:t>
      </w:r>
      <w:proofErr w:type="spellEnd"/>
      <w:r w:rsidR="00AA52C3" w:rsidRPr="00AA52C3">
        <w:rPr>
          <w:rFonts w:ascii="Times New Roman" w:eastAsia="宋体" w:hAnsi="Times New Roman" w:cs="Times New Roman"/>
          <w:sz w:val="24"/>
          <w:szCs w:val="24"/>
        </w:rPr>
        <w:t xml:space="preserve"> et at. 1985, Dubowsky and Desforges 1979, </w:t>
      </w:r>
      <w:proofErr w:type="spellStart"/>
      <w:r w:rsidR="00AA52C3" w:rsidRPr="00AA52C3">
        <w:rPr>
          <w:rFonts w:ascii="Times New Roman" w:eastAsia="宋体" w:hAnsi="Times New Roman" w:cs="Times New Roman"/>
          <w:sz w:val="24"/>
          <w:szCs w:val="24"/>
        </w:rPr>
        <w:t>Koivo</w:t>
      </w:r>
      <w:proofErr w:type="spellEnd"/>
      <w:r w:rsidR="00AA52C3" w:rsidRPr="00AA52C3">
        <w:rPr>
          <w:rFonts w:ascii="Times New Roman" w:eastAsia="宋体" w:hAnsi="Times New Roman" w:cs="Times New Roman"/>
          <w:sz w:val="24"/>
          <w:szCs w:val="24"/>
        </w:rPr>
        <w:t xml:space="preserve"> and Guo 1983)</w:t>
      </w:r>
      <w:r w:rsidRPr="00FC185A">
        <w:rPr>
          <w:rFonts w:ascii="Times New Roman" w:eastAsia="宋体" w:hAnsi="Times New Roman" w:cs="Times New Roman"/>
          <w:sz w:val="24"/>
          <w:szCs w:val="24"/>
        </w:rPr>
        <w:t>来应对不确定或未知参数。另一方面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，一些学者提出了考虑非线性</w:t>
      </w:r>
      <w:r w:rsidR="001F01FC">
        <w:rPr>
          <w:rFonts w:ascii="Times New Roman" w:eastAsia="宋体" w:hAnsi="Times New Roman" w:cs="Times New Roman" w:hint="eastAsia"/>
          <w:sz w:val="24"/>
          <w:szCs w:val="24"/>
        </w:rPr>
        <w:t>效应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的自适应控制</w:t>
      </w:r>
      <w:r w:rsidR="00887410">
        <w:rPr>
          <w:rFonts w:ascii="Times New Roman" w:eastAsia="宋体" w:hAnsi="Times New Roman" w:cs="Times New Roman" w:hint="eastAsia"/>
          <w:sz w:val="24"/>
          <w:szCs w:val="24"/>
        </w:rPr>
        <w:t>求</w:t>
      </w:r>
      <w:r w:rsidRPr="00FC185A">
        <w:rPr>
          <w:rFonts w:ascii="Times New Roman" w:eastAsia="宋体" w:hAnsi="Times New Roman" w:cs="Times New Roman" w:hint="eastAsia"/>
          <w:sz w:val="24"/>
          <w:szCs w:val="24"/>
        </w:rPr>
        <w:t>解</w:t>
      </w:r>
      <w:r w:rsidR="00887410">
        <w:rPr>
          <w:rFonts w:ascii="Times New Roman" w:eastAsia="宋体" w:hAnsi="Times New Roman" w:cs="Times New Roman" w:hint="eastAsia"/>
          <w:sz w:val="24"/>
          <w:szCs w:val="24"/>
        </w:rPr>
        <w:t>方法</w:t>
      </w:r>
      <w:r w:rsidR="00F80588" w:rsidRPr="00F80588">
        <w:rPr>
          <w:rFonts w:ascii="Times New Roman" w:eastAsia="宋体" w:hAnsi="Times New Roman" w:cs="Times New Roman"/>
          <w:sz w:val="24"/>
          <w:szCs w:val="24"/>
        </w:rPr>
        <w:t xml:space="preserve">(Johansson 1990, Craig et at. 1987, </w:t>
      </w:r>
      <w:proofErr w:type="spellStart"/>
      <w:r w:rsidR="00F80588" w:rsidRPr="00F80588">
        <w:rPr>
          <w:rFonts w:ascii="Times New Roman" w:eastAsia="宋体" w:hAnsi="Times New Roman" w:cs="Times New Roman"/>
          <w:sz w:val="24"/>
          <w:szCs w:val="24"/>
        </w:rPr>
        <w:t>Slotine</w:t>
      </w:r>
      <w:proofErr w:type="spellEnd"/>
      <w:r w:rsidR="00F80588" w:rsidRPr="00F80588">
        <w:rPr>
          <w:rFonts w:ascii="Times New Roman" w:eastAsia="宋体" w:hAnsi="Times New Roman" w:cs="Times New Roman"/>
          <w:sz w:val="24"/>
          <w:szCs w:val="24"/>
        </w:rPr>
        <w:t xml:space="preserve"> and Li 1987)</w:t>
      </w:r>
      <w:r w:rsidRPr="00FC185A">
        <w:rPr>
          <w:rFonts w:ascii="Times New Roman" w:eastAsia="宋体" w:hAnsi="Times New Roman" w:cs="Times New Roman"/>
          <w:sz w:val="24"/>
          <w:szCs w:val="24"/>
        </w:rPr>
        <w:t>。</w:t>
      </w:r>
      <w:r w:rsidR="00D2483D" w:rsidRPr="004E796C">
        <w:rPr>
          <w:rFonts w:ascii="Times New Roman" w:eastAsia="宋体" w:hAnsi="Times New Roman" w:cs="Times New Roman" w:hint="eastAsia"/>
          <w:sz w:val="24"/>
          <w:szCs w:val="24"/>
        </w:rPr>
        <w:t>然而，</w:t>
      </w:r>
      <w:r w:rsidR="00972C9A">
        <w:rPr>
          <w:rFonts w:ascii="Times New Roman" w:eastAsia="宋体" w:hAnsi="Times New Roman" w:cs="Times New Roman" w:hint="eastAsia"/>
          <w:sz w:val="24"/>
          <w:szCs w:val="24"/>
        </w:rPr>
        <w:t>应用</w:t>
      </w:r>
      <w:r w:rsidR="00D2483D" w:rsidRPr="004E796C">
        <w:rPr>
          <w:rFonts w:ascii="Times New Roman" w:eastAsia="宋体" w:hAnsi="Times New Roman" w:cs="Times New Roman" w:hint="eastAsia"/>
          <w:sz w:val="24"/>
          <w:szCs w:val="24"/>
        </w:rPr>
        <w:t>自适应控制算法会带来更多复杂性，尤其是对于高阶非线性时变系统。</w:t>
      </w:r>
      <w:r w:rsidR="00D2483D" w:rsidRPr="00CE2B3D">
        <w:rPr>
          <w:position w:val="-12"/>
        </w:rPr>
        <w:object w:dxaOrig="380" w:dyaOrig="360" w14:anchorId="34F4694A">
          <v:shape id="_x0000_i1030" type="#_x0000_t75" style="width:18.5pt;height:18.5pt" o:ole="">
            <v:imagedata r:id="rId8" o:title=""/>
          </v:shape>
          <o:OLEObject Type="Embed" ProgID="Equation.DSMT4" ShapeID="_x0000_i1030" DrawAspect="Content" ObjectID="_1761580694" r:id="rId15"/>
        </w:object>
      </w:r>
      <w:r w:rsidR="00D2483D">
        <w:rPr>
          <w:rFonts w:ascii="Times New Roman" w:eastAsia="宋体" w:hAnsi="Times New Roman" w:cs="Times New Roman"/>
          <w:sz w:val="24"/>
          <w:szCs w:val="24"/>
        </w:rPr>
        <w:t>最优</w:t>
      </w:r>
      <w:r w:rsidR="00D2483D" w:rsidRPr="004E796C">
        <w:rPr>
          <w:rFonts w:ascii="Times New Roman" w:eastAsia="宋体" w:hAnsi="Times New Roman" w:cs="Times New Roman"/>
          <w:sz w:val="24"/>
          <w:szCs w:val="24"/>
        </w:rPr>
        <w:t>控制方法因其在线性控制系统中的鲁棒性和</w:t>
      </w:r>
      <w:r w:rsidR="00D2483D">
        <w:rPr>
          <w:rFonts w:ascii="Times New Roman" w:eastAsia="宋体" w:hAnsi="Times New Roman" w:cs="Times New Roman"/>
          <w:sz w:val="24"/>
          <w:szCs w:val="24"/>
        </w:rPr>
        <w:t>扰动</w:t>
      </w:r>
      <w:r w:rsidR="005116A4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="00D2483D" w:rsidRPr="004E796C">
        <w:rPr>
          <w:rFonts w:ascii="Times New Roman" w:eastAsia="宋体" w:hAnsi="Times New Roman" w:cs="Times New Roman"/>
          <w:sz w:val="24"/>
          <w:szCs w:val="24"/>
        </w:rPr>
        <w:t>能力而受到广泛</w:t>
      </w:r>
      <w:r w:rsidR="0092146F">
        <w:rPr>
          <w:rFonts w:ascii="Times New Roman" w:eastAsia="宋体" w:hAnsi="Times New Roman" w:cs="Times New Roman" w:hint="eastAsia"/>
          <w:sz w:val="24"/>
          <w:szCs w:val="24"/>
        </w:rPr>
        <w:t>关注</w:t>
      </w:r>
      <w:r w:rsidR="00D2483D" w:rsidRPr="00B4550A">
        <w:rPr>
          <w:rFonts w:ascii="Times New Roman" w:eastAsia="宋体" w:hAnsi="Times New Roman" w:cs="Times New Roman"/>
          <w:sz w:val="24"/>
          <w:szCs w:val="24"/>
        </w:rPr>
        <w:t>(Doyle et at. 1989, Francis 1988)</w:t>
      </w:r>
      <w:r w:rsidR="00D2483D" w:rsidRPr="004E796C">
        <w:rPr>
          <w:rFonts w:ascii="Times New Roman" w:eastAsia="宋体" w:hAnsi="Times New Roman" w:cs="Times New Roman"/>
          <w:sz w:val="24"/>
          <w:szCs w:val="24"/>
        </w:rPr>
        <w:t>。最近文献也</w:t>
      </w:r>
      <w:r w:rsidR="005E0553">
        <w:rPr>
          <w:rFonts w:ascii="Times New Roman" w:eastAsia="宋体" w:hAnsi="Times New Roman" w:cs="Times New Roman" w:hint="eastAsia"/>
          <w:sz w:val="24"/>
          <w:szCs w:val="24"/>
        </w:rPr>
        <w:t>提出</w:t>
      </w:r>
      <w:r w:rsidR="00D2483D" w:rsidRPr="004E796C">
        <w:rPr>
          <w:rFonts w:ascii="Times New Roman" w:eastAsia="宋体" w:hAnsi="Times New Roman" w:cs="Times New Roman"/>
          <w:sz w:val="24"/>
          <w:szCs w:val="24"/>
        </w:rPr>
        <w:t>了非线性时变系统的</w:t>
      </w:r>
      <w:r w:rsidR="00D2483D">
        <w:rPr>
          <w:rFonts w:ascii="Times New Roman" w:eastAsia="宋体" w:hAnsi="Times New Roman" w:cs="Times New Roman" w:hint="eastAsia"/>
          <w:sz w:val="24"/>
          <w:szCs w:val="24"/>
        </w:rPr>
        <w:t>求解方法</w:t>
      </w:r>
      <w:r w:rsidR="00D2483D" w:rsidRPr="008A34A3">
        <w:rPr>
          <w:rFonts w:ascii="Times New Roman" w:eastAsia="宋体" w:hAnsi="Times New Roman" w:cs="Times New Roman"/>
          <w:sz w:val="24"/>
          <w:szCs w:val="24"/>
        </w:rPr>
        <w:t xml:space="preserve">(van de Schaft 1991, 1992, </w:t>
      </w:r>
      <w:proofErr w:type="spellStart"/>
      <w:r w:rsidR="00D2483D" w:rsidRPr="008A34A3">
        <w:rPr>
          <w:rFonts w:ascii="Times New Roman" w:eastAsia="宋体" w:hAnsi="Times New Roman" w:cs="Times New Roman"/>
          <w:sz w:val="24"/>
          <w:szCs w:val="24"/>
        </w:rPr>
        <w:t>Isidori</w:t>
      </w:r>
      <w:proofErr w:type="spellEnd"/>
      <w:r w:rsidR="00D2483D" w:rsidRPr="008A34A3">
        <w:rPr>
          <w:rFonts w:ascii="Times New Roman" w:eastAsia="宋体" w:hAnsi="Times New Roman" w:cs="Times New Roman"/>
          <w:sz w:val="24"/>
          <w:szCs w:val="24"/>
        </w:rPr>
        <w:t xml:space="preserve"> and Astolfi 1992)</w:t>
      </w:r>
      <w:r w:rsidR="00D2483D" w:rsidRPr="004E796C">
        <w:rPr>
          <w:rFonts w:ascii="Times New Roman" w:eastAsia="宋体" w:hAnsi="Times New Roman" w:cs="Times New Roman"/>
          <w:sz w:val="24"/>
          <w:szCs w:val="24"/>
        </w:rPr>
        <w:t>。这些结果需求解非线性偏微分方程，而这些方程的全局解通常很难</w:t>
      </w:r>
      <w:r w:rsidR="00D2483D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="00D2483D" w:rsidRPr="004E796C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F7801D0" w14:textId="645E09DC" w:rsidR="007661FF" w:rsidRDefault="007661FF" w:rsidP="007661F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D7930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在本文中，我们考虑在</w:t>
      </w:r>
      <w:r w:rsidRPr="00CE2B3D">
        <w:rPr>
          <w:position w:val="-12"/>
        </w:rPr>
        <w:object w:dxaOrig="380" w:dyaOrig="360" w14:anchorId="7934EB46">
          <v:shape id="_x0000_i1031" type="#_x0000_t75" style="width:18.5pt;height:18.5pt" o:ole="">
            <v:imagedata r:id="rId8" o:title=""/>
          </v:shape>
          <o:OLEObject Type="Embed" ProgID="Equation.DSMT4" ShapeID="_x0000_i1031" DrawAspect="Content" ObjectID="_1761580695" r:id="rId16"/>
        </w:object>
      </w:r>
      <w:r w:rsidRPr="00FD7930">
        <w:rPr>
          <w:rFonts w:ascii="Times New Roman" w:eastAsia="宋体" w:hAnsi="Times New Roman" w:cs="Times New Roman"/>
          <w:sz w:val="24"/>
          <w:szCs w:val="24"/>
        </w:rPr>
        <w:t>环境下，机器人系统在参数不确定性和外部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FD7930">
        <w:rPr>
          <w:rFonts w:ascii="Times New Roman" w:eastAsia="宋体" w:hAnsi="Times New Roman" w:cs="Times New Roman"/>
          <w:sz w:val="24"/>
          <w:szCs w:val="24"/>
        </w:rPr>
        <w:t>条件下的运动控制问题。这样，我们的设计就能抵消参数不确定性和外部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FD7930">
        <w:rPr>
          <w:rFonts w:ascii="Times New Roman" w:eastAsia="宋体" w:hAnsi="Times New Roman" w:cs="Times New Roman"/>
          <w:sz w:val="24"/>
          <w:szCs w:val="24"/>
        </w:rPr>
        <w:t>的影响。这是因为参数不确定性可作为内部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FD7930">
        <w:rPr>
          <w:rFonts w:ascii="Times New Roman" w:eastAsia="宋体" w:hAnsi="Times New Roman" w:cs="Times New Roman"/>
          <w:sz w:val="24"/>
          <w:szCs w:val="24"/>
        </w:rPr>
        <w:t>。本着这种精神，我们提出一个</w:t>
      </w:r>
      <w:r w:rsidR="007A5B74">
        <w:rPr>
          <w:rFonts w:ascii="Times New Roman" w:eastAsia="宋体" w:hAnsi="Times New Roman" w:cs="Times New Roman" w:hint="eastAsia"/>
          <w:sz w:val="24"/>
          <w:szCs w:val="24"/>
        </w:rPr>
        <w:t>具有</w:t>
      </w:r>
      <w:r w:rsidRPr="00FD7930">
        <w:rPr>
          <w:rFonts w:ascii="Times New Roman" w:eastAsia="宋体" w:hAnsi="Times New Roman" w:cs="Times New Roman"/>
          <w:sz w:val="24"/>
          <w:szCs w:val="24"/>
        </w:rPr>
        <w:t>期望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="00A773F5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FD7930">
        <w:rPr>
          <w:rFonts w:ascii="Times New Roman" w:eastAsia="宋体" w:hAnsi="Times New Roman" w:cs="Times New Roman"/>
          <w:sz w:val="24"/>
          <w:szCs w:val="24"/>
        </w:rPr>
        <w:t>模型参考</w:t>
      </w:r>
      <w:r w:rsidR="007A5B7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FD7930">
        <w:rPr>
          <w:rFonts w:ascii="Times New Roman" w:eastAsia="宋体" w:hAnsi="Times New Roman" w:cs="Times New Roman"/>
          <w:sz w:val="24"/>
          <w:szCs w:val="24"/>
        </w:rPr>
        <w:t>机器人控制问题（简称机器人</w:t>
      </w:r>
      <w:r w:rsidRPr="00CE2B3D">
        <w:rPr>
          <w:position w:val="-12"/>
        </w:rPr>
        <w:object w:dxaOrig="380" w:dyaOrig="360" w14:anchorId="7E32CEB1">
          <v:shape id="_x0000_i1032" type="#_x0000_t75" style="width:18.5pt;height:18.5pt" o:ole="">
            <v:imagedata r:id="rId8" o:title=""/>
          </v:shape>
          <o:OLEObject Type="Embed" ProgID="Equation.DSMT4" ShapeID="_x0000_i1032" DrawAspect="Content" ObjectID="_1761580696" r:id="rId17"/>
        </w:object>
      </w:r>
      <w:r w:rsidRPr="00FD7930">
        <w:rPr>
          <w:rFonts w:ascii="Times New Roman" w:eastAsia="宋体" w:hAnsi="Times New Roman" w:cs="Times New Roman"/>
          <w:sz w:val="24"/>
          <w:szCs w:val="24"/>
        </w:rPr>
        <w:t>控制问题）。该</w:t>
      </w:r>
      <w:r>
        <w:rPr>
          <w:rFonts w:ascii="Times New Roman" w:eastAsia="宋体" w:hAnsi="Times New Roman" w:cs="Times New Roman" w:hint="eastAsia"/>
          <w:sz w:val="24"/>
          <w:szCs w:val="24"/>
        </w:rPr>
        <w:t>求解方法</w:t>
      </w:r>
      <w:r w:rsidRPr="00FD7930">
        <w:rPr>
          <w:rFonts w:ascii="Times New Roman" w:eastAsia="宋体" w:hAnsi="Times New Roman" w:cs="Times New Roman"/>
          <w:sz w:val="24"/>
          <w:szCs w:val="24"/>
        </w:rPr>
        <w:t>不仅能在无扰动时实现最优跟踪，还能使综合扰动（包括内部扰动和外部扰动）对跟踪误差的最坏影响小于等于</w:t>
      </w:r>
      <w:r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Pr="00FD7930">
        <w:rPr>
          <w:rFonts w:ascii="Times New Roman" w:eastAsia="宋体" w:hAnsi="Times New Roman" w:cs="Times New Roman"/>
          <w:sz w:val="24"/>
          <w:szCs w:val="24"/>
        </w:rPr>
        <w:t>水平</w:t>
      </w:r>
      <w:r w:rsidRPr="00A25813">
        <w:rPr>
          <w:position w:val="-10"/>
        </w:rPr>
        <w:object w:dxaOrig="180" w:dyaOrig="260" w14:anchorId="7E305CA6">
          <v:shape id="_x0000_i1033" type="#_x0000_t75" style="width:8.5pt;height:13.5pt" o:ole="">
            <v:imagedata r:id="rId18" o:title=""/>
          </v:shape>
          <o:OLEObject Type="Embed" ProgID="Equation.DSMT4" ShapeID="_x0000_i1033" DrawAspect="Content" ObjectID="_1761580697" r:id="rId19"/>
        </w:object>
      </w:r>
      <w:r w:rsidRPr="00FD7930">
        <w:rPr>
          <w:rFonts w:ascii="Times New Roman" w:eastAsia="宋体" w:hAnsi="Times New Roman" w:cs="Times New Roman"/>
          <w:sz w:val="24"/>
          <w:szCs w:val="24"/>
        </w:rPr>
        <w:t>。这是非线性</w:t>
      </w:r>
      <w:r w:rsidRPr="00CE2B3D">
        <w:rPr>
          <w:position w:val="-12"/>
        </w:rPr>
        <w:object w:dxaOrig="380" w:dyaOrig="360" w14:anchorId="205F525B">
          <v:shape id="_x0000_i1034" type="#_x0000_t75" style="width:18.5pt;height:18.5pt" o:ole="">
            <v:imagedata r:id="rId8" o:title=""/>
          </v:shape>
          <o:OLEObject Type="Embed" ProgID="Equation.DSMT4" ShapeID="_x0000_i1034" DrawAspect="Content" ObjectID="_1761580698" r:id="rId20"/>
        </w:object>
      </w:r>
      <w:r w:rsidRPr="00FD7930">
        <w:rPr>
          <w:rFonts w:ascii="Times New Roman" w:eastAsia="宋体" w:hAnsi="Times New Roman" w:cs="Times New Roman"/>
          <w:sz w:val="24"/>
          <w:szCs w:val="24"/>
        </w:rPr>
        <w:t>最优理论在机器人跟踪控制案例中的应用，并将</w:t>
      </w:r>
      <w:r w:rsidRPr="00FD7930">
        <w:rPr>
          <w:rFonts w:ascii="Times New Roman" w:eastAsia="宋体" w:hAnsi="Times New Roman" w:cs="Times New Roman"/>
          <w:sz w:val="24"/>
          <w:szCs w:val="24"/>
        </w:rPr>
        <w:t>Johansson</w:t>
      </w:r>
      <w:r w:rsidRPr="00FD7930">
        <w:rPr>
          <w:rFonts w:ascii="Times New Roman" w:eastAsia="宋体" w:hAnsi="Times New Roman" w:cs="Times New Roman"/>
          <w:sz w:val="24"/>
          <w:szCs w:val="24"/>
        </w:rPr>
        <w:t>的工作从</w:t>
      </w:r>
      <w:r w:rsidRPr="00CE2B3D">
        <w:rPr>
          <w:position w:val="-12"/>
        </w:rPr>
        <w:object w:dxaOrig="340" w:dyaOrig="360" w14:anchorId="03E71EE4">
          <v:shape id="_x0000_i1035" type="#_x0000_t75" style="width:16.5pt;height:18.5pt" o:ole="">
            <v:imagedata r:id="rId21" o:title=""/>
          </v:shape>
          <o:OLEObject Type="Embed" ProgID="Equation.DSMT4" ShapeID="_x0000_i1035" DrawAspect="Content" ObjectID="_1761580699" r:id="rId2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FD7930">
        <w:rPr>
          <w:rFonts w:ascii="Times New Roman" w:eastAsia="宋体" w:hAnsi="Times New Roman" w:cs="Times New Roman"/>
          <w:sz w:val="24"/>
          <w:szCs w:val="24"/>
        </w:rPr>
        <w:t>控制扩展到</w:t>
      </w:r>
      <w:r w:rsidRPr="00CE2B3D">
        <w:rPr>
          <w:position w:val="-12"/>
        </w:rPr>
        <w:object w:dxaOrig="380" w:dyaOrig="360" w14:anchorId="5498BC49">
          <v:shape id="_x0000_i1036" type="#_x0000_t75" style="width:18.5pt;height:18.5pt" o:ole="">
            <v:imagedata r:id="rId8" o:title=""/>
          </v:shape>
          <o:OLEObject Type="Embed" ProgID="Equation.DSMT4" ShapeID="_x0000_i1036" DrawAspect="Content" ObjectID="_1761580700" r:id="rId2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FD7930">
        <w:rPr>
          <w:rFonts w:ascii="Times New Roman" w:eastAsia="宋体" w:hAnsi="Times New Roman" w:cs="Times New Roman"/>
          <w:sz w:val="24"/>
          <w:szCs w:val="24"/>
        </w:rPr>
        <w:t>控制。在我们方法中，为实现对综合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FD7930">
        <w:rPr>
          <w:rFonts w:ascii="Times New Roman" w:eastAsia="宋体" w:hAnsi="Times New Roman" w:cs="Times New Roman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Pr="00FD7930">
        <w:rPr>
          <w:rFonts w:ascii="Times New Roman" w:eastAsia="宋体" w:hAnsi="Times New Roman" w:cs="Times New Roman"/>
          <w:sz w:val="24"/>
          <w:szCs w:val="24"/>
        </w:rPr>
        <w:t>衰减，机器人</w:t>
      </w:r>
      <w:r w:rsidRPr="00CE2B3D">
        <w:rPr>
          <w:position w:val="-12"/>
        </w:rPr>
        <w:object w:dxaOrig="380" w:dyaOrig="360" w14:anchorId="027C23DA">
          <v:shape id="_x0000_i1037" type="#_x0000_t75" style="width:18.5pt;height:18.5pt" o:ole="">
            <v:imagedata r:id="rId8" o:title=""/>
          </v:shape>
          <o:OLEObject Type="Embed" ProgID="Equation.DSMT4" ShapeID="_x0000_i1037" DrawAspect="Content" ObjectID="_1761580701" r:id="rId24"/>
        </w:object>
      </w:r>
      <w:r w:rsidR="00507207">
        <w:rPr>
          <w:rFonts w:ascii="Times New Roman" w:eastAsia="宋体" w:hAnsi="Times New Roman" w:cs="Times New Roman"/>
          <w:sz w:val="24"/>
          <w:szCs w:val="24"/>
        </w:rPr>
        <w:t>扰动抑制</w:t>
      </w:r>
      <w:r w:rsidRPr="00FD7930">
        <w:rPr>
          <w:rFonts w:ascii="Times New Roman" w:eastAsia="宋体" w:hAnsi="Times New Roman" w:cs="Times New Roman"/>
          <w:sz w:val="24"/>
          <w:szCs w:val="24"/>
        </w:rPr>
        <w:t>问题将转化为非线性约束最小</w:t>
      </w:r>
      <w:r>
        <w:rPr>
          <w:rFonts w:ascii="Times New Roman" w:eastAsia="宋体" w:hAnsi="Times New Roman" w:cs="Times New Roman" w:hint="eastAsia"/>
          <w:sz w:val="24"/>
          <w:szCs w:val="24"/>
        </w:rPr>
        <w:t>化</w:t>
      </w:r>
      <w:r w:rsidRPr="00FD7930">
        <w:rPr>
          <w:rFonts w:ascii="Times New Roman" w:eastAsia="宋体" w:hAnsi="Times New Roman" w:cs="Times New Roman"/>
          <w:sz w:val="24"/>
          <w:szCs w:val="24"/>
        </w:rPr>
        <w:t>成本控制问题。然后</w:t>
      </w:r>
      <w:r>
        <w:rPr>
          <w:rFonts w:ascii="Times New Roman" w:eastAsia="宋体" w:hAnsi="Times New Roman" w:cs="Times New Roman" w:hint="eastAsia"/>
          <w:sz w:val="24"/>
          <w:szCs w:val="24"/>
        </w:rPr>
        <w:t>应用</w:t>
      </w:r>
      <w:r w:rsidRPr="00FD7930">
        <w:rPr>
          <w:rFonts w:ascii="Times New Roman" w:eastAsia="宋体" w:hAnsi="Times New Roman" w:cs="Times New Roman"/>
          <w:sz w:val="24"/>
          <w:szCs w:val="24"/>
        </w:rPr>
        <w:t>动态博弈论来处理</w:t>
      </w:r>
      <w:r>
        <w:rPr>
          <w:rFonts w:ascii="Times New Roman" w:eastAsia="宋体" w:hAnsi="Times New Roman" w:cs="Times New Roman" w:hint="eastAsia"/>
          <w:sz w:val="24"/>
          <w:szCs w:val="24"/>
        </w:rPr>
        <w:t>该</w:t>
      </w:r>
      <w:r w:rsidRPr="00FD7930">
        <w:rPr>
          <w:rFonts w:ascii="Times New Roman" w:eastAsia="宋体" w:hAnsi="Times New Roman" w:cs="Times New Roman"/>
          <w:sz w:val="24"/>
          <w:szCs w:val="24"/>
        </w:rPr>
        <w:t>领导</w:t>
      </w:r>
      <w:r w:rsidRPr="00FD7930"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跟随</w:t>
      </w:r>
      <w:r w:rsidRPr="00FD7930">
        <w:rPr>
          <w:rFonts w:ascii="Times New Roman" w:eastAsia="宋体" w:hAnsi="Times New Roman" w:cs="Times New Roman"/>
          <w:sz w:val="24"/>
          <w:szCs w:val="24"/>
        </w:rPr>
        <w:t>博弈问题</w:t>
      </w:r>
      <w:r w:rsidRPr="00493D88">
        <w:rPr>
          <w:rFonts w:ascii="Times New Roman" w:eastAsia="宋体" w:hAnsi="Times New Roman" w:cs="Times New Roman"/>
          <w:sz w:val="24"/>
          <w:szCs w:val="24"/>
        </w:rPr>
        <w:t>(Basar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3D88">
        <w:rPr>
          <w:rFonts w:ascii="Times New Roman" w:eastAsia="宋体" w:hAnsi="Times New Roman" w:cs="Times New Roman"/>
          <w:sz w:val="24"/>
          <w:szCs w:val="24"/>
        </w:rPr>
        <w:t>an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3D88">
        <w:rPr>
          <w:rFonts w:ascii="Times New Roman" w:eastAsia="宋体" w:hAnsi="Times New Roman" w:cs="Times New Roman"/>
          <w:sz w:val="24"/>
          <w:szCs w:val="24"/>
        </w:rPr>
        <w:t>Bernhar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3D88">
        <w:rPr>
          <w:rFonts w:ascii="Times New Roman" w:eastAsia="宋体" w:hAnsi="Times New Roman" w:cs="Times New Roman"/>
          <w:sz w:val="24"/>
          <w:szCs w:val="24"/>
        </w:rPr>
        <w:t>1990)</w:t>
      </w:r>
      <w:r w:rsidRPr="00FD7930">
        <w:rPr>
          <w:rFonts w:ascii="Times New Roman" w:eastAsia="宋体" w:hAnsi="Times New Roman" w:cs="Times New Roman"/>
          <w:sz w:val="24"/>
          <w:szCs w:val="24"/>
        </w:rPr>
        <w:t>，其中涉及求解所谓的</w:t>
      </w:r>
      <w:r w:rsidRPr="00FD7930">
        <w:rPr>
          <w:rFonts w:ascii="Times New Roman" w:eastAsia="宋体" w:hAnsi="Times New Roman" w:cs="Times New Roman"/>
          <w:sz w:val="24"/>
          <w:szCs w:val="24"/>
        </w:rPr>
        <w:t>Bellman-Isaacs</w:t>
      </w:r>
      <w:r w:rsidRPr="00FD7930">
        <w:rPr>
          <w:rFonts w:ascii="Times New Roman" w:eastAsia="宋体" w:hAnsi="Times New Roman" w:cs="Times New Roman"/>
          <w:sz w:val="24"/>
          <w:szCs w:val="24"/>
        </w:rPr>
        <w:t>方程。</w:t>
      </w:r>
    </w:p>
    <w:p w14:paraId="77DD09AE" w14:textId="00F9D5E0" w:rsidR="0017030C" w:rsidRPr="007661FF" w:rsidRDefault="00E422CB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422CB">
        <w:rPr>
          <w:rFonts w:ascii="Times New Roman" w:eastAsia="宋体" w:hAnsi="Times New Roman" w:cs="Times New Roman" w:hint="eastAsia"/>
          <w:sz w:val="24"/>
          <w:szCs w:val="24"/>
        </w:rPr>
        <w:t>本文其余部分组织如下。</w:t>
      </w:r>
      <w:r w:rsidR="00D63419" w:rsidRPr="00D63419">
        <w:rPr>
          <w:rFonts w:ascii="Times New Roman" w:eastAsia="宋体" w:hAnsi="Times New Roman" w:cs="Times New Roman" w:hint="eastAsia"/>
          <w:sz w:val="24"/>
          <w:szCs w:val="24"/>
        </w:rPr>
        <w:t>第</w:t>
      </w:r>
      <w:r>
        <w:rPr>
          <w:rFonts w:ascii="Times New Roman" w:eastAsia="宋体" w:hAnsi="Times New Roman" w:cs="Times New Roman" w:hint="eastAsia"/>
          <w:sz w:val="24"/>
          <w:szCs w:val="24"/>
        </w:rPr>
        <w:t>二章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给出机器人</w:t>
      </w:r>
      <w:r w:rsidR="00911AA0" w:rsidRPr="00CE2B3D">
        <w:rPr>
          <w:position w:val="-12"/>
        </w:rPr>
        <w:object w:dxaOrig="380" w:dyaOrig="360" w14:anchorId="214B34A2">
          <v:shape id="_x0000_i1038" type="#_x0000_t75" style="width:18.5pt;height:18.5pt" o:ole="">
            <v:imagedata r:id="rId8" o:title=""/>
          </v:shape>
          <o:OLEObject Type="Embed" ProgID="Equation.DSMT4" ShapeID="_x0000_i1038" DrawAspect="Content" ObjectID="_1761580702" r:id="rId25"/>
        </w:objec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控制问题的动机和表述，该问题考虑了参数不确定性和</w:t>
      </w:r>
      <w:r w:rsidR="00CA5392">
        <w:rPr>
          <w:rFonts w:ascii="Times New Roman" w:eastAsia="宋体" w:hAnsi="Times New Roman" w:cs="Times New Roman" w:hint="eastAsia"/>
          <w:sz w:val="24"/>
          <w:szCs w:val="24"/>
        </w:rPr>
        <w:t>外部</w:t>
      </w:r>
      <w:r w:rsidR="00CA5392">
        <w:rPr>
          <w:rFonts w:ascii="Times New Roman" w:eastAsia="宋体" w:hAnsi="Times New Roman" w:cs="Times New Roman"/>
          <w:sz w:val="24"/>
          <w:szCs w:val="24"/>
        </w:rPr>
        <w:t>扰动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的影响。第</w:t>
      </w:r>
      <w:r w:rsidR="00CA5392">
        <w:rPr>
          <w:rFonts w:ascii="Times New Roman" w:eastAsia="宋体" w:hAnsi="Times New Roman" w:cs="Times New Roman" w:hint="eastAsia"/>
          <w:sz w:val="24"/>
          <w:szCs w:val="24"/>
        </w:rPr>
        <w:t>三章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提出了一个相关最小成本控制问题，为我们的问题</w:t>
      </w:r>
      <w:r w:rsidR="00A447A8">
        <w:rPr>
          <w:rFonts w:ascii="Times New Roman" w:eastAsia="宋体" w:hAnsi="Times New Roman" w:cs="Times New Roman" w:hint="eastAsia"/>
          <w:sz w:val="24"/>
          <w:szCs w:val="24"/>
        </w:rPr>
        <w:t>给出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一个可能解。然后，利用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Bellman-Isaacs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方程对最小成本控制问题进行全局求解，求解结果</w:t>
      </w:r>
      <w:r w:rsidR="00A70641">
        <w:rPr>
          <w:rFonts w:ascii="Times New Roman" w:eastAsia="宋体" w:hAnsi="Times New Roman" w:cs="Times New Roman" w:hint="eastAsia"/>
          <w:sz w:val="24"/>
          <w:szCs w:val="24"/>
        </w:rPr>
        <w:t>即为</w:t>
      </w:r>
      <w:r w:rsidR="00472188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状态反馈律。在第</w:t>
      </w:r>
      <w:r w:rsidR="00861CF6">
        <w:rPr>
          <w:rFonts w:ascii="Times New Roman" w:eastAsia="宋体" w:hAnsi="Times New Roman" w:cs="Times New Roman" w:hint="eastAsia"/>
          <w:sz w:val="24"/>
          <w:szCs w:val="24"/>
        </w:rPr>
        <w:t>四章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中，我们利用计算机对双</w:t>
      </w:r>
      <w:r w:rsidR="00CB1C67">
        <w:rPr>
          <w:rFonts w:ascii="Times New Roman" w:eastAsia="宋体" w:hAnsi="Times New Roman" w:cs="Times New Roman" w:hint="eastAsia"/>
          <w:sz w:val="24"/>
          <w:szCs w:val="24"/>
        </w:rPr>
        <w:t>关节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机器人跟踪控制设计进行了测试。最后，第</w:t>
      </w:r>
      <w:r w:rsidR="00682028">
        <w:rPr>
          <w:rFonts w:ascii="Times New Roman" w:eastAsia="宋体" w:hAnsi="Times New Roman" w:cs="Times New Roman" w:hint="eastAsia"/>
          <w:sz w:val="24"/>
          <w:szCs w:val="24"/>
        </w:rPr>
        <w:t>五章</w:t>
      </w:r>
      <w:r w:rsidR="00D63419" w:rsidRPr="00D63419">
        <w:rPr>
          <w:rFonts w:ascii="Times New Roman" w:eastAsia="宋体" w:hAnsi="Times New Roman" w:cs="Times New Roman"/>
          <w:sz w:val="24"/>
          <w:szCs w:val="24"/>
        </w:rPr>
        <w:t>给出结论。</w:t>
      </w:r>
    </w:p>
    <w:p w14:paraId="10DE936C" w14:textId="34D5CD6A" w:rsidR="00D440A0" w:rsidRPr="00A26C53" w:rsidRDefault="00D440A0" w:rsidP="00D440A0">
      <w:pPr>
        <w:spacing w:beforeLines="50" w:before="156" w:afterLines="50" w:after="156"/>
        <w:jc w:val="center"/>
        <w:outlineLvl w:val="0"/>
        <w:rPr>
          <w:rFonts w:ascii="黑体" w:eastAsia="黑体" w:hAnsi="黑体" w:cs="黑体"/>
          <w:bCs/>
          <w:sz w:val="32"/>
          <w:szCs w:val="32"/>
        </w:rPr>
      </w:pPr>
      <w:r w:rsidRPr="00A26C53">
        <w:rPr>
          <w:rFonts w:ascii="黑体" w:eastAsia="黑体" w:hAnsi="黑体" w:cs="黑体" w:hint="eastAsia"/>
          <w:bCs/>
          <w:sz w:val="32"/>
          <w:szCs w:val="32"/>
        </w:rPr>
        <w:t>第</w:t>
      </w:r>
      <w:r w:rsidR="006D7E26">
        <w:rPr>
          <w:rFonts w:ascii="黑体" w:eastAsia="黑体" w:hAnsi="黑体" w:cs="黑体" w:hint="eastAsia"/>
          <w:bCs/>
          <w:sz w:val="32"/>
          <w:szCs w:val="32"/>
        </w:rPr>
        <w:t>二</w:t>
      </w:r>
      <w:r w:rsidRPr="00A26C53">
        <w:rPr>
          <w:rFonts w:ascii="黑体" w:eastAsia="黑体" w:hAnsi="黑体" w:cs="黑体" w:hint="eastAsia"/>
          <w:bCs/>
          <w:sz w:val="32"/>
          <w:szCs w:val="32"/>
        </w:rPr>
        <w:t xml:space="preserve">章 </w:t>
      </w:r>
      <w:r w:rsidR="006C5BB2" w:rsidRPr="006C5BB2">
        <w:rPr>
          <w:rFonts w:ascii="黑体" w:eastAsia="黑体" w:hAnsi="黑体" w:cs="黑体"/>
          <w:bCs/>
          <w:sz w:val="32"/>
          <w:szCs w:val="32"/>
        </w:rPr>
        <w:t>H</w:t>
      </w:r>
      <w:r w:rsidR="00890999">
        <w:rPr>
          <w:rFonts w:ascii="黑体" w:eastAsia="黑体" w:hAnsi="黑体" w:cs="黑体"/>
          <w:bCs/>
          <w:sz w:val="32"/>
          <w:szCs w:val="32"/>
        </w:rPr>
        <w:t>_2</w:t>
      </w:r>
      <w:r w:rsidR="006C5BB2" w:rsidRPr="006C5BB2">
        <w:rPr>
          <w:rFonts w:ascii="黑体" w:eastAsia="黑体" w:hAnsi="黑体" w:cs="黑体"/>
          <w:bCs/>
          <w:sz w:val="32"/>
          <w:szCs w:val="32"/>
        </w:rPr>
        <w:t>优化模型参考控制和问题表述</w:t>
      </w:r>
    </w:p>
    <w:p w14:paraId="56D3E8BC" w14:textId="1CAD80A8" w:rsidR="0017030C" w:rsidRDefault="003C517C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C517C">
        <w:rPr>
          <w:rFonts w:ascii="Times New Roman" w:eastAsia="宋体" w:hAnsi="Times New Roman" w:cs="Times New Roman" w:hint="eastAsia"/>
          <w:sz w:val="24"/>
          <w:szCs w:val="24"/>
        </w:rPr>
        <w:t>本</w:t>
      </w:r>
      <w:r w:rsidR="00944F72">
        <w:rPr>
          <w:rFonts w:ascii="Times New Roman" w:eastAsia="宋体" w:hAnsi="Times New Roman" w:cs="Times New Roman" w:hint="eastAsia"/>
          <w:sz w:val="24"/>
          <w:szCs w:val="24"/>
        </w:rPr>
        <w:t>章</w:t>
      </w:r>
      <w:r w:rsidRPr="003C517C">
        <w:rPr>
          <w:rFonts w:ascii="Times New Roman" w:eastAsia="宋体" w:hAnsi="Times New Roman" w:cs="Times New Roman" w:hint="eastAsia"/>
          <w:sz w:val="24"/>
          <w:szCs w:val="24"/>
        </w:rPr>
        <w:t>将讨论通过最小化跟踪误差和</w:t>
      </w:r>
      <w:r w:rsidR="00845508">
        <w:rPr>
          <w:rFonts w:ascii="Times New Roman" w:eastAsia="宋体" w:hAnsi="Times New Roman" w:cs="Times New Roman" w:hint="eastAsia"/>
          <w:sz w:val="24"/>
          <w:szCs w:val="24"/>
        </w:rPr>
        <w:t>外加力矩</w:t>
      </w:r>
      <w:r w:rsidRPr="003C517C">
        <w:rPr>
          <w:rFonts w:ascii="Times New Roman" w:eastAsia="宋体" w:hAnsi="Times New Roman" w:cs="Times New Roman" w:hint="eastAsia"/>
          <w:sz w:val="24"/>
          <w:szCs w:val="24"/>
        </w:rPr>
        <w:t>实现机器人系统</w:t>
      </w:r>
      <w:r w:rsidR="00BF2863" w:rsidRPr="00CE2B3D">
        <w:rPr>
          <w:position w:val="-12"/>
        </w:rPr>
        <w:object w:dxaOrig="340" w:dyaOrig="360" w14:anchorId="26F8027B">
          <v:shape id="_x0000_i1039" type="#_x0000_t75" style="width:16.5pt;height:18.5pt" o:ole="">
            <v:imagedata r:id="rId26" o:title=""/>
          </v:shape>
          <o:OLEObject Type="Embed" ProgID="Equation.DSMT4" ShapeID="_x0000_i1039" DrawAspect="Content" ObjectID="_1761580703" r:id="rId27"/>
        </w:object>
      </w:r>
      <w:r w:rsidR="00BF2863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3C517C">
        <w:rPr>
          <w:rFonts w:ascii="Times New Roman" w:eastAsia="宋体" w:hAnsi="Times New Roman" w:cs="Times New Roman"/>
          <w:sz w:val="24"/>
          <w:szCs w:val="24"/>
        </w:rPr>
        <w:t>模型参考控制。在此二次</w:t>
      </w:r>
      <w:r w:rsidR="003A4E42">
        <w:rPr>
          <w:rFonts w:ascii="Times New Roman" w:eastAsia="宋体" w:hAnsi="Times New Roman" w:cs="Times New Roman" w:hint="eastAsia"/>
          <w:sz w:val="24"/>
          <w:szCs w:val="24"/>
        </w:rPr>
        <w:t>型</w:t>
      </w:r>
      <w:r w:rsidRPr="003C517C">
        <w:rPr>
          <w:rFonts w:ascii="Times New Roman" w:eastAsia="宋体" w:hAnsi="Times New Roman" w:cs="Times New Roman"/>
          <w:sz w:val="24"/>
          <w:szCs w:val="24"/>
        </w:rPr>
        <w:t>最优控制问题的基础上，提出机器人</w:t>
      </w:r>
      <w:r w:rsidR="00EB0995" w:rsidRPr="00CE2B3D">
        <w:rPr>
          <w:position w:val="-12"/>
        </w:rPr>
        <w:object w:dxaOrig="380" w:dyaOrig="360" w14:anchorId="62305CB2">
          <v:shape id="_x0000_i1040" type="#_x0000_t75" style="width:18.5pt;height:18.5pt" o:ole="">
            <v:imagedata r:id="rId28" o:title=""/>
          </v:shape>
          <o:OLEObject Type="Embed" ProgID="Equation.DSMT4" ShapeID="_x0000_i1040" DrawAspect="Content" ObjectID="_1761580704" r:id="rId29"/>
        </w:object>
      </w:r>
      <w:r w:rsidRPr="003C517C">
        <w:rPr>
          <w:rFonts w:ascii="Times New Roman" w:eastAsia="宋体" w:hAnsi="Times New Roman" w:cs="Times New Roman"/>
          <w:sz w:val="24"/>
          <w:szCs w:val="24"/>
        </w:rPr>
        <w:t>控制问题，即具有理想</w:t>
      </w:r>
      <w:r w:rsidR="00507207">
        <w:rPr>
          <w:rFonts w:ascii="Times New Roman" w:eastAsia="宋体" w:hAnsi="Times New Roman" w:cs="Times New Roman"/>
          <w:sz w:val="24"/>
          <w:szCs w:val="24"/>
        </w:rPr>
        <w:t>扰动抑制</w:t>
      </w:r>
      <w:r w:rsidRPr="003C517C">
        <w:rPr>
          <w:rFonts w:ascii="Times New Roman" w:eastAsia="宋体" w:hAnsi="Times New Roman" w:cs="Times New Roman"/>
          <w:sz w:val="24"/>
          <w:szCs w:val="24"/>
        </w:rPr>
        <w:t>水平的模型参考机器人控制问题。扰动来自两个不同扰动源：参数不确定性和外</w:t>
      </w:r>
      <w:r w:rsidR="00F618AD">
        <w:rPr>
          <w:rFonts w:ascii="Times New Roman" w:eastAsia="宋体" w:hAnsi="Times New Roman" w:cs="Times New Roman" w:hint="eastAsia"/>
          <w:sz w:val="24"/>
          <w:szCs w:val="24"/>
        </w:rPr>
        <w:t>部</w:t>
      </w:r>
      <w:r w:rsidRPr="003C517C">
        <w:rPr>
          <w:rFonts w:ascii="Times New Roman" w:eastAsia="宋体" w:hAnsi="Times New Roman" w:cs="Times New Roman"/>
          <w:sz w:val="24"/>
          <w:szCs w:val="24"/>
        </w:rPr>
        <w:t>输入扰动。</w:t>
      </w:r>
    </w:p>
    <w:p w14:paraId="5CE7CC15" w14:textId="65B518AF" w:rsidR="0017030C" w:rsidRPr="00CC6F84" w:rsidRDefault="00CC6F84" w:rsidP="00A96839">
      <w:pPr>
        <w:keepNext/>
        <w:keepLines/>
        <w:spacing w:beforeLines="50" w:before="156" w:afterLines="50" w:after="156"/>
        <w:outlineLvl w:val="1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bCs/>
          <w:sz w:val="24"/>
          <w:szCs w:val="24"/>
        </w:rPr>
        <w:t xml:space="preserve">2.1 </w:t>
      </w:r>
      <w:r w:rsidR="00A96839" w:rsidRPr="00A96839">
        <w:rPr>
          <w:rFonts w:ascii="Times New Roman" w:eastAsia="黑体" w:hAnsi="Times New Roman" w:cs="Times New Roman"/>
          <w:bCs/>
          <w:sz w:val="24"/>
          <w:szCs w:val="24"/>
        </w:rPr>
        <w:t>H_2</w:t>
      </w:r>
      <w:r w:rsidR="00A96839" w:rsidRPr="00A96839">
        <w:rPr>
          <w:rFonts w:ascii="Times New Roman" w:eastAsia="黑体" w:hAnsi="Times New Roman" w:cs="Times New Roman"/>
          <w:bCs/>
          <w:sz w:val="24"/>
          <w:szCs w:val="24"/>
        </w:rPr>
        <w:t>最优模型参考控制</w:t>
      </w:r>
    </w:p>
    <w:p w14:paraId="182FB316" w14:textId="6B252F46" w:rsidR="0017030C" w:rsidRDefault="00A604A8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604A8">
        <w:rPr>
          <w:rFonts w:ascii="Times New Roman" w:eastAsia="宋体" w:hAnsi="Times New Roman" w:cs="Times New Roman" w:hint="eastAsia"/>
          <w:sz w:val="24"/>
          <w:szCs w:val="24"/>
        </w:rPr>
        <w:t>根据</w:t>
      </w:r>
      <w:r w:rsidRPr="00A604A8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A604A8">
        <w:rPr>
          <w:rFonts w:ascii="Times New Roman" w:eastAsia="宋体" w:hAnsi="Times New Roman" w:cs="Times New Roman"/>
          <w:sz w:val="24"/>
          <w:szCs w:val="24"/>
        </w:rPr>
        <w:t>Denavit-Hartenberg</w:t>
      </w:r>
      <w:proofErr w:type="spellEnd"/>
      <w:r w:rsidRPr="00A604A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604A8">
        <w:rPr>
          <w:rFonts w:ascii="Times New Roman" w:eastAsia="宋体" w:hAnsi="Times New Roman" w:cs="Times New Roman"/>
          <w:sz w:val="24"/>
          <w:szCs w:val="24"/>
        </w:rPr>
        <w:t>表示法</w:t>
      </w:r>
      <w:r w:rsidR="00B3029F" w:rsidRPr="00B3029F">
        <w:rPr>
          <w:rFonts w:ascii="Times New Roman" w:eastAsia="宋体" w:hAnsi="Times New Roman" w:cs="Times New Roman"/>
          <w:sz w:val="24"/>
          <w:szCs w:val="24"/>
        </w:rPr>
        <w:t>(Yoshikawa 1990)</w:t>
      </w:r>
      <w:r w:rsidRPr="00A604A8">
        <w:rPr>
          <w:rFonts w:ascii="Times New Roman" w:eastAsia="宋体" w:hAnsi="Times New Roman" w:cs="Times New Roman"/>
          <w:sz w:val="24"/>
          <w:szCs w:val="24"/>
        </w:rPr>
        <w:t>，</w:t>
      </w:r>
      <w:r w:rsidR="00770717" w:rsidRPr="00770717">
        <w:rPr>
          <w:position w:val="-6"/>
        </w:rPr>
        <w:object w:dxaOrig="200" w:dyaOrig="220" w14:anchorId="10541D33">
          <v:shape id="_x0000_i1041" type="#_x0000_t75" style="width:9.5pt;height:11.5pt" o:ole="">
            <v:imagedata r:id="rId30" o:title=""/>
          </v:shape>
          <o:OLEObject Type="Embed" ProgID="Equation.DSMT4" ShapeID="_x0000_i1041" DrawAspect="Content" ObjectID="_1761580705" r:id="rId31"/>
        </w:object>
      </w:r>
      <w:r w:rsidR="00770717">
        <w:rPr>
          <w:rFonts w:ascii="Times New Roman" w:eastAsia="宋体" w:hAnsi="Times New Roman" w:cs="Times New Roman" w:hint="eastAsia"/>
          <w:sz w:val="24"/>
          <w:szCs w:val="24"/>
        </w:rPr>
        <w:t>关节</w:t>
      </w:r>
      <w:r w:rsidRPr="00A604A8">
        <w:rPr>
          <w:rFonts w:ascii="Times New Roman" w:eastAsia="宋体" w:hAnsi="Times New Roman" w:cs="Times New Roman"/>
          <w:sz w:val="24"/>
          <w:szCs w:val="24"/>
        </w:rPr>
        <w:t>机器人机械手的几何</w:t>
      </w:r>
      <w:r w:rsidR="003E6BFE">
        <w:rPr>
          <w:rFonts w:ascii="Times New Roman" w:eastAsia="宋体" w:hAnsi="Times New Roman" w:cs="Times New Roman" w:hint="eastAsia"/>
          <w:sz w:val="24"/>
          <w:szCs w:val="24"/>
        </w:rPr>
        <w:t>构型</w:t>
      </w:r>
      <w:r w:rsidRPr="00A604A8">
        <w:rPr>
          <w:rFonts w:ascii="Times New Roman" w:eastAsia="宋体" w:hAnsi="Times New Roman" w:cs="Times New Roman"/>
          <w:sz w:val="24"/>
          <w:szCs w:val="24"/>
        </w:rPr>
        <w:t>可由</w:t>
      </w:r>
      <w:r w:rsidR="009A0DCE" w:rsidRPr="00770717">
        <w:rPr>
          <w:position w:val="-6"/>
        </w:rPr>
        <w:object w:dxaOrig="200" w:dyaOrig="220" w14:anchorId="79EE7078">
          <v:shape id="_x0000_i1042" type="#_x0000_t75" style="width:9.5pt;height:11.5pt" o:ole="">
            <v:imagedata r:id="rId30" o:title=""/>
          </v:shape>
          <o:OLEObject Type="Embed" ProgID="Equation.DSMT4" ShapeID="_x0000_i1042" DrawAspect="Content" ObjectID="_1761580706" r:id="rId32"/>
        </w:object>
      </w:r>
      <w:proofErr w:type="gramStart"/>
      <w:r w:rsidRPr="00A604A8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A604A8">
        <w:rPr>
          <w:rFonts w:ascii="Times New Roman" w:eastAsia="宋体" w:hAnsi="Times New Roman" w:cs="Times New Roman"/>
          <w:sz w:val="24"/>
          <w:szCs w:val="24"/>
        </w:rPr>
        <w:t>变量决定。将这些变量设为列向量</w:t>
      </w:r>
      <w:r w:rsidR="00EF651F" w:rsidRPr="00EF651F">
        <w:rPr>
          <w:position w:val="-10"/>
        </w:rPr>
        <w:object w:dxaOrig="200" w:dyaOrig="260" w14:anchorId="6E08F5E8">
          <v:shape id="_x0000_i1043" type="#_x0000_t75" style="width:9.5pt;height:13.5pt" o:ole="">
            <v:imagedata r:id="rId33" o:title=""/>
          </v:shape>
          <o:OLEObject Type="Embed" ProgID="Equation.DSMT4" ShapeID="_x0000_i1043" DrawAspect="Content" ObjectID="_1761580707" r:id="rId34"/>
        </w:object>
      </w:r>
      <w:r w:rsidRPr="00A604A8">
        <w:rPr>
          <w:rFonts w:ascii="Times New Roman" w:eastAsia="宋体" w:hAnsi="Times New Roman" w:cs="Times New Roman"/>
          <w:sz w:val="24"/>
          <w:szCs w:val="24"/>
        </w:rPr>
        <w:t>，从分析动力学角度看，推导运动方程的系统方法是应用</w:t>
      </w:r>
      <w:r w:rsidR="004A3781" w:rsidRPr="004A3781">
        <w:rPr>
          <w:rFonts w:ascii="Times New Roman" w:eastAsia="宋体" w:hAnsi="Times New Roman" w:cs="Times New Roman"/>
          <w:sz w:val="24"/>
          <w:szCs w:val="24"/>
        </w:rPr>
        <w:t>Lagrange</w:t>
      </w:r>
      <w:r w:rsidRPr="00A604A8">
        <w:rPr>
          <w:rFonts w:ascii="Times New Roman" w:eastAsia="宋体" w:hAnsi="Times New Roman" w:cs="Times New Roman"/>
          <w:sz w:val="24"/>
          <w:szCs w:val="24"/>
        </w:rPr>
        <w:t>理论</w:t>
      </w:r>
      <w:r w:rsidR="00241B31" w:rsidRPr="00241B31">
        <w:rPr>
          <w:rFonts w:ascii="Times New Roman" w:eastAsia="宋体" w:hAnsi="Times New Roman" w:cs="Times New Roman"/>
          <w:sz w:val="24"/>
          <w:szCs w:val="24"/>
        </w:rPr>
        <w:t>(Goldstein 1950)</w:t>
      </w:r>
      <w:r w:rsidR="00EC40EC">
        <w:rPr>
          <w:rFonts w:ascii="Times New Roman" w:eastAsia="宋体" w:hAnsi="Times New Roman" w:cs="Times New Roman" w:hint="eastAsia"/>
          <w:sz w:val="24"/>
          <w:szCs w:val="24"/>
        </w:rPr>
        <w:t>的方</w:t>
      </w:r>
      <w:r w:rsidRPr="00A604A8">
        <w:rPr>
          <w:rFonts w:ascii="Times New Roman" w:eastAsia="宋体" w:hAnsi="Times New Roman" w:cs="Times New Roman"/>
          <w:sz w:val="24"/>
          <w:szCs w:val="24"/>
        </w:rPr>
        <w:t>法。更确切地说，对于一个有</w:t>
      </w:r>
      <w:r w:rsidR="00EB3DC9" w:rsidRPr="00770717">
        <w:rPr>
          <w:position w:val="-6"/>
        </w:rPr>
        <w:object w:dxaOrig="200" w:dyaOrig="220" w14:anchorId="4D929951">
          <v:shape id="_x0000_i1044" type="#_x0000_t75" style="width:9.5pt;height:11.5pt" o:ole="">
            <v:imagedata r:id="rId30" o:title=""/>
          </v:shape>
          <o:OLEObject Type="Embed" ProgID="Equation.DSMT4" ShapeID="_x0000_i1044" DrawAspect="Content" ObjectID="_1761580708" r:id="rId35"/>
        </w:object>
      </w:r>
      <w:proofErr w:type="gramStart"/>
      <w:r w:rsidRPr="00A604A8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A604A8">
        <w:rPr>
          <w:rFonts w:ascii="Times New Roman" w:eastAsia="宋体" w:hAnsi="Times New Roman" w:cs="Times New Roman"/>
          <w:sz w:val="24"/>
          <w:szCs w:val="24"/>
        </w:rPr>
        <w:t>刚体的机械系统，其动能为</w:t>
      </w:r>
      <w:r w:rsidR="00D14E5A" w:rsidRPr="00D14E5A">
        <w:rPr>
          <w:position w:val="-10"/>
        </w:rPr>
        <w:object w:dxaOrig="740" w:dyaOrig="320" w14:anchorId="64B926A8">
          <v:shape id="_x0000_i1045" type="#_x0000_t75" style="width:35.5pt;height:16.5pt" o:ole="">
            <v:imagedata r:id="rId36" o:title=""/>
          </v:shape>
          <o:OLEObject Type="Embed" ProgID="Equation.DSMT4" ShapeID="_x0000_i1045" DrawAspect="Content" ObjectID="_1761580709" r:id="rId37"/>
        </w:object>
      </w:r>
      <w:r w:rsidRPr="00A604A8">
        <w:rPr>
          <w:rFonts w:ascii="Times New Roman" w:eastAsia="宋体" w:hAnsi="Times New Roman" w:cs="Times New Roman"/>
          <w:sz w:val="24"/>
          <w:szCs w:val="24"/>
        </w:rPr>
        <w:t>，势能为</w:t>
      </w:r>
      <w:r w:rsidR="00FD668F" w:rsidRPr="00D14E5A">
        <w:rPr>
          <w:position w:val="-10"/>
        </w:rPr>
        <w:object w:dxaOrig="560" w:dyaOrig="320" w14:anchorId="19A7EEFB">
          <v:shape id="_x0000_i1046" type="#_x0000_t75" style="width:27pt;height:16.5pt" o:ole="">
            <v:imagedata r:id="rId38" o:title=""/>
          </v:shape>
          <o:OLEObject Type="Embed" ProgID="Equation.DSMT4" ShapeID="_x0000_i1046" DrawAspect="Content" ObjectID="_1761580710" r:id="rId39"/>
        </w:object>
      </w:r>
      <w:r w:rsidRPr="00A604A8">
        <w:rPr>
          <w:rFonts w:ascii="Times New Roman" w:eastAsia="宋体" w:hAnsi="Times New Roman" w:cs="Times New Roman"/>
          <w:sz w:val="24"/>
          <w:szCs w:val="24"/>
        </w:rPr>
        <w:t>。</w:t>
      </w:r>
      <w:r w:rsidR="000C0431">
        <w:rPr>
          <w:rFonts w:ascii="Times New Roman" w:eastAsia="宋体" w:hAnsi="Times New Roman" w:cs="Times New Roman" w:hint="eastAsia"/>
          <w:sz w:val="24"/>
          <w:szCs w:val="24"/>
        </w:rPr>
        <w:t>该</w:t>
      </w:r>
      <w:r w:rsidR="000C0431" w:rsidRPr="00AC724F">
        <w:rPr>
          <w:rFonts w:ascii="Times New Roman" w:eastAsia="宋体" w:hAnsi="Times New Roman" w:cs="Times New Roman"/>
          <w:sz w:val="24"/>
          <w:szCs w:val="24"/>
        </w:rPr>
        <w:t>系统的</w:t>
      </w:r>
      <w:r w:rsidR="00FD668F" w:rsidRPr="004A3781">
        <w:rPr>
          <w:rFonts w:ascii="Times New Roman" w:eastAsia="宋体" w:hAnsi="Times New Roman" w:cs="Times New Roman"/>
          <w:sz w:val="24"/>
          <w:szCs w:val="24"/>
        </w:rPr>
        <w:t>Lagrange</w:t>
      </w:r>
      <w:r w:rsidR="00155254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="001B72DE" w:rsidRPr="00D14E5A">
        <w:rPr>
          <w:position w:val="-10"/>
        </w:rPr>
        <w:object w:dxaOrig="740" w:dyaOrig="320" w14:anchorId="4F72215A">
          <v:shape id="_x0000_i1047" type="#_x0000_t75" style="width:35.5pt;height:16.5pt" o:ole="">
            <v:imagedata r:id="rId40" o:title=""/>
          </v:shape>
          <o:OLEObject Type="Embed" ProgID="Equation.DSMT4" ShapeID="_x0000_i1047" DrawAspect="Content" ObjectID="_1761580711" r:id="rId41"/>
        </w:object>
      </w:r>
      <w:r w:rsidR="00AC724F" w:rsidRPr="00AC724F">
        <w:rPr>
          <w:rFonts w:ascii="Times New Roman" w:eastAsia="宋体" w:hAnsi="Times New Roman" w:cs="Times New Roman"/>
          <w:sz w:val="24"/>
          <w:szCs w:val="24"/>
        </w:rPr>
        <w:t>定义为</w:t>
      </w:r>
    </w:p>
    <w:p w14:paraId="533A9689" w14:textId="31BFB4FB" w:rsidR="00B415A3" w:rsidRPr="00A26C53" w:rsidRDefault="00B415A3" w:rsidP="00B415A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B14621" w:rsidRPr="00B14621">
        <w:rPr>
          <w:position w:val="-10"/>
        </w:rPr>
        <w:object w:dxaOrig="2360" w:dyaOrig="320" w14:anchorId="2C36F3FA">
          <v:shape id="_x0000_i1048" type="#_x0000_t75" style="width:113.5pt;height:16.5pt" o:ole="">
            <v:imagedata r:id="rId42" o:title=""/>
          </v:shape>
          <o:OLEObject Type="Embed" ProgID="Equation.DSMT4" ShapeID="_x0000_i1048" DrawAspect="Content" ObjectID="_1761580712" r:id="rId4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0252E24" w14:textId="05B45214" w:rsidR="0017030C" w:rsidRDefault="00DB3A0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B3A09">
        <w:rPr>
          <w:rFonts w:ascii="Times New Roman" w:eastAsia="宋体" w:hAnsi="Times New Roman" w:cs="Times New Roman"/>
          <w:sz w:val="24"/>
          <w:szCs w:val="24"/>
        </w:rPr>
        <w:t>Lagrange</w:t>
      </w:r>
      <w:r w:rsidRPr="00DB3A09">
        <w:rPr>
          <w:rFonts w:ascii="Times New Roman" w:eastAsia="宋体" w:hAnsi="Times New Roman" w:cs="Times New Roman"/>
          <w:sz w:val="24"/>
          <w:szCs w:val="24"/>
        </w:rPr>
        <w:t>方程形式为</w:t>
      </w:r>
    </w:p>
    <w:p w14:paraId="438049B4" w14:textId="65ACD620" w:rsidR="00E801DE" w:rsidRPr="00A26C53" w:rsidRDefault="00E801DE" w:rsidP="00E801DE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0332DB" w:rsidRPr="000332DB">
        <w:rPr>
          <w:position w:val="-30"/>
        </w:rPr>
        <w:object w:dxaOrig="1980" w:dyaOrig="720" w14:anchorId="2F0DE7BF">
          <v:shape id="_x0000_i1049" type="#_x0000_t75" style="width:95pt;height:37pt" o:ole="">
            <v:imagedata r:id="rId44" o:title=""/>
          </v:shape>
          <o:OLEObject Type="Embed" ProgID="Equation.DSMT4" ShapeID="_x0000_i1049" DrawAspect="Content" ObjectID="_1761580713" r:id="rId4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ED3A1F">
        <w:rPr>
          <w:rFonts w:ascii="Times New Roman" w:eastAsia="宋体" w:hAnsi="Times New Roman" w:cs="Times New Roman"/>
          <w:sz w:val="24"/>
          <w:szCs w:val="24"/>
        </w:rPr>
        <w:t>2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0DC331D" w14:textId="6AFFF065" w:rsidR="0017030C" w:rsidRDefault="0021541D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1541D"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="00842C31" w:rsidRPr="00842C31">
        <w:rPr>
          <w:position w:val="-4"/>
        </w:rPr>
        <w:object w:dxaOrig="700" w:dyaOrig="300" w14:anchorId="5379D68B">
          <v:shape id="_x0000_i1050" type="#_x0000_t75" style="width:33.5pt;height:15.5pt" o:ole="">
            <v:imagedata r:id="rId46" o:title=""/>
          </v:shape>
          <o:OLEObject Type="Embed" ProgID="Equation.DSMT4" ShapeID="_x0000_i1050" DrawAspect="Content" ObjectID="_1761580714" r:id="rId47"/>
        </w:object>
      </w:r>
      <w:r w:rsidRPr="0021541D">
        <w:rPr>
          <w:rFonts w:ascii="Times New Roman" w:eastAsia="宋体" w:hAnsi="Times New Roman" w:cs="Times New Roman"/>
          <w:sz w:val="24"/>
          <w:szCs w:val="24"/>
        </w:rPr>
        <w:t>为沿其对应广义坐标</w:t>
      </w:r>
      <w:r w:rsidR="000E08B3" w:rsidRPr="000E08B3">
        <w:rPr>
          <w:position w:val="-10"/>
        </w:rPr>
        <w:object w:dxaOrig="200" w:dyaOrig="260" w14:anchorId="75CA7419">
          <v:shape id="_x0000_i1051" type="#_x0000_t75" style="width:9.5pt;height:13pt" o:ole="">
            <v:imagedata r:id="rId48" o:title=""/>
          </v:shape>
          <o:OLEObject Type="Embed" ProgID="Equation.DSMT4" ShapeID="_x0000_i1051" DrawAspect="Content" ObjectID="_1761580715" r:id="rId49"/>
        </w:object>
      </w:r>
      <w:r w:rsidRPr="0021541D">
        <w:rPr>
          <w:rFonts w:ascii="Times New Roman" w:eastAsia="宋体" w:hAnsi="Times New Roman" w:cs="Times New Roman"/>
          <w:sz w:val="24"/>
          <w:szCs w:val="24"/>
        </w:rPr>
        <w:t>方向的非保守广义力，对于刚性机器人系统，动能</w:t>
      </w:r>
      <w:r w:rsidR="000E08B3" w:rsidRPr="00D14E5A">
        <w:rPr>
          <w:position w:val="-10"/>
        </w:rPr>
        <w:object w:dxaOrig="740" w:dyaOrig="320" w14:anchorId="46203C82">
          <v:shape id="_x0000_i1052" type="#_x0000_t75" style="width:35.5pt;height:16.5pt" o:ole="">
            <v:imagedata r:id="rId36" o:title=""/>
          </v:shape>
          <o:OLEObject Type="Embed" ProgID="Equation.DSMT4" ShapeID="_x0000_i1052" DrawAspect="Content" ObjectID="_1761580716" r:id="rId50"/>
        </w:object>
      </w:r>
      <w:r w:rsidR="007B7A24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21541D">
        <w:rPr>
          <w:rFonts w:ascii="Times New Roman" w:eastAsia="宋体" w:hAnsi="Times New Roman" w:cs="Times New Roman"/>
          <w:sz w:val="24"/>
          <w:szCs w:val="24"/>
        </w:rPr>
        <w:t>向量</w:t>
      </w:r>
      <w:r w:rsidR="000E08B3" w:rsidRPr="000A4A56">
        <w:rPr>
          <w:position w:val="-10"/>
        </w:rPr>
        <w:object w:dxaOrig="200" w:dyaOrig="320" w14:anchorId="119E6E01">
          <v:shape id="_x0000_i1053" type="#_x0000_t75" style="width:9.5pt;height:16.5pt" o:ole="">
            <v:imagedata r:id="rId51" o:title=""/>
          </v:shape>
          <o:OLEObject Type="Embed" ProgID="Equation.DSMT4" ShapeID="_x0000_i1053" DrawAspect="Content" ObjectID="_1761580717" r:id="rId52"/>
        </w:object>
      </w:r>
      <w:r w:rsidRPr="0021541D">
        <w:rPr>
          <w:rFonts w:ascii="Times New Roman" w:eastAsia="宋体" w:hAnsi="Times New Roman" w:cs="Times New Roman"/>
          <w:sz w:val="24"/>
          <w:szCs w:val="24"/>
        </w:rPr>
        <w:t>的二次函数，形式为</w:t>
      </w:r>
    </w:p>
    <w:p w14:paraId="0611DA4C" w14:textId="6D7D4F57" w:rsidR="00BF74D6" w:rsidRPr="00A26C53" w:rsidRDefault="00BF74D6" w:rsidP="00BF74D6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AF7236" w:rsidRPr="00AF7236">
        <w:rPr>
          <w:position w:val="-24"/>
        </w:rPr>
        <w:object w:dxaOrig="2060" w:dyaOrig="620" w14:anchorId="0C3C72EE">
          <v:shape id="_x0000_i1054" type="#_x0000_t75" style="width:99pt;height:31.5pt" o:ole="">
            <v:imagedata r:id="rId53" o:title=""/>
          </v:shape>
          <o:OLEObject Type="Embed" ProgID="Equation.DSMT4" ShapeID="_x0000_i1054" DrawAspect="Content" ObjectID="_1761580718" r:id="rId5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5FC4EEDF" w14:textId="26DB94EC" w:rsidR="00101AD1" w:rsidRDefault="00F07582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07582">
        <w:rPr>
          <w:rFonts w:ascii="Times New Roman" w:eastAsia="宋体" w:hAnsi="Times New Roman" w:cs="Times New Roman" w:hint="eastAsia"/>
          <w:sz w:val="24"/>
          <w:szCs w:val="24"/>
        </w:rPr>
        <w:t>因此，此类系统的运动方程可从</w:t>
      </w:r>
      <w:r w:rsidRPr="00F07582">
        <w:rPr>
          <w:rFonts w:ascii="Times New Roman" w:eastAsia="宋体" w:hAnsi="Times New Roman" w:cs="Times New Roman"/>
          <w:sz w:val="24"/>
          <w:szCs w:val="24"/>
        </w:rPr>
        <w:t>(2)</w:t>
      </w:r>
      <w:r w:rsidRPr="00F07582">
        <w:rPr>
          <w:rFonts w:ascii="Times New Roman" w:eastAsia="宋体" w:hAnsi="Times New Roman" w:cs="Times New Roman"/>
          <w:sz w:val="24"/>
          <w:szCs w:val="24"/>
        </w:rPr>
        <w:t>推导为</w:t>
      </w:r>
    </w:p>
    <w:p w14:paraId="3056E216" w14:textId="40C4514C" w:rsidR="00DE4192" w:rsidRPr="00A26C53" w:rsidRDefault="00DE4192" w:rsidP="00DE4192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B221AB" w:rsidRPr="00B221AB">
        <w:rPr>
          <w:position w:val="-10"/>
        </w:rPr>
        <w:object w:dxaOrig="2799" w:dyaOrig="320" w14:anchorId="222CEB98">
          <v:shape id="_x0000_i1055" type="#_x0000_t75" style="width:134.5pt;height:16.5pt" o:ole="">
            <v:imagedata r:id="rId55" o:title=""/>
          </v:shape>
          <o:OLEObject Type="Embed" ProgID="Equation.DSMT4" ShapeID="_x0000_i1055" DrawAspect="Content" ObjectID="_1761580719" r:id="rId5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B1097">
        <w:rPr>
          <w:rFonts w:ascii="Times New Roman" w:eastAsia="宋体" w:hAnsi="Times New Roman" w:cs="Times New Roman"/>
          <w:sz w:val="24"/>
          <w:szCs w:val="24"/>
        </w:rPr>
        <w:t>3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0C1DF3F" w14:textId="1F16E16E" w:rsidR="00101AD1" w:rsidRDefault="002E28C2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E28C2">
        <w:rPr>
          <w:rFonts w:ascii="Times New Roman" w:eastAsia="宋体" w:hAnsi="Times New Roman" w:cs="Times New Roman" w:hint="eastAsia"/>
          <w:sz w:val="24"/>
          <w:szCs w:val="24"/>
        </w:rPr>
        <w:t>其中矩阵</w:t>
      </w:r>
      <w:r w:rsidR="00A20AE2" w:rsidRPr="00B221AB">
        <w:rPr>
          <w:position w:val="-10"/>
        </w:rPr>
        <w:object w:dxaOrig="1240" w:dyaOrig="360" w14:anchorId="7B010951">
          <v:shape id="_x0000_i1056" type="#_x0000_t75" style="width:59.5pt;height:18.5pt" o:ole="">
            <v:imagedata r:id="rId57" o:title=""/>
          </v:shape>
          <o:OLEObject Type="Embed" ProgID="Equation.DSMT4" ShapeID="_x0000_i1056" DrawAspect="Content" ObjectID="_1761580720" r:id="rId58"/>
        </w:object>
      </w:r>
      <w:r w:rsidRPr="002E28C2">
        <w:rPr>
          <w:rFonts w:ascii="Times New Roman" w:eastAsia="宋体" w:hAnsi="Times New Roman" w:cs="Times New Roman"/>
          <w:sz w:val="24"/>
          <w:szCs w:val="24"/>
        </w:rPr>
        <w:t>表示惯性</w:t>
      </w:r>
      <w:r w:rsidR="00A20AE2">
        <w:rPr>
          <w:rFonts w:ascii="Times New Roman" w:eastAsia="宋体" w:hAnsi="Times New Roman" w:cs="Times New Roman" w:hint="eastAsia"/>
          <w:sz w:val="24"/>
          <w:szCs w:val="24"/>
        </w:rPr>
        <w:t>矩阵</w:t>
      </w:r>
      <w:r w:rsidRPr="002E28C2">
        <w:rPr>
          <w:rFonts w:ascii="Times New Roman" w:eastAsia="宋体" w:hAnsi="Times New Roman" w:cs="Times New Roman"/>
          <w:sz w:val="24"/>
          <w:szCs w:val="24"/>
        </w:rPr>
        <w:t>，对于每个</w:t>
      </w:r>
      <w:r w:rsidR="00825361" w:rsidRPr="00B221AB">
        <w:rPr>
          <w:position w:val="-10"/>
        </w:rPr>
        <w:object w:dxaOrig="680" w:dyaOrig="360" w14:anchorId="70AA4E12">
          <v:shape id="_x0000_i1057" type="#_x0000_t75" style="width:32.5pt;height:18.5pt" o:ole="">
            <v:imagedata r:id="rId59" o:title=""/>
          </v:shape>
          <o:OLEObject Type="Embed" ProgID="Equation.DSMT4" ShapeID="_x0000_i1057" DrawAspect="Content" ObjectID="_1761580721" r:id="rId60"/>
        </w:object>
      </w:r>
      <w:r w:rsidRPr="002E28C2">
        <w:rPr>
          <w:rFonts w:ascii="Times New Roman" w:eastAsia="宋体" w:hAnsi="Times New Roman" w:cs="Times New Roman"/>
          <w:sz w:val="24"/>
          <w:szCs w:val="24"/>
        </w:rPr>
        <w:t>都是对称正定的。</w:t>
      </w:r>
      <w:r w:rsidRPr="002E28C2">
        <w:rPr>
          <w:rFonts w:ascii="Times New Roman" w:eastAsia="宋体" w:hAnsi="Times New Roman" w:cs="Times New Roman"/>
          <w:sz w:val="24"/>
          <w:szCs w:val="24"/>
        </w:rPr>
        <w:t>(3)</w:t>
      </w:r>
      <w:r w:rsidRPr="002E28C2">
        <w:rPr>
          <w:rFonts w:ascii="Times New Roman" w:eastAsia="宋体" w:hAnsi="Times New Roman" w:cs="Times New Roman"/>
          <w:sz w:val="24"/>
          <w:szCs w:val="24"/>
        </w:rPr>
        <w:t>其他</w:t>
      </w:r>
      <w:proofErr w:type="gramStart"/>
      <w:r w:rsidRPr="002E28C2">
        <w:rPr>
          <w:rFonts w:ascii="Times New Roman" w:eastAsia="宋体" w:hAnsi="Times New Roman" w:cs="Times New Roman"/>
          <w:sz w:val="24"/>
          <w:szCs w:val="24"/>
        </w:rPr>
        <w:t>项包括</w:t>
      </w:r>
      <w:proofErr w:type="gramEnd"/>
      <w:r w:rsidR="00C01939">
        <w:rPr>
          <w:rFonts w:ascii="Times New Roman" w:eastAsia="宋体" w:hAnsi="Times New Roman" w:cs="Times New Roman"/>
          <w:sz w:val="24"/>
          <w:szCs w:val="24"/>
        </w:rPr>
        <w:t>C</w:t>
      </w:r>
      <w:r w:rsidR="00B46E08" w:rsidRPr="00B46E08">
        <w:rPr>
          <w:rFonts w:ascii="Times New Roman" w:eastAsia="宋体" w:hAnsi="Times New Roman" w:cs="Times New Roman"/>
          <w:sz w:val="24"/>
          <w:szCs w:val="24"/>
        </w:rPr>
        <w:t>oriolis</w:t>
      </w:r>
      <w:r w:rsidRPr="002E28C2">
        <w:rPr>
          <w:rFonts w:ascii="Times New Roman" w:eastAsia="宋体" w:hAnsi="Times New Roman" w:cs="Times New Roman"/>
          <w:sz w:val="24"/>
          <w:szCs w:val="24"/>
        </w:rPr>
        <w:t>力和</w:t>
      </w:r>
      <w:r w:rsidR="00B46E08">
        <w:rPr>
          <w:rFonts w:ascii="Times New Roman" w:eastAsia="宋体" w:hAnsi="Times New Roman" w:cs="Times New Roman" w:hint="eastAsia"/>
          <w:sz w:val="24"/>
          <w:szCs w:val="24"/>
        </w:rPr>
        <w:t>离心</w:t>
      </w:r>
      <w:r w:rsidRPr="002E28C2">
        <w:rPr>
          <w:rFonts w:ascii="Times New Roman" w:eastAsia="宋体" w:hAnsi="Times New Roman" w:cs="Times New Roman"/>
          <w:sz w:val="24"/>
          <w:szCs w:val="24"/>
        </w:rPr>
        <w:t>力</w:t>
      </w:r>
    </w:p>
    <w:p w14:paraId="7625B3C2" w14:textId="497F225F" w:rsidR="000A1EE2" w:rsidRPr="00A26C53" w:rsidRDefault="000A1EE2" w:rsidP="000A1EE2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A9634A" w:rsidRPr="00A9634A">
        <w:rPr>
          <w:position w:val="-28"/>
        </w:rPr>
        <w:object w:dxaOrig="3600" w:dyaOrig="660" w14:anchorId="3D9E1F5B">
          <v:shape id="_x0000_i1058" type="#_x0000_t75" style="width:173pt;height:34pt" o:ole="">
            <v:imagedata r:id="rId61" o:title=""/>
          </v:shape>
          <o:OLEObject Type="Embed" ProgID="Equation.DSMT4" ShapeID="_x0000_i1058" DrawAspect="Content" ObjectID="_1761580722" r:id="rId6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42127">
        <w:rPr>
          <w:rFonts w:ascii="Times New Roman" w:eastAsia="宋体" w:hAnsi="Times New Roman" w:cs="Times New Roman"/>
          <w:sz w:val="24"/>
          <w:szCs w:val="24"/>
        </w:rPr>
        <w:t>4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9048759" w14:textId="196634F4" w:rsidR="00101AD1" w:rsidRDefault="00EA590D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重力力矩</w:t>
      </w:r>
    </w:p>
    <w:p w14:paraId="2920B867" w14:textId="530369AD" w:rsidR="00673606" w:rsidRPr="00A26C53" w:rsidRDefault="00673606" w:rsidP="00673606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776F4F" w:rsidRPr="00A9634A">
        <w:rPr>
          <w:position w:val="-28"/>
        </w:rPr>
        <w:object w:dxaOrig="1480" w:dyaOrig="660" w14:anchorId="4802A92B">
          <v:shape id="_x0000_i1059" type="#_x0000_t75" style="width:71pt;height:34pt" o:ole="">
            <v:imagedata r:id="rId63" o:title=""/>
          </v:shape>
          <o:OLEObject Type="Embed" ProgID="Equation.DSMT4" ShapeID="_x0000_i1059" DrawAspect="Content" ObjectID="_1761580723" r:id="rId6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D27C3">
        <w:rPr>
          <w:rFonts w:ascii="Times New Roman" w:eastAsia="宋体" w:hAnsi="Times New Roman" w:cs="Times New Roman"/>
          <w:sz w:val="24"/>
          <w:szCs w:val="24"/>
        </w:rPr>
        <w:t>5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5515D3F" w14:textId="17D4312E" w:rsidR="00101AD1" w:rsidRDefault="00513554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13554">
        <w:rPr>
          <w:rFonts w:ascii="Times New Roman" w:eastAsia="宋体" w:hAnsi="Times New Roman" w:cs="Times New Roman" w:hint="eastAsia"/>
          <w:sz w:val="24"/>
          <w:szCs w:val="24"/>
        </w:rPr>
        <w:t>根据广义位置</w:t>
      </w:r>
      <w:r w:rsidR="00F15A49" w:rsidRPr="00F15A49">
        <w:rPr>
          <w:position w:val="-12"/>
        </w:rPr>
        <w:object w:dxaOrig="660" w:dyaOrig="380" w14:anchorId="63EC48E6">
          <v:shape id="_x0000_i1060" type="#_x0000_t75" style="width:31.5pt;height:19.5pt" o:ole="">
            <v:imagedata r:id="rId65" o:title=""/>
          </v:shape>
          <o:OLEObject Type="Embed" ProgID="Equation.DSMT4" ShapeID="_x0000_i1060" DrawAspect="Content" ObjectID="_1761580724" r:id="rId66"/>
        </w:object>
      </w:r>
      <w:r w:rsidR="00574B0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513554">
        <w:rPr>
          <w:rFonts w:ascii="Times New Roman" w:eastAsia="宋体" w:hAnsi="Times New Roman" w:cs="Times New Roman"/>
          <w:sz w:val="24"/>
          <w:szCs w:val="24"/>
        </w:rPr>
        <w:t>两次连续可微函数</w:t>
      </w:r>
      <w:r w:rsidR="00574B05">
        <w:rPr>
          <w:rFonts w:ascii="Times New Roman" w:eastAsia="宋体" w:hAnsi="Times New Roman" w:cs="Times New Roman" w:hint="eastAsia"/>
          <w:sz w:val="24"/>
          <w:szCs w:val="24"/>
        </w:rPr>
        <w:t>）及其</w:t>
      </w:r>
      <w:r w:rsidRPr="00513554">
        <w:rPr>
          <w:rFonts w:ascii="Times New Roman" w:eastAsia="宋体" w:hAnsi="Times New Roman" w:cs="Times New Roman"/>
          <w:sz w:val="24"/>
          <w:szCs w:val="24"/>
        </w:rPr>
        <w:t>相应加速度</w:t>
      </w:r>
      <w:r w:rsidR="00E10554" w:rsidRPr="00F15A49">
        <w:rPr>
          <w:position w:val="-12"/>
        </w:rPr>
        <w:object w:dxaOrig="260" w:dyaOrig="360" w14:anchorId="69E27EBB">
          <v:shape id="_x0000_i1061" type="#_x0000_t75" style="width:12.5pt;height:18.5pt" o:ole="">
            <v:imagedata r:id="rId67" o:title=""/>
          </v:shape>
          <o:OLEObject Type="Embed" ProgID="Equation.DSMT4" ShapeID="_x0000_i1061" DrawAspect="Content" ObjectID="_1761580725" r:id="rId68"/>
        </w:object>
      </w:r>
      <w:r w:rsidRPr="00513554">
        <w:rPr>
          <w:rFonts w:ascii="Times New Roman" w:eastAsia="宋体" w:hAnsi="Times New Roman" w:cs="Times New Roman"/>
          <w:sz w:val="24"/>
          <w:szCs w:val="24"/>
        </w:rPr>
        <w:t>和速度</w:t>
      </w:r>
      <w:r w:rsidR="00E10554" w:rsidRPr="00F15A49">
        <w:rPr>
          <w:position w:val="-12"/>
        </w:rPr>
        <w:object w:dxaOrig="260" w:dyaOrig="360" w14:anchorId="5F116DCA">
          <v:shape id="_x0000_i1062" type="#_x0000_t75" style="width:12.5pt;height:18.5pt" o:ole="">
            <v:imagedata r:id="rId69" o:title=""/>
          </v:shape>
          <o:OLEObject Type="Embed" ProgID="Equation.DSMT4" ShapeID="_x0000_i1062" DrawAspect="Content" ObjectID="_1761580726" r:id="rId70"/>
        </w:object>
      </w:r>
      <w:r w:rsidRPr="00513554">
        <w:rPr>
          <w:rFonts w:ascii="Times New Roman" w:eastAsia="宋体" w:hAnsi="Times New Roman" w:cs="Times New Roman"/>
          <w:sz w:val="24"/>
          <w:szCs w:val="24"/>
        </w:rPr>
        <w:t>，</w:t>
      </w:r>
      <w:r w:rsidR="00617446" w:rsidRPr="00513554">
        <w:rPr>
          <w:rFonts w:ascii="Times New Roman" w:eastAsia="宋体" w:hAnsi="Times New Roman" w:cs="Times New Roman"/>
          <w:sz w:val="24"/>
          <w:szCs w:val="24"/>
        </w:rPr>
        <w:t>假定</w:t>
      </w:r>
      <w:r w:rsidRPr="00513554">
        <w:rPr>
          <w:rFonts w:ascii="Times New Roman" w:eastAsia="宋体" w:hAnsi="Times New Roman" w:cs="Times New Roman"/>
          <w:sz w:val="24"/>
          <w:szCs w:val="24"/>
        </w:rPr>
        <w:t>变量</w:t>
      </w:r>
      <w:r w:rsidR="00311433" w:rsidRPr="000E6BD7">
        <w:rPr>
          <w:position w:val="-12"/>
        </w:rPr>
        <w:object w:dxaOrig="260" w:dyaOrig="360" w14:anchorId="222D23B9">
          <v:shape id="_x0000_i1063" type="#_x0000_t75" style="width:13pt;height:18pt" o:ole="">
            <v:imagedata r:id="rId71" o:title=""/>
          </v:shape>
          <o:OLEObject Type="Embed" ProgID="Equation.DSMT4" ShapeID="_x0000_i1063" DrawAspect="Content" ObjectID="_1761580727" r:id="rId72"/>
        </w:object>
      </w:r>
      <w:r w:rsidR="0031143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311433" w:rsidRPr="00F15A49">
        <w:rPr>
          <w:position w:val="-12"/>
        </w:rPr>
        <w:object w:dxaOrig="260" w:dyaOrig="360" w14:anchorId="38C02DCD">
          <v:shape id="_x0000_i1064" type="#_x0000_t75" style="width:12.5pt;height:18.5pt" o:ole="">
            <v:imagedata r:id="rId69" o:title=""/>
          </v:shape>
          <o:OLEObject Type="Embed" ProgID="Equation.DSMT4" ShapeID="_x0000_i1064" DrawAspect="Content" ObjectID="_1761580728" r:id="rId73"/>
        </w:object>
      </w:r>
      <w:r w:rsidR="00311433">
        <w:rPr>
          <w:rFonts w:ascii="Times New Roman" w:eastAsia="宋体" w:hAnsi="Times New Roman" w:cs="Times New Roman"/>
          <w:sz w:val="24"/>
          <w:szCs w:val="24"/>
        </w:rPr>
        <w:t>,</w:t>
      </w:r>
      <w:r w:rsidR="00311433" w:rsidRPr="00F15A49">
        <w:rPr>
          <w:position w:val="-12"/>
        </w:rPr>
        <w:object w:dxaOrig="260" w:dyaOrig="360" w14:anchorId="3FA9D0CA">
          <v:shape id="_x0000_i1065" type="#_x0000_t75" style="width:12.5pt;height:18.5pt" o:ole="">
            <v:imagedata r:id="rId67" o:title=""/>
          </v:shape>
          <o:OLEObject Type="Embed" ProgID="Equation.DSMT4" ShapeID="_x0000_i1065" DrawAspect="Content" ObjectID="_1761580729" r:id="rId74"/>
        </w:object>
      </w:r>
      <w:r w:rsidRPr="00513554">
        <w:rPr>
          <w:rFonts w:ascii="Times New Roman" w:eastAsia="宋体" w:hAnsi="Times New Roman" w:cs="Times New Roman"/>
          <w:sz w:val="24"/>
          <w:szCs w:val="24"/>
        </w:rPr>
        <w:t>在控制对象物理和运动学</w:t>
      </w:r>
      <w:r w:rsidR="003E58AE">
        <w:rPr>
          <w:rFonts w:ascii="Times New Roman" w:eastAsia="宋体" w:hAnsi="Times New Roman" w:cs="Times New Roman" w:hint="eastAsia"/>
          <w:sz w:val="24"/>
          <w:szCs w:val="24"/>
        </w:rPr>
        <w:t>约束</w:t>
      </w:r>
      <w:r w:rsidRPr="00513554">
        <w:rPr>
          <w:rFonts w:ascii="Times New Roman" w:eastAsia="宋体" w:hAnsi="Times New Roman" w:cs="Times New Roman"/>
          <w:sz w:val="24"/>
          <w:szCs w:val="24"/>
        </w:rPr>
        <w:t>内。变量</w:t>
      </w:r>
      <w:r w:rsidR="003E075D" w:rsidRPr="000E6BD7">
        <w:rPr>
          <w:position w:val="-12"/>
        </w:rPr>
        <w:object w:dxaOrig="260" w:dyaOrig="360" w14:anchorId="30CA4494">
          <v:shape id="_x0000_i1066" type="#_x0000_t75" style="width:13pt;height:18pt" o:ole="">
            <v:imagedata r:id="rId71" o:title=""/>
          </v:shape>
          <o:OLEObject Type="Embed" ProgID="Equation.DSMT4" ShapeID="_x0000_i1066" DrawAspect="Content" ObjectID="_1761580730" r:id="rId75"/>
        </w:object>
      </w:r>
      <w:r w:rsidR="003E075D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3E075D" w:rsidRPr="00F15A49">
        <w:rPr>
          <w:position w:val="-12"/>
        </w:rPr>
        <w:object w:dxaOrig="260" w:dyaOrig="360" w14:anchorId="5AB5BE00">
          <v:shape id="_x0000_i1067" type="#_x0000_t75" style="width:12.5pt;height:18.5pt" o:ole="">
            <v:imagedata r:id="rId69" o:title=""/>
          </v:shape>
          <o:OLEObject Type="Embed" ProgID="Equation.DSMT4" ShapeID="_x0000_i1067" DrawAspect="Content" ObjectID="_1761580731" r:id="rId76"/>
        </w:object>
      </w:r>
      <w:r w:rsidR="003E075D">
        <w:rPr>
          <w:rFonts w:ascii="Times New Roman" w:eastAsia="宋体" w:hAnsi="Times New Roman" w:cs="Times New Roman"/>
          <w:sz w:val="24"/>
          <w:szCs w:val="24"/>
        </w:rPr>
        <w:t>,</w:t>
      </w:r>
      <w:r w:rsidR="003E075D" w:rsidRPr="00F15A49">
        <w:rPr>
          <w:position w:val="-12"/>
        </w:rPr>
        <w:object w:dxaOrig="260" w:dyaOrig="360" w14:anchorId="0946F6D8">
          <v:shape id="_x0000_i1068" type="#_x0000_t75" style="width:12.5pt;height:18.5pt" o:ole="">
            <v:imagedata r:id="rId67" o:title=""/>
          </v:shape>
          <o:OLEObject Type="Embed" ProgID="Equation.DSMT4" ShapeID="_x0000_i1068" DrawAspect="Content" ObjectID="_1761580732" r:id="rId77"/>
        </w:object>
      </w:r>
      <w:r w:rsidRPr="00513554">
        <w:rPr>
          <w:rFonts w:ascii="Times New Roman" w:eastAsia="宋体" w:hAnsi="Times New Roman" w:cs="Times New Roman"/>
          <w:sz w:val="24"/>
          <w:szCs w:val="24"/>
        </w:rPr>
        <w:t>可方便从以下参考模型生成</w:t>
      </w:r>
    </w:p>
    <w:p w14:paraId="4E352CB1" w14:textId="651E629F" w:rsidR="00B5762B" w:rsidRPr="00A26C53" w:rsidRDefault="00B5762B" w:rsidP="00B5762B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5740FC" w:rsidRPr="005740FC">
        <w:rPr>
          <w:position w:val="-14"/>
        </w:rPr>
        <w:object w:dxaOrig="3379" w:dyaOrig="400" w14:anchorId="742BC518">
          <v:shape id="_x0000_i1069" type="#_x0000_t75" style="width:162.5pt;height:20.5pt" o:ole="">
            <v:imagedata r:id="rId78" o:title=""/>
          </v:shape>
          <o:OLEObject Type="Embed" ProgID="Equation.DSMT4" ShapeID="_x0000_i1069" DrawAspect="Content" ObjectID="_1761580733" r:id="rId7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B570C4">
        <w:rPr>
          <w:rFonts w:ascii="Times New Roman" w:eastAsia="宋体" w:hAnsi="Times New Roman" w:cs="Times New Roman"/>
          <w:sz w:val="24"/>
          <w:szCs w:val="24"/>
        </w:rPr>
        <w:t>6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CFE8485" w14:textId="27F4DCFA" w:rsidR="00101AD1" w:rsidRDefault="006A081C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A081C">
        <w:rPr>
          <w:rFonts w:ascii="Times New Roman" w:eastAsia="宋体" w:hAnsi="Times New Roman" w:cs="Times New Roman" w:hint="eastAsia"/>
          <w:sz w:val="24"/>
          <w:szCs w:val="24"/>
        </w:rPr>
        <w:t>某有界驱动信号</w:t>
      </w:r>
      <w:r w:rsidRPr="006A081C">
        <w:rPr>
          <w:position w:val="-4"/>
        </w:rPr>
        <w:object w:dxaOrig="180" w:dyaOrig="200" w14:anchorId="01619F3D">
          <v:shape id="_x0000_i1070" type="#_x0000_t75" style="width:8.5pt;height:10.5pt" o:ole="">
            <v:imagedata r:id="rId80" o:title=""/>
          </v:shape>
          <o:OLEObject Type="Embed" ProgID="Equation.DSMT4" ShapeID="_x0000_i1070" DrawAspect="Content" ObjectID="_1761580734" r:id="rId81"/>
        </w:object>
      </w:r>
      <w:r w:rsidRPr="006A081C">
        <w:rPr>
          <w:rFonts w:ascii="Times New Roman" w:eastAsia="宋体" w:hAnsi="Times New Roman" w:cs="Times New Roman"/>
          <w:sz w:val="24"/>
          <w:szCs w:val="24"/>
        </w:rPr>
        <w:t>。当然，包含</w:t>
      </w:r>
      <w:r w:rsidR="00C325C4" w:rsidRPr="00C325C4">
        <w:rPr>
          <w:position w:val="-6"/>
        </w:rPr>
        <w:object w:dxaOrig="499" w:dyaOrig="220" w14:anchorId="22E42190">
          <v:shape id="_x0000_i1071" type="#_x0000_t75" style="width:24pt;height:11.5pt" o:ole="">
            <v:imagedata r:id="rId82" o:title=""/>
          </v:shape>
          <o:OLEObject Type="Embed" ProgID="Equation.DSMT4" ShapeID="_x0000_i1071" DrawAspect="Content" ObjectID="_1761580735" r:id="rId83"/>
        </w:object>
      </w:r>
      <w:r w:rsidRPr="006A081C">
        <w:rPr>
          <w:rFonts w:ascii="Times New Roman" w:eastAsia="宋体" w:hAnsi="Times New Roman" w:cs="Times New Roman"/>
          <w:sz w:val="24"/>
          <w:szCs w:val="24"/>
        </w:rPr>
        <w:t>矩阵</w:t>
      </w:r>
      <w:r w:rsidR="00A55D02" w:rsidRPr="000E6BD7">
        <w:rPr>
          <w:position w:val="-12"/>
        </w:rPr>
        <w:object w:dxaOrig="320" w:dyaOrig="360" w14:anchorId="229F370D">
          <v:shape id="_x0000_i1072" type="#_x0000_t75" style="width:16pt;height:18pt" o:ole="">
            <v:imagedata r:id="rId84" o:title=""/>
          </v:shape>
          <o:OLEObject Type="Embed" ProgID="Equation.DSMT4" ShapeID="_x0000_i1072" DrawAspect="Content" ObjectID="_1761580736" r:id="rId85"/>
        </w:object>
      </w:r>
      <w:r w:rsidR="00A55D02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010F7" w:rsidRPr="002010F7">
        <w:rPr>
          <w:position w:val="-14"/>
        </w:rPr>
        <w:object w:dxaOrig="340" w:dyaOrig="380" w14:anchorId="00CE75D2">
          <v:shape id="_x0000_i1073" type="#_x0000_t75" style="width:17pt;height:19pt" o:ole="">
            <v:imagedata r:id="rId86" o:title=""/>
          </v:shape>
          <o:OLEObject Type="Embed" ProgID="Equation.DSMT4" ShapeID="_x0000_i1073" DrawAspect="Content" ObjectID="_1761580737" r:id="rId87"/>
        </w:object>
      </w:r>
      <w:r w:rsidRPr="006A081C">
        <w:rPr>
          <w:rFonts w:ascii="Times New Roman" w:eastAsia="宋体" w:hAnsi="Times New Roman" w:cs="Times New Roman"/>
          <w:sz w:val="24"/>
          <w:szCs w:val="24"/>
        </w:rPr>
        <w:t>和</w:t>
      </w:r>
      <w:r w:rsidR="002010F7" w:rsidRPr="002010F7">
        <w:rPr>
          <w:position w:val="-4"/>
        </w:rPr>
        <w:object w:dxaOrig="260" w:dyaOrig="260" w14:anchorId="4F130CD7">
          <v:shape id="_x0000_i1074" type="#_x0000_t75" style="width:13pt;height:13pt" o:ole="">
            <v:imagedata r:id="rId88" o:title=""/>
          </v:shape>
          <o:OLEObject Type="Embed" ProgID="Equation.DSMT4" ShapeID="_x0000_i1074" DrawAspect="Content" ObjectID="_1761580738" r:id="rId89"/>
        </w:object>
      </w:r>
      <w:r w:rsidRPr="006A081C">
        <w:rPr>
          <w:rFonts w:ascii="Times New Roman" w:eastAsia="宋体" w:hAnsi="Times New Roman" w:cs="Times New Roman"/>
          <w:sz w:val="24"/>
          <w:szCs w:val="24"/>
        </w:rPr>
        <w:t>的动态系统</w:t>
      </w:r>
      <w:r w:rsidRPr="006A081C">
        <w:rPr>
          <w:rFonts w:ascii="Times New Roman" w:eastAsia="宋体" w:hAnsi="Times New Roman" w:cs="Times New Roman"/>
          <w:sz w:val="24"/>
          <w:szCs w:val="24"/>
        </w:rPr>
        <w:t>(6)</w:t>
      </w:r>
      <w:r w:rsidRPr="006A081C">
        <w:rPr>
          <w:rFonts w:ascii="Times New Roman" w:eastAsia="宋体" w:hAnsi="Times New Roman" w:cs="Times New Roman"/>
          <w:sz w:val="24"/>
          <w:szCs w:val="24"/>
        </w:rPr>
        <w:t>必须是稳定的。状态跟踪误差定义为</w:t>
      </w:r>
    </w:p>
    <w:p w14:paraId="1D0F205C" w14:textId="6C7D947B" w:rsidR="00525E3C" w:rsidRPr="00A26C53" w:rsidRDefault="00525E3C" w:rsidP="00525E3C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AB7FC2" w:rsidRPr="00AB7FC2">
        <w:rPr>
          <w:position w:val="-32"/>
        </w:rPr>
        <w:object w:dxaOrig="1860" w:dyaOrig="760" w14:anchorId="7A9ABB44">
          <v:shape id="_x0000_i1075" type="#_x0000_t75" style="width:89pt;height:39pt" o:ole="">
            <v:imagedata r:id="rId90" o:title=""/>
          </v:shape>
          <o:OLEObject Type="Embed" ProgID="Equation.DSMT4" ShapeID="_x0000_i1075" DrawAspect="Content" ObjectID="_1761580739" r:id="rId9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7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81D0AC0" w14:textId="4033BCC3" w:rsidR="00101AD1" w:rsidRDefault="00736115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36115">
        <w:rPr>
          <w:rFonts w:ascii="Times New Roman" w:eastAsia="宋体" w:hAnsi="Times New Roman" w:cs="Times New Roman" w:hint="eastAsia"/>
          <w:sz w:val="24"/>
          <w:szCs w:val="24"/>
        </w:rPr>
        <w:t>然后，广义位置</w:t>
      </w:r>
      <w:r w:rsidRPr="00736115">
        <w:rPr>
          <w:position w:val="-10"/>
        </w:rPr>
        <w:object w:dxaOrig="200" w:dyaOrig="260" w14:anchorId="53673759">
          <v:shape id="_x0000_i1076" type="#_x0000_t75" style="width:9.5pt;height:13pt" o:ole="">
            <v:imagedata r:id="rId92" o:title=""/>
          </v:shape>
          <o:OLEObject Type="Embed" ProgID="Equation.DSMT4" ShapeID="_x0000_i1076" DrawAspect="Content" ObjectID="_1761580740" r:id="rId93"/>
        </w:object>
      </w:r>
      <w:r w:rsidRPr="00736115">
        <w:rPr>
          <w:rFonts w:ascii="Times New Roman" w:eastAsia="宋体" w:hAnsi="Times New Roman" w:cs="Times New Roman"/>
          <w:sz w:val="24"/>
          <w:szCs w:val="24"/>
        </w:rPr>
        <w:t>跟踪问题简化为误差状态</w:t>
      </w:r>
      <w:r w:rsidR="00EF6200" w:rsidRPr="00EF6200">
        <w:rPr>
          <w:position w:val="-6"/>
        </w:rPr>
        <w:object w:dxaOrig="200" w:dyaOrig="279" w14:anchorId="39C34F52">
          <v:shape id="_x0000_i1077" type="#_x0000_t75" style="width:9.5pt;height:14.5pt" o:ole="">
            <v:imagedata r:id="rId94" o:title=""/>
          </v:shape>
          <o:OLEObject Type="Embed" ProgID="Equation.DSMT4" ShapeID="_x0000_i1077" DrawAspect="Content" ObjectID="_1761580741" r:id="rId95"/>
        </w:object>
      </w:r>
      <w:r w:rsidRPr="00736115">
        <w:rPr>
          <w:rFonts w:ascii="Times New Roman" w:eastAsia="宋体" w:hAnsi="Times New Roman" w:cs="Times New Roman"/>
          <w:sz w:val="24"/>
          <w:szCs w:val="24"/>
        </w:rPr>
        <w:t>调节问题。</w:t>
      </w:r>
      <w:r w:rsidR="00562B1B">
        <w:rPr>
          <w:rFonts w:ascii="Times New Roman" w:eastAsia="宋体" w:hAnsi="Times New Roman" w:cs="Times New Roman" w:hint="eastAsia"/>
          <w:sz w:val="24"/>
          <w:szCs w:val="24"/>
        </w:rPr>
        <w:t>应用</w:t>
      </w:r>
      <w:r w:rsidRPr="00736115">
        <w:rPr>
          <w:rFonts w:ascii="Times New Roman" w:eastAsia="宋体" w:hAnsi="Times New Roman" w:cs="Times New Roman"/>
          <w:sz w:val="24"/>
          <w:szCs w:val="24"/>
        </w:rPr>
        <w:t>(6)</w:t>
      </w:r>
      <w:r w:rsidRPr="00736115">
        <w:rPr>
          <w:rFonts w:ascii="Times New Roman" w:eastAsia="宋体" w:hAnsi="Times New Roman" w:cs="Times New Roman"/>
          <w:sz w:val="24"/>
          <w:szCs w:val="24"/>
        </w:rPr>
        <w:t>和</w:t>
      </w:r>
      <w:r w:rsidRPr="00736115">
        <w:rPr>
          <w:rFonts w:ascii="Times New Roman" w:eastAsia="宋体" w:hAnsi="Times New Roman" w:cs="Times New Roman"/>
          <w:sz w:val="24"/>
          <w:szCs w:val="24"/>
        </w:rPr>
        <w:t>(3)</w:t>
      </w:r>
      <w:r w:rsidRPr="00736115">
        <w:rPr>
          <w:rFonts w:ascii="Times New Roman" w:eastAsia="宋体" w:hAnsi="Times New Roman" w:cs="Times New Roman"/>
          <w:sz w:val="24"/>
          <w:szCs w:val="24"/>
        </w:rPr>
        <w:t>，状态跟踪误差</w:t>
      </w:r>
      <w:r w:rsidR="00BC4DD5" w:rsidRPr="00EF6200">
        <w:rPr>
          <w:position w:val="-6"/>
        </w:rPr>
        <w:object w:dxaOrig="200" w:dyaOrig="279" w14:anchorId="4E9137A3">
          <v:shape id="_x0000_i1078" type="#_x0000_t75" style="width:9.5pt;height:14.5pt" o:ole="">
            <v:imagedata r:id="rId94" o:title=""/>
          </v:shape>
          <o:OLEObject Type="Embed" ProgID="Equation.DSMT4" ShapeID="_x0000_i1078" DrawAspect="Content" ObjectID="_1761580742" r:id="rId96"/>
        </w:object>
      </w:r>
      <w:r w:rsidRPr="00736115">
        <w:rPr>
          <w:rFonts w:ascii="Times New Roman" w:eastAsia="宋体" w:hAnsi="Times New Roman" w:cs="Times New Roman"/>
          <w:sz w:val="24"/>
          <w:szCs w:val="24"/>
        </w:rPr>
        <w:t>的动态方程为</w:t>
      </w:r>
    </w:p>
    <w:p w14:paraId="6C19658D" w14:textId="36A27832" w:rsidR="0096666B" w:rsidRPr="00A26C53" w:rsidRDefault="0096666B" w:rsidP="0096666B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8D74BB" w:rsidRPr="008D74BB">
        <w:rPr>
          <w:position w:val="-34"/>
        </w:rPr>
        <w:object w:dxaOrig="4560" w:dyaOrig="800" w14:anchorId="4E24929D">
          <v:shape id="_x0000_i1079" type="#_x0000_t75" style="width:219pt;height:41pt" o:ole="">
            <v:imagedata r:id="rId97" o:title=""/>
          </v:shape>
          <o:OLEObject Type="Embed" ProgID="Equation.DSMT4" ShapeID="_x0000_i1079" DrawAspect="Content" ObjectID="_1761580743" r:id="rId9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9C71FC">
        <w:rPr>
          <w:rFonts w:ascii="Times New Roman" w:eastAsia="宋体" w:hAnsi="Times New Roman" w:cs="Times New Roman"/>
          <w:sz w:val="24"/>
          <w:szCs w:val="24"/>
        </w:rPr>
        <w:t>8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BB5EB4A" w14:textId="6E4335B7" w:rsidR="00101AD1" w:rsidRDefault="003A73D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</w:p>
    <w:p w14:paraId="7A846C61" w14:textId="4B220D51" w:rsidR="00EF77B6" w:rsidRPr="00A26C53" w:rsidRDefault="00EF77B6" w:rsidP="00EF77B6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0402B4" w:rsidRPr="000402B4">
        <w:rPr>
          <w:position w:val="-32"/>
        </w:rPr>
        <w:object w:dxaOrig="3360" w:dyaOrig="760" w14:anchorId="2D99A610">
          <v:shape id="_x0000_i1080" type="#_x0000_t75" style="width:161.5pt;height:39pt" o:ole="">
            <v:imagedata r:id="rId99" o:title=""/>
          </v:shape>
          <o:OLEObject Type="Embed" ProgID="Equation.DSMT4" ShapeID="_x0000_i1080" DrawAspect="Content" ObjectID="_1761580744" r:id="rId10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23A20AD3" w14:textId="24040C5C" w:rsidR="00F12713" w:rsidRPr="00A26C53" w:rsidRDefault="00F12713" w:rsidP="00F1271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B1545C" w:rsidRPr="000402B4">
        <w:rPr>
          <w:position w:val="-32"/>
        </w:rPr>
        <w:object w:dxaOrig="4920" w:dyaOrig="760" w14:anchorId="7A54D5FB">
          <v:shape id="_x0000_i1081" type="#_x0000_t75" style="width:236.5pt;height:39pt" o:ole="">
            <v:imagedata r:id="rId101" o:title=""/>
          </v:shape>
          <o:OLEObject Type="Embed" ProgID="Equation.DSMT4" ShapeID="_x0000_i1081" DrawAspect="Content" ObjectID="_1761580745" r:id="rId10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61B9DCFC" w14:textId="0EDED26B" w:rsidR="005E02F4" w:rsidRPr="00A26C53" w:rsidRDefault="005E02F4" w:rsidP="005E02F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923D0B" w:rsidRPr="000402B4">
        <w:rPr>
          <w:position w:val="-32"/>
        </w:rPr>
        <w:object w:dxaOrig="1140" w:dyaOrig="760" w14:anchorId="1E8EA76E">
          <v:shape id="_x0000_i1082" type="#_x0000_t75" style="width:55pt;height:39pt" o:ole="">
            <v:imagedata r:id="rId103" o:title=""/>
          </v:shape>
          <o:OLEObject Type="Embed" ProgID="Equation.DSMT4" ShapeID="_x0000_i1082" DrawAspect="Content" ObjectID="_1761580746" r:id="rId10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35AA4739" w14:textId="70CC90B3" w:rsidR="00101AD1" w:rsidRDefault="00AC1662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C1662">
        <w:rPr>
          <w:rFonts w:ascii="Times New Roman" w:eastAsia="宋体" w:hAnsi="Times New Roman" w:cs="Times New Roman"/>
          <w:sz w:val="24"/>
          <w:szCs w:val="24"/>
        </w:rPr>
        <w:t>Johansson (1990)</w:t>
      </w:r>
      <w:r w:rsidRPr="00AC1662">
        <w:rPr>
          <w:rFonts w:ascii="Times New Roman" w:eastAsia="宋体" w:hAnsi="Times New Roman" w:cs="Times New Roman"/>
          <w:sz w:val="24"/>
          <w:szCs w:val="24"/>
        </w:rPr>
        <w:t>的一项贡献是提出了一种选择</w:t>
      </w:r>
      <w:r w:rsidR="00A50602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AC1662">
        <w:rPr>
          <w:rFonts w:ascii="Times New Roman" w:eastAsia="宋体" w:hAnsi="Times New Roman" w:cs="Times New Roman"/>
          <w:sz w:val="24"/>
          <w:szCs w:val="24"/>
        </w:rPr>
        <w:t>力矩法</w:t>
      </w:r>
      <w:r w:rsidR="006F0E7F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420030C6" w14:textId="28465279" w:rsidR="00D35798" w:rsidRPr="00A26C53" w:rsidRDefault="00D35798" w:rsidP="00D35798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2256D" w:rsidRPr="00D2256D">
        <w:rPr>
          <w:position w:val="-32"/>
        </w:rPr>
        <w:object w:dxaOrig="4680" w:dyaOrig="760" w14:anchorId="62B12C5F">
          <v:shape id="_x0000_i1083" type="#_x0000_t75" style="width:224.5pt;height:39pt" o:ole="">
            <v:imagedata r:id="rId105" o:title=""/>
          </v:shape>
          <o:OLEObject Type="Embed" ProgID="Equation.DSMT4" ShapeID="_x0000_i1083" DrawAspect="Content" ObjectID="_1761580747" r:id="rId10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A95514">
        <w:rPr>
          <w:rFonts w:ascii="Times New Roman" w:eastAsia="宋体" w:hAnsi="Times New Roman" w:cs="Times New Roman"/>
          <w:sz w:val="24"/>
          <w:szCs w:val="24"/>
        </w:rPr>
        <w:t>9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CB4DD4C" w14:textId="7BB01C76" w:rsidR="00101AD1" w:rsidRDefault="00AD233E" w:rsidP="00B223F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D233E">
        <w:rPr>
          <w:rFonts w:ascii="Times New Roman" w:eastAsia="宋体" w:hAnsi="Times New Roman" w:cs="Times New Roman" w:hint="eastAsia"/>
          <w:sz w:val="24"/>
          <w:szCs w:val="24"/>
        </w:rPr>
        <w:t>只影响动能，因为在运动过程中可能</w:t>
      </w:r>
      <w:r w:rsidR="0078752D">
        <w:rPr>
          <w:rFonts w:ascii="Times New Roman" w:eastAsia="宋体" w:hAnsi="Times New Roman" w:cs="Times New Roman" w:hint="eastAsia"/>
          <w:sz w:val="24"/>
          <w:szCs w:val="24"/>
        </w:rPr>
        <w:t>无需</w:t>
      </w:r>
      <w:r w:rsidRPr="00AD233E">
        <w:rPr>
          <w:rFonts w:ascii="Times New Roman" w:eastAsia="宋体" w:hAnsi="Times New Roman" w:cs="Times New Roman" w:hint="eastAsia"/>
          <w:sz w:val="24"/>
          <w:szCs w:val="24"/>
        </w:rPr>
        <w:t>考虑势能消耗，也</w:t>
      </w:r>
      <w:r w:rsidR="00C830DB">
        <w:rPr>
          <w:rFonts w:ascii="Times New Roman" w:eastAsia="宋体" w:hAnsi="Times New Roman" w:cs="Times New Roman" w:hint="eastAsia"/>
          <w:sz w:val="24"/>
          <w:szCs w:val="24"/>
        </w:rPr>
        <w:t>无需</w:t>
      </w:r>
      <w:r w:rsidRPr="00AD233E">
        <w:rPr>
          <w:rFonts w:ascii="Times New Roman" w:eastAsia="宋体" w:hAnsi="Times New Roman" w:cs="Times New Roman" w:hint="eastAsia"/>
          <w:sz w:val="24"/>
          <w:szCs w:val="24"/>
        </w:rPr>
        <w:t>优化与重力相关</w:t>
      </w:r>
      <w:r w:rsidR="00B4204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D233E">
        <w:rPr>
          <w:rFonts w:ascii="Times New Roman" w:eastAsia="宋体" w:hAnsi="Times New Roman" w:cs="Times New Roman" w:hint="eastAsia"/>
          <w:sz w:val="24"/>
          <w:szCs w:val="24"/>
        </w:rPr>
        <w:t>力矩或力。</w:t>
      </w:r>
      <w:r w:rsidRPr="00AD233E">
        <w:rPr>
          <w:rFonts w:ascii="Times New Roman" w:eastAsia="宋体" w:hAnsi="Times New Roman" w:cs="Times New Roman"/>
          <w:sz w:val="24"/>
          <w:szCs w:val="24"/>
        </w:rPr>
        <w:t>(9)</w:t>
      </w:r>
      <w:r w:rsidRPr="00AD233E">
        <w:rPr>
          <w:rFonts w:ascii="Times New Roman" w:eastAsia="宋体" w:hAnsi="Times New Roman" w:cs="Times New Roman"/>
          <w:sz w:val="24"/>
          <w:szCs w:val="24"/>
        </w:rPr>
        <w:t>中的矩阵</w:t>
      </w:r>
      <w:r w:rsidR="004E6661" w:rsidRPr="004E6661">
        <w:rPr>
          <w:position w:val="-12"/>
        </w:rPr>
        <w:object w:dxaOrig="220" w:dyaOrig="360" w14:anchorId="2D6721A5">
          <v:shape id="_x0000_i1084" type="#_x0000_t75" style="width:11pt;height:18pt" o:ole="">
            <v:imagedata r:id="rId107" o:title=""/>
          </v:shape>
          <o:OLEObject Type="Embed" ProgID="Equation.DSMT4" ShapeID="_x0000_i1084" DrawAspect="Content" ObjectID="_1761580748" r:id="rId108"/>
        </w:object>
      </w:r>
      <w:r w:rsidRPr="00AD233E">
        <w:rPr>
          <w:rFonts w:ascii="Times New Roman" w:eastAsia="宋体" w:hAnsi="Times New Roman" w:cs="Times New Roman"/>
          <w:sz w:val="24"/>
          <w:szCs w:val="24"/>
        </w:rPr>
        <w:t>是通过</w:t>
      </w:r>
      <w:r w:rsidR="00696998" w:rsidRPr="000E6BD7">
        <w:rPr>
          <w:position w:val="-6"/>
        </w:rPr>
        <w:object w:dxaOrig="200" w:dyaOrig="279" w14:anchorId="46480E95">
          <v:shape id="_x0000_i1085" type="#_x0000_t75" style="width:10pt;height:14pt" o:ole="">
            <v:imagedata r:id="rId109" o:title=""/>
          </v:shape>
          <o:OLEObject Type="Embed" ProgID="Equation.DSMT4" ShapeID="_x0000_i1085" DrawAspect="Content" ObjectID="_1761580749" r:id="rId110"/>
        </w:object>
      </w:r>
      <w:r w:rsidRPr="00AD233E">
        <w:rPr>
          <w:rFonts w:ascii="Times New Roman" w:eastAsia="宋体" w:hAnsi="Times New Roman" w:cs="Times New Roman"/>
          <w:sz w:val="24"/>
          <w:szCs w:val="24"/>
        </w:rPr>
        <w:t>的以下状态空间变换引入的</w:t>
      </w:r>
      <w:r w:rsidR="00D46611" w:rsidRPr="00D46611">
        <w:rPr>
          <w:rFonts w:ascii="Times New Roman" w:eastAsia="宋体" w:hAnsi="Times New Roman" w:cs="Times New Roman"/>
          <w:sz w:val="24"/>
          <w:szCs w:val="24"/>
        </w:rPr>
        <w:t>(Johansson</w:t>
      </w:r>
      <w:r w:rsidR="00136D3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46611" w:rsidRPr="00D46611">
        <w:rPr>
          <w:rFonts w:ascii="Times New Roman" w:eastAsia="宋体" w:hAnsi="Times New Roman" w:cs="Times New Roman"/>
          <w:sz w:val="24"/>
          <w:szCs w:val="24"/>
        </w:rPr>
        <w:t>1990)</w:t>
      </w:r>
    </w:p>
    <w:p w14:paraId="70C5828F" w14:textId="474627C2" w:rsidR="00E23270" w:rsidRPr="00A26C53" w:rsidRDefault="00E23270" w:rsidP="00E23270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6F0F80" w:rsidRPr="00D2256D">
        <w:rPr>
          <w:position w:val="-32"/>
        </w:rPr>
        <w:object w:dxaOrig="3159" w:dyaOrig="760" w14:anchorId="5956C4B7">
          <v:shape id="_x0000_i1086" type="#_x0000_t75" style="width:152pt;height:39pt" o:ole="">
            <v:imagedata r:id="rId111" o:title=""/>
          </v:shape>
          <o:OLEObject Type="Embed" ProgID="Equation.DSMT4" ShapeID="_x0000_i1086" DrawAspect="Content" ObjectID="_1761580750" r:id="rId11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9252E">
        <w:rPr>
          <w:rFonts w:ascii="Times New Roman" w:eastAsia="宋体" w:hAnsi="Times New Roman" w:cs="Times New Roman"/>
          <w:sz w:val="24"/>
          <w:szCs w:val="24"/>
        </w:rPr>
        <w:t>10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C673E02" w14:textId="333548E4" w:rsidR="00101AD1" w:rsidRDefault="00191142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91142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35523E" w:rsidRPr="0035523E">
        <w:rPr>
          <w:position w:val="-12"/>
        </w:rPr>
        <w:object w:dxaOrig="1280" w:dyaOrig="380" w14:anchorId="2CF46BCF">
          <v:shape id="_x0000_i1087" type="#_x0000_t75" style="width:61.5pt;height:19.5pt" o:ole="">
            <v:imagedata r:id="rId113" o:title=""/>
          </v:shape>
          <o:OLEObject Type="Embed" ProgID="Equation.DSMT4" ShapeID="_x0000_i1087" DrawAspect="Content" ObjectID="_1761580751" r:id="rId114"/>
        </w:object>
      </w:r>
      <w:r w:rsidR="002E3B79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191142">
        <w:rPr>
          <w:rFonts w:ascii="Times New Roman" w:eastAsia="宋体" w:hAnsi="Times New Roman" w:cs="Times New Roman"/>
          <w:sz w:val="24"/>
          <w:szCs w:val="24"/>
        </w:rPr>
        <w:t>常数矩阵，</w:t>
      </w:r>
      <w:r w:rsidR="00670345" w:rsidRPr="000E6FC9">
        <w:rPr>
          <w:rFonts w:ascii="Times New Roman" w:eastAsia="宋体" w:hAnsi="Times New Roman" w:cs="Times New Roman"/>
          <w:sz w:val="24"/>
          <w:szCs w:val="24"/>
        </w:rPr>
        <w:t>将在以后充分确定。</w:t>
      </w:r>
      <w:r w:rsidRPr="00191142">
        <w:rPr>
          <w:rFonts w:ascii="Times New Roman" w:eastAsia="宋体" w:hAnsi="Times New Roman" w:cs="Times New Roman"/>
          <w:sz w:val="24"/>
          <w:szCs w:val="24"/>
        </w:rPr>
        <w:t>显然，</w:t>
      </w:r>
      <w:r w:rsidRPr="00191142">
        <w:rPr>
          <w:rFonts w:ascii="Times New Roman" w:eastAsia="宋体" w:hAnsi="Times New Roman" w:cs="Times New Roman"/>
          <w:sz w:val="24"/>
          <w:szCs w:val="24"/>
        </w:rPr>
        <w:t>(9)</w:t>
      </w:r>
      <w:r w:rsidRPr="00191142">
        <w:rPr>
          <w:rFonts w:ascii="Times New Roman" w:eastAsia="宋体" w:hAnsi="Times New Roman" w:cs="Times New Roman"/>
          <w:sz w:val="24"/>
          <w:szCs w:val="24"/>
        </w:rPr>
        <w:t>必须符合</w:t>
      </w:r>
      <w:r w:rsidRPr="00191142">
        <w:rPr>
          <w:rFonts w:ascii="Times New Roman" w:eastAsia="宋体" w:hAnsi="Times New Roman" w:cs="Times New Roman"/>
          <w:sz w:val="24"/>
          <w:szCs w:val="24"/>
        </w:rPr>
        <w:t>(8)</w:t>
      </w:r>
      <w:r w:rsidRPr="00191142">
        <w:rPr>
          <w:rFonts w:ascii="Times New Roman" w:eastAsia="宋体" w:hAnsi="Times New Roman" w:cs="Times New Roman"/>
          <w:sz w:val="24"/>
          <w:szCs w:val="24"/>
        </w:rPr>
        <w:t>。可得到控制变量</w:t>
      </w:r>
      <w:r w:rsidR="005B2502" w:rsidRPr="005B2502">
        <w:rPr>
          <w:position w:val="-6"/>
        </w:rPr>
        <w:object w:dxaOrig="200" w:dyaOrig="220" w14:anchorId="65897703">
          <v:shape id="_x0000_i1088" type="#_x0000_t75" style="width:10pt;height:11pt" o:ole="">
            <v:imagedata r:id="rId115" o:title=""/>
          </v:shape>
          <o:OLEObject Type="Embed" ProgID="Equation.DSMT4" ShapeID="_x0000_i1088" DrawAspect="Content" ObjectID="_1761580752" r:id="rId116"/>
        </w:object>
      </w:r>
      <w:r w:rsidRPr="00191142">
        <w:rPr>
          <w:rFonts w:ascii="Times New Roman" w:eastAsia="宋体" w:hAnsi="Times New Roman" w:cs="Times New Roman"/>
          <w:sz w:val="24"/>
          <w:szCs w:val="24"/>
        </w:rPr>
        <w:t>和</w:t>
      </w:r>
      <w:r w:rsidR="00845508">
        <w:rPr>
          <w:rFonts w:ascii="Times New Roman" w:eastAsia="宋体" w:hAnsi="Times New Roman" w:cs="Times New Roman" w:hint="eastAsia"/>
          <w:sz w:val="24"/>
          <w:szCs w:val="24"/>
        </w:rPr>
        <w:t>外加力矩</w:t>
      </w:r>
      <w:r w:rsidR="005B2502" w:rsidRPr="005B2502">
        <w:rPr>
          <w:position w:val="-6"/>
        </w:rPr>
        <w:object w:dxaOrig="180" w:dyaOrig="220" w14:anchorId="5D078A84">
          <v:shape id="_x0000_i1089" type="#_x0000_t75" style="width:9pt;height:11pt" o:ole="">
            <v:imagedata r:id="rId117" o:title=""/>
          </v:shape>
          <o:OLEObject Type="Embed" ProgID="Equation.DSMT4" ShapeID="_x0000_i1089" DrawAspect="Content" ObjectID="_1761580753" r:id="rId118"/>
        </w:object>
      </w:r>
      <w:r w:rsidRPr="00191142">
        <w:rPr>
          <w:rFonts w:ascii="Times New Roman" w:eastAsia="宋体" w:hAnsi="Times New Roman" w:cs="Times New Roman"/>
          <w:sz w:val="24"/>
          <w:szCs w:val="24"/>
        </w:rPr>
        <w:t>间的关系如下</w:t>
      </w:r>
    </w:p>
    <w:p w14:paraId="6E77F3FE" w14:textId="3A416597" w:rsidR="000B543B" w:rsidRPr="00A26C53" w:rsidRDefault="000B543B" w:rsidP="000B543B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025703" w:rsidRPr="00025703">
        <w:rPr>
          <w:position w:val="-12"/>
        </w:rPr>
        <w:object w:dxaOrig="6900" w:dyaOrig="380" w14:anchorId="4A5D0AE6">
          <v:shape id="_x0000_i1090" type="#_x0000_t75" style="width:331.5pt;height:19.5pt" o:ole="">
            <v:imagedata r:id="rId119" o:title=""/>
          </v:shape>
          <o:OLEObject Type="Embed" ProgID="Equation.DSMT4" ShapeID="_x0000_i1090" DrawAspect="Content" ObjectID="_1761580754" r:id="rId12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477857">
        <w:rPr>
          <w:rFonts w:ascii="Times New Roman" w:eastAsia="宋体" w:hAnsi="Times New Roman" w:cs="Times New Roman"/>
          <w:sz w:val="24"/>
          <w:szCs w:val="24"/>
        </w:rPr>
        <w:t>1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E509CEB" w14:textId="36D9646D" w:rsidR="00101AD1" w:rsidRDefault="0002570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25703">
        <w:rPr>
          <w:rFonts w:ascii="Times New Roman" w:eastAsia="宋体" w:hAnsi="Times New Roman" w:cs="Times New Roman" w:hint="eastAsia"/>
          <w:sz w:val="24"/>
          <w:szCs w:val="24"/>
        </w:rPr>
        <w:t>然后，经过适当</w:t>
      </w:r>
      <w:r w:rsidR="00314642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="005F4886" w:rsidRPr="00D46611">
        <w:rPr>
          <w:rFonts w:ascii="Times New Roman" w:eastAsia="宋体" w:hAnsi="Times New Roman" w:cs="Times New Roman"/>
          <w:sz w:val="24"/>
          <w:szCs w:val="24"/>
        </w:rPr>
        <w:t>(Johansson</w:t>
      </w:r>
      <w:r w:rsidR="00FE268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F4886" w:rsidRPr="00D46611">
        <w:rPr>
          <w:rFonts w:ascii="Times New Roman" w:eastAsia="宋体" w:hAnsi="Times New Roman" w:cs="Times New Roman"/>
          <w:sz w:val="24"/>
          <w:szCs w:val="24"/>
        </w:rPr>
        <w:t>1990)</w:t>
      </w:r>
      <w:r w:rsidRPr="00025703">
        <w:rPr>
          <w:rFonts w:ascii="Times New Roman" w:eastAsia="宋体" w:hAnsi="Times New Roman" w:cs="Times New Roman"/>
          <w:sz w:val="24"/>
          <w:szCs w:val="24"/>
        </w:rPr>
        <w:t>，由选择性</w:t>
      </w:r>
      <w:r w:rsidR="00845508">
        <w:rPr>
          <w:rFonts w:ascii="Times New Roman" w:eastAsia="宋体" w:hAnsi="Times New Roman" w:cs="Times New Roman"/>
          <w:sz w:val="24"/>
          <w:szCs w:val="24"/>
        </w:rPr>
        <w:t>外加力矩</w:t>
      </w:r>
      <w:r w:rsidR="000729B9" w:rsidRPr="005B2502">
        <w:rPr>
          <w:position w:val="-6"/>
        </w:rPr>
        <w:object w:dxaOrig="200" w:dyaOrig="220" w14:anchorId="3CF5186D">
          <v:shape id="_x0000_i1091" type="#_x0000_t75" style="width:10pt;height:11pt" o:ole="">
            <v:imagedata r:id="rId115" o:title=""/>
          </v:shape>
          <o:OLEObject Type="Embed" ProgID="Equation.DSMT4" ShapeID="_x0000_i1091" DrawAspect="Content" ObjectID="_1761580755" r:id="rId121"/>
        </w:object>
      </w:r>
      <w:r w:rsidRPr="00025703">
        <w:rPr>
          <w:rFonts w:ascii="Times New Roman" w:eastAsia="宋体" w:hAnsi="Times New Roman" w:cs="Times New Roman"/>
          <w:sz w:val="24"/>
          <w:szCs w:val="24"/>
        </w:rPr>
        <w:t>驱动的状态跟踪误差方程可写成</w:t>
      </w:r>
    </w:p>
    <w:p w14:paraId="09D9BB2C" w14:textId="100C504D" w:rsidR="004F2A5E" w:rsidRPr="00A26C53" w:rsidRDefault="004F2A5E" w:rsidP="004F2A5E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3D71F2" w:rsidRPr="003D71F2">
        <w:rPr>
          <w:position w:val="-72"/>
        </w:rPr>
        <w:object w:dxaOrig="5160" w:dyaOrig="1560" w14:anchorId="7DE308E9">
          <v:shape id="_x0000_i1092" type="#_x0000_t75" style="width:248pt;height:80pt" o:ole="">
            <v:imagedata r:id="rId122" o:title=""/>
          </v:shape>
          <o:OLEObject Type="Embed" ProgID="Equation.DSMT4" ShapeID="_x0000_i1092" DrawAspect="Content" ObjectID="_1761580756" r:id="rId12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F21654">
        <w:rPr>
          <w:rFonts w:ascii="Times New Roman" w:eastAsia="宋体" w:hAnsi="Times New Roman" w:cs="Times New Roman"/>
          <w:sz w:val="24"/>
          <w:szCs w:val="24"/>
        </w:rPr>
        <w:t>2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AAD8CBD" w14:textId="5C85D5A2" w:rsidR="00101AD1" w:rsidRDefault="00AD51A4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D51A4">
        <w:rPr>
          <w:rFonts w:ascii="Times New Roman" w:eastAsia="宋体" w:hAnsi="Times New Roman" w:cs="Times New Roman" w:hint="eastAsia"/>
          <w:sz w:val="24"/>
          <w:szCs w:val="24"/>
        </w:rPr>
        <w:t>根据上述跟踪误差动态特性，可找到一个最优控制</w:t>
      </w:r>
      <w:r w:rsidR="005B0595" w:rsidRPr="005B0595">
        <w:rPr>
          <w:position w:val="-12"/>
        </w:rPr>
        <w:object w:dxaOrig="260" w:dyaOrig="360" w14:anchorId="7C20A25D">
          <v:shape id="_x0000_i1093" type="#_x0000_t75" style="width:12.5pt;height:18.5pt" o:ole="">
            <v:imagedata r:id="rId124" o:title=""/>
          </v:shape>
          <o:OLEObject Type="Embed" ProgID="Equation.DSMT4" ShapeID="_x0000_i1093" DrawAspect="Content" ObjectID="_1761580757" r:id="rId125"/>
        </w:object>
      </w:r>
      <w:r w:rsidRPr="00AD51A4">
        <w:rPr>
          <w:rFonts w:ascii="Times New Roman" w:eastAsia="宋体" w:hAnsi="Times New Roman" w:cs="Times New Roman"/>
          <w:sz w:val="24"/>
          <w:szCs w:val="24"/>
        </w:rPr>
        <w:t>，从而</w:t>
      </w:r>
      <w:r w:rsidR="002B4489">
        <w:rPr>
          <w:rFonts w:ascii="Times New Roman" w:eastAsia="宋体" w:hAnsi="Times New Roman" w:cs="Times New Roman" w:hint="eastAsia"/>
          <w:sz w:val="24"/>
          <w:szCs w:val="24"/>
        </w:rPr>
        <w:t>使得</w:t>
      </w:r>
      <w:r w:rsidRPr="00AD51A4">
        <w:rPr>
          <w:rFonts w:ascii="Times New Roman" w:eastAsia="宋体" w:hAnsi="Times New Roman" w:cs="Times New Roman"/>
          <w:sz w:val="24"/>
          <w:szCs w:val="24"/>
        </w:rPr>
        <w:t>以下成本函数</w:t>
      </w:r>
      <w:r w:rsidR="00A80A2F" w:rsidRPr="00A80A2F">
        <w:rPr>
          <w:position w:val="-12"/>
        </w:rPr>
        <w:object w:dxaOrig="600" w:dyaOrig="360" w14:anchorId="01A866BA">
          <v:shape id="_x0000_i1094" type="#_x0000_t75" style="width:29pt;height:18.5pt" o:ole="">
            <v:imagedata r:id="rId126" o:title=""/>
          </v:shape>
          <o:OLEObject Type="Embed" ProgID="Equation.DSMT4" ShapeID="_x0000_i1094" DrawAspect="Content" ObjectID="_1761580758" r:id="rId127"/>
        </w:object>
      </w:r>
    </w:p>
    <w:p w14:paraId="6ECEC4CF" w14:textId="40649F4D" w:rsidR="009A5C29" w:rsidRPr="00A26C53" w:rsidRDefault="009A5C29" w:rsidP="009A5C2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F125E5" w:rsidRPr="00F125E5">
        <w:rPr>
          <w:position w:val="-32"/>
        </w:rPr>
        <w:object w:dxaOrig="4540" w:dyaOrig="740" w14:anchorId="39DD0327">
          <v:shape id="_x0000_i1095" type="#_x0000_t75" style="width:218pt;height:38pt" o:ole="">
            <v:imagedata r:id="rId128" o:title=""/>
          </v:shape>
          <o:OLEObject Type="Embed" ProgID="Equation.DSMT4" ShapeID="_x0000_i1095" DrawAspect="Content" ObjectID="_1761580759" r:id="rId12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8F5B14">
        <w:rPr>
          <w:rFonts w:ascii="Times New Roman" w:eastAsia="宋体" w:hAnsi="Times New Roman" w:cs="Times New Roman"/>
          <w:sz w:val="24"/>
          <w:szCs w:val="24"/>
        </w:rPr>
        <w:t>3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FE7206E" w14:textId="6B9C6456" w:rsidR="00101AD1" w:rsidRDefault="00AC61CA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C61CA">
        <w:rPr>
          <w:rFonts w:ascii="Times New Roman" w:eastAsia="宋体" w:hAnsi="Times New Roman" w:cs="Times New Roman" w:hint="eastAsia"/>
          <w:sz w:val="24"/>
          <w:szCs w:val="24"/>
        </w:rPr>
        <w:t>这就是所谓的</w:t>
      </w:r>
      <w:r w:rsidR="000D00E1" w:rsidRPr="000D00E1">
        <w:rPr>
          <w:position w:val="-12"/>
        </w:rPr>
        <w:object w:dxaOrig="260" w:dyaOrig="360" w14:anchorId="7259034A">
          <v:shape id="_x0000_i1096" type="#_x0000_t75" style="width:12.5pt;height:18.5pt" o:ole="">
            <v:imagedata r:id="rId130" o:title=""/>
          </v:shape>
          <o:OLEObject Type="Embed" ProgID="Equation.DSMT4" ShapeID="_x0000_i1096" DrawAspect="Content" ObjectID="_1761580760" r:id="rId131"/>
        </w:object>
      </w:r>
      <w:r w:rsidRPr="00AC61CA">
        <w:rPr>
          <w:rFonts w:ascii="Times New Roman" w:eastAsia="宋体" w:hAnsi="Times New Roman" w:cs="Times New Roman" w:hint="eastAsia"/>
          <w:sz w:val="24"/>
          <w:szCs w:val="24"/>
        </w:rPr>
        <w:t>（二次</w:t>
      </w:r>
      <w:r w:rsidR="000D00E1">
        <w:rPr>
          <w:rFonts w:ascii="Times New Roman" w:eastAsia="宋体" w:hAnsi="Times New Roman" w:cs="Times New Roman" w:hint="eastAsia"/>
          <w:sz w:val="24"/>
          <w:szCs w:val="24"/>
        </w:rPr>
        <w:t>型</w:t>
      </w:r>
      <w:r w:rsidRPr="00AC61CA">
        <w:rPr>
          <w:rFonts w:ascii="Times New Roman" w:eastAsia="宋体" w:hAnsi="Times New Roman" w:cs="Times New Roman" w:hint="eastAsia"/>
          <w:sz w:val="24"/>
          <w:szCs w:val="24"/>
        </w:rPr>
        <w:t>）最优控制问题。获得</w:t>
      </w:r>
      <w:r w:rsidR="001C0B4B" w:rsidRPr="00AD51A4">
        <w:rPr>
          <w:rFonts w:ascii="Times New Roman" w:eastAsia="宋体" w:hAnsi="Times New Roman" w:cs="Times New Roman" w:hint="eastAsia"/>
          <w:sz w:val="24"/>
          <w:szCs w:val="24"/>
        </w:rPr>
        <w:t>最优控制</w:t>
      </w:r>
      <w:r w:rsidR="001C0B4B" w:rsidRPr="005B0595">
        <w:rPr>
          <w:position w:val="-12"/>
        </w:rPr>
        <w:object w:dxaOrig="260" w:dyaOrig="360" w14:anchorId="3AE6C1FC">
          <v:shape id="_x0000_i1097" type="#_x0000_t75" style="width:12.5pt;height:18.5pt" o:ole="">
            <v:imagedata r:id="rId124" o:title=""/>
          </v:shape>
          <o:OLEObject Type="Embed" ProgID="Equation.DSMT4" ShapeID="_x0000_i1097" DrawAspect="Content" ObjectID="_1761580761" r:id="rId132"/>
        </w:object>
      </w:r>
      <w:r w:rsidRPr="00AC61CA">
        <w:rPr>
          <w:rFonts w:ascii="Times New Roman" w:eastAsia="宋体" w:hAnsi="Times New Roman" w:cs="Times New Roman"/>
          <w:sz w:val="24"/>
          <w:szCs w:val="24"/>
        </w:rPr>
        <w:t>后，相应</w:t>
      </w:r>
      <w:r w:rsidR="001C0B4B">
        <w:rPr>
          <w:rFonts w:ascii="Times New Roman" w:eastAsia="宋体" w:hAnsi="Times New Roman" w:cs="Times New Roman" w:hint="eastAsia"/>
          <w:sz w:val="24"/>
          <w:szCs w:val="24"/>
        </w:rPr>
        <w:t>最优</w:t>
      </w:r>
      <w:proofErr w:type="gramStart"/>
      <w:r w:rsidR="001C0B4B">
        <w:rPr>
          <w:rFonts w:ascii="Times New Roman" w:eastAsia="宋体" w:hAnsi="Times New Roman" w:cs="Times New Roman" w:hint="eastAsia"/>
          <w:sz w:val="24"/>
          <w:szCs w:val="24"/>
        </w:rPr>
        <w:t>施加里</w:t>
      </w:r>
      <w:r w:rsidRPr="00AC61CA">
        <w:rPr>
          <w:rFonts w:ascii="Times New Roman" w:eastAsia="宋体" w:hAnsi="Times New Roman" w:cs="Times New Roman"/>
          <w:sz w:val="24"/>
          <w:szCs w:val="24"/>
        </w:rPr>
        <w:t>矩可</w:t>
      </w:r>
      <w:proofErr w:type="gramEnd"/>
      <w:r w:rsidRPr="00AC61CA">
        <w:rPr>
          <w:rFonts w:ascii="Times New Roman" w:eastAsia="宋体" w:hAnsi="Times New Roman" w:cs="Times New Roman"/>
          <w:sz w:val="24"/>
          <w:szCs w:val="24"/>
        </w:rPr>
        <w:t>由</w:t>
      </w:r>
      <w:r w:rsidRPr="00AC61CA">
        <w:rPr>
          <w:rFonts w:ascii="Times New Roman" w:eastAsia="宋体" w:hAnsi="Times New Roman" w:cs="Times New Roman"/>
          <w:sz w:val="24"/>
          <w:szCs w:val="24"/>
        </w:rPr>
        <w:t>(11)</w:t>
      </w:r>
      <w:r w:rsidRPr="00AC61CA">
        <w:rPr>
          <w:rFonts w:ascii="Times New Roman" w:eastAsia="宋体" w:hAnsi="Times New Roman" w:cs="Times New Roman"/>
          <w:sz w:val="24"/>
          <w:szCs w:val="24"/>
        </w:rPr>
        <w:t>得出。</w:t>
      </w:r>
    </w:p>
    <w:p w14:paraId="128E8A22" w14:textId="3EE0E4CB" w:rsidR="00B37999" w:rsidRPr="00CC6F84" w:rsidRDefault="00B37999" w:rsidP="00B37999">
      <w:pPr>
        <w:keepNext/>
        <w:keepLines/>
        <w:spacing w:beforeLines="50" w:before="156" w:afterLines="50" w:after="156"/>
        <w:outlineLvl w:val="1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bCs/>
          <w:sz w:val="24"/>
          <w:szCs w:val="24"/>
        </w:rPr>
        <w:lastRenderedPageBreak/>
        <w:t>2.</w:t>
      </w:r>
      <w:r w:rsidR="002D1E38">
        <w:rPr>
          <w:rFonts w:ascii="Times New Roman" w:eastAsia="黑体" w:hAnsi="Times New Roman" w:cs="Times New Roman"/>
          <w:bCs/>
          <w:sz w:val="24"/>
          <w:szCs w:val="24"/>
        </w:rPr>
        <w:t>2</w:t>
      </w:r>
      <w:r>
        <w:rPr>
          <w:rFonts w:ascii="Times New Roman" w:eastAsia="黑体" w:hAnsi="Times New Roman" w:cs="Times New Roman"/>
          <w:bCs/>
          <w:sz w:val="24"/>
          <w:szCs w:val="24"/>
        </w:rPr>
        <w:t xml:space="preserve"> </w:t>
      </w:r>
      <w:r w:rsidR="00270AA9" w:rsidRPr="00270AA9">
        <w:rPr>
          <w:rFonts w:ascii="Times New Roman" w:eastAsia="黑体" w:hAnsi="Times New Roman" w:cs="Times New Roman" w:hint="eastAsia"/>
          <w:bCs/>
          <w:sz w:val="24"/>
          <w:szCs w:val="24"/>
        </w:rPr>
        <w:t>问题提出与</w:t>
      </w:r>
      <w:proofErr w:type="spellStart"/>
      <w:r w:rsidR="00270AA9" w:rsidRPr="00270AA9">
        <w:rPr>
          <w:rFonts w:ascii="Times New Roman" w:eastAsia="黑体" w:hAnsi="Times New Roman" w:cs="Times New Roman"/>
          <w:bCs/>
          <w:sz w:val="24"/>
          <w:szCs w:val="24"/>
        </w:rPr>
        <w:t>H_infty</w:t>
      </w:r>
      <w:proofErr w:type="spellEnd"/>
      <w:r w:rsidR="00270AA9" w:rsidRPr="00270AA9">
        <w:rPr>
          <w:rFonts w:ascii="Times New Roman" w:eastAsia="黑体" w:hAnsi="Times New Roman" w:cs="Times New Roman"/>
          <w:bCs/>
          <w:sz w:val="24"/>
          <w:szCs w:val="24"/>
        </w:rPr>
        <w:t>性能</w:t>
      </w:r>
    </w:p>
    <w:p w14:paraId="6CE8D102" w14:textId="5003E4F8" w:rsidR="00101AD1" w:rsidRDefault="00625BB6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5BB6">
        <w:rPr>
          <w:rFonts w:ascii="Times New Roman" w:eastAsia="宋体" w:hAnsi="Times New Roman" w:cs="Times New Roman"/>
          <w:sz w:val="24"/>
          <w:szCs w:val="24"/>
        </w:rPr>
        <w:t>Johansson (1990)</w:t>
      </w:r>
      <w:r w:rsidRPr="00625BB6">
        <w:rPr>
          <w:rFonts w:ascii="Times New Roman" w:eastAsia="宋体" w:hAnsi="Times New Roman" w:cs="Times New Roman"/>
          <w:sz w:val="24"/>
          <w:szCs w:val="24"/>
        </w:rPr>
        <w:t>已经解决了上一节所述机器人系统的</w:t>
      </w:r>
      <w:r w:rsidR="004C005E" w:rsidRPr="000D00E1">
        <w:rPr>
          <w:position w:val="-12"/>
        </w:rPr>
        <w:object w:dxaOrig="260" w:dyaOrig="360" w14:anchorId="499E3D9D">
          <v:shape id="_x0000_i1098" type="#_x0000_t75" style="width:12.5pt;height:18.5pt" o:ole="">
            <v:imagedata r:id="rId130" o:title=""/>
          </v:shape>
          <o:OLEObject Type="Embed" ProgID="Equation.DSMT4" ShapeID="_x0000_i1098" DrawAspect="Content" ObjectID="_1761580762" r:id="rId133"/>
        </w:object>
      </w:r>
      <w:r w:rsidR="004C005E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625BB6">
        <w:rPr>
          <w:rFonts w:ascii="Times New Roman" w:eastAsia="宋体" w:hAnsi="Times New Roman" w:cs="Times New Roman"/>
          <w:sz w:val="24"/>
          <w:szCs w:val="24"/>
        </w:rPr>
        <w:t>模型参考控制问题。然而，使</w:t>
      </w:r>
      <w:r w:rsidR="00C632F2" w:rsidRPr="000D00E1">
        <w:rPr>
          <w:position w:val="-12"/>
        </w:rPr>
        <w:object w:dxaOrig="260" w:dyaOrig="360" w14:anchorId="6F601100">
          <v:shape id="_x0000_i1099" type="#_x0000_t75" style="width:12.5pt;height:18.5pt" o:ole="">
            <v:imagedata r:id="rId130" o:title=""/>
          </v:shape>
          <o:OLEObject Type="Embed" ProgID="Equation.DSMT4" ShapeID="_x0000_i1099" DrawAspect="Content" ObjectID="_1761580763" r:id="rId134"/>
        </w:object>
      </w:r>
      <w:r w:rsidRPr="00625BB6">
        <w:rPr>
          <w:rFonts w:ascii="Times New Roman" w:eastAsia="宋体" w:hAnsi="Times New Roman" w:cs="Times New Roman"/>
          <w:sz w:val="24"/>
          <w:szCs w:val="24"/>
        </w:rPr>
        <w:t>性能指标</w:t>
      </w:r>
      <w:r w:rsidR="0072282B">
        <w:rPr>
          <w:rFonts w:ascii="Times New Roman" w:eastAsia="宋体" w:hAnsi="Times New Roman" w:cs="Times New Roman" w:hint="eastAsia"/>
          <w:sz w:val="24"/>
          <w:szCs w:val="24"/>
        </w:rPr>
        <w:t>减小</w:t>
      </w:r>
      <w:r w:rsidRPr="00625BB6">
        <w:rPr>
          <w:rFonts w:ascii="Times New Roman" w:eastAsia="宋体" w:hAnsi="Times New Roman" w:cs="Times New Roman"/>
          <w:sz w:val="24"/>
          <w:szCs w:val="24"/>
        </w:rPr>
        <w:t>的设计</w:t>
      </w:r>
      <w:r w:rsidR="00CF48BD" w:rsidRPr="00625BB6">
        <w:rPr>
          <w:rFonts w:ascii="Times New Roman" w:eastAsia="宋体" w:hAnsi="Times New Roman" w:cs="Times New Roman"/>
          <w:sz w:val="24"/>
          <w:szCs w:val="24"/>
        </w:rPr>
        <w:t>通常</w:t>
      </w:r>
      <w:r w:rsidRPr="00625BB6">
        <w:rPr>
          <w:rFonts w:ascii="Times New Roman" w:eastAsia="宋体" w:hAnsi="Times New Roman" w:cs="Times New Roman"/>
          <w:sz w:val="24"/>
          <w:szCs w:val="24"/>
        </w:rPr>
        <w:t>不能保证对参数不确定性的鲁棒性，也</w:t>
      </w:r>
      <w:r w:rsidR="00E342BB">
        <w:rPr>
          <w:rFonts w:ascii="Times New Roman" w:eastAsia="宋体" w:hAnsi="Times New Roman" w:cs="Times New Roman" w:hint="eastAsia"/>
          <w:sz w:val="24"/>
          <w:szCs w:val="24"/>
        </w:rPr>
        <w:t>无法</w:t>
      </w:r>
      <w:r w:rsidRPr="00625BB6">
        <w:rPr>
          <w:rFonts w:ascii="Times New Roman" w:eastAsia="宋体" w:hAnsi="Times New Roman" w:cs="Times New Roman"/>
          <w:sz w:val="24"/>
          <w:szCs w:val="24"/>
        </w:rPr>
        <w:t>保证</w:t>
      </w:r>
      <w:r w:rsidR="003025DC">
        <w:rPr>
          <w:rFonts w:ascii="Times New Roman" w:eastAsia="宋体" w:hAnsi="Times New Roman" w:cs="Times New Roman" w:hint="eastAsia"/>
          <w:sz w:val="24"/>
          <w:szCs w:val="24"/>
        </w:rPr>
        <w:t>外部扰动</w:t>
      </w:r>
      <w:r w:rsidRPr="00625BB6">
        <w:rPr>
          <w:rFonts w:ascii="Times New Roman" w:eastAsia="宋体" w:hAnsi="Times New Roman" w:cs="Times New Roman"/>
          <w:sz w:val="24"/>
          <w:szCs w:val="24"/>
        </w:rPr>
        <w:t>时的性能</w:t>
      </w:r>
      <w:r w:rsidR="00EF71B9" w:rsidRPr="00EF71B9">
        <w:rPr>
          <w:rFonts w:ascii="Times New Roman" w:eastAsia="宋体" w:hAnsi="Times New Roman" w:cs="Times New Roman"/>
          <w:sz w:val="24"/>
          <w:szCs w:val="24"/>
        </w:rPr>
        <w:t>(Flamm et al. 1987)</w:t>
      </w:r>
      <w:r w:rsidRPr="00625BB6">
        <w:rPr>
          <w:rFonts w:ascii="Times New Roman" w:eastAsia="宋体" w:hAnsi="Times New Roman" w:cs="Times New Roman"/>
          <w:sz w:val="24"/>
          <w:szCs w:val="24"/>
        </w:rPr>
        <w:t>。然而，在实际机器人系统中，系统参数扰动是不可避免的。因此，考虑这些参数扰动带来的影响非常重要：</w:t>
      </w:r>
    </w:p>
    <w:p w14:paraId="17CE5238" w14:textId="77777777" w:rsidR="00517C7D" w:rsidRDefault="00517C7D" w:rsidP="00254A9D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517C7D">
        <w:rPr>
          <w:position w:val="-4"/>
        </w:rPr>
        <w:object w:dxaOrig="460" w:dyaOrig="260" w14:anchorId="41967EC9">
          <v:shape id="_x0000_i1100" type="#_x0000_t75" style="width:22pt;height:13pt" o:ole="">
            <v:imagedata r:id="rId135" o:title=""/>
          </v:shape>
          <o:OLEObject Type="Embed" ProgID="Equation.DSMT4" ShapeID="_x0000_i1100" DrawAspect="Content" ObjectID="_1761580764" r:id="rId136"/>
        </w:objec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：负载变化引起的</w:t>
      </w:r>
      <w:r w:rsidRPr="00517C7D">
        <w:rPr>
          <w:position w:val="-10"/>
        </w:rPr>
        <w:object w:dxaOrig="620" w:dyaOrig="320" w14:anchorId="4D8F15BD">
          <v:shape id="_x0000_i1101" type="#_x0000_t75" style="width:30pt;height:16.5pt" o:ole="">
            <v:imagedata r:id="rId137" o:title=""/>
          </v:shape>
          <o:OLEObject Type="Embed" ProgID="Equation.DSMT4" ShapeID="_x0000_i1101" DrawAspect="Content" ObjectID="_1761580765" r:id="rId138"/>
        </w:objec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不确定性；</w:t>
      </w:r>
    </w:p>
    <w:p w14:paraId="12BE65A8" w14:textId="77777777" w:rsidR="002226F6" w:rsidRDefault="00D754E8" w:rsidP="00254A9D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D754E8">
        <w:rPr>
          <w:position w:val="-6"/>
        </w:rPr>
        <w:object w:dxaOrig="400" w:dyaOrig="279" w14:anchorId="7D182DFB">
          <v:shape id="_x0000_i1102" type="#_x0000_t75" style="width:19pt;height:14.5pt" o:ole="">
            <v:imagedata r:id="rId139" o:title=""/>
          </v:shape>
          <o:OLEObject Type="Embed" ProgID="Equation.DSMT4" ShapeID="_x0000_i1102" DrawAspect="Content" ObjectID="_1761580766" r:id="rId140"/>
        </w:objec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：</w:t>
      </w:r>
      <w:r w:rsidR="00EA68ED">
        <w:rPr>
          <w:rFonts w:ascii="Times New Roman" w:eastAsia="宋体" w:hAnsi="Times New Roman" w:cs="Times New Roman" w:hint="eastAsia"/>
          <w:sz w:val="24"/>
          <w:szCs w:val="24"/>
        </w:rPr>
        <w:t>惯性矩阵</w:t>
      </w:r>
      <w:r w:rsidR="001C270C" w:rsidRPr="00517C7D">
        <w:rPr>
          <w:position w:val="-10"/>
        </w:rPr>
        <w:object w:dxaOrig="620" w:dyaOrig="320" w14:anchorId="787951E8">
          <v:shape id="_x0000_i1103" type="#_x0000_t75" style="width:30pt;height:16.5pt" o:ole="">
            <v:imagedata r:id="rId137" o:title=""/>
          </v:shape>
          <o:OLEObject Type="Embed" ProgID="Equation.DSMT4" ShapeID="_x0000_i1103" DrawAspect="Content" ObjectID="_1761580767" r:id="rId141"/>
        </w:objec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和摩擦力变化引起的</w:t>
      </w:r>
      <w:r w:rsidR="002226F6" w:rsidRPr="00517C7D">
        <w:rPr>
          <w:position w:val="-10"/>
        </w:rPr>
        <w:object w:dxaOrig="880" w:dyaOrig="320" w14:anchorId="41ABFC53">
          <v:shape id="_x0000_i1104" type="#_x0000_t75" style="width:42pt;height:16.5pt" o:ole="">
            <v:imagedata r:id="rId142" o:title=""/>
          </v:shape>
          <o:OLEObject Type="Embed" ProgID="Equation.DSMT4" ShapeID="_x0000_i1104" DrawAspect="Content" ObjectID="_1761580768" r:id="rId143"/>
        </w:objec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扰动；</w:t>
      </w:r>
    </w:p>
    <w:p w14:paraId="0070C8F7" w14:textId="77777777" w:rsidR="00214757" w:rsidRDefault="00B71292" w:rsidP="00254A9D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D754E8">
        <w:rPr>
          <w:position w:val="-6"/>
        </w:rPr>
        <w:object w:dxaOrig="400" w:dyaOrig="279" w14:anchorId="7A5A73B4">
          <v:shape id="_x0000_i1105" type="#_x0000_t75" style="width:19pt;height:14.5pt" o:ole="">
            <v:imagedata r:id="rId144" o:title=""/>
          </v:shape>
          <o:OLEObject Type="Embed" ProgID="Equation.DSMT4" ShapeID="_x0000_i1105" DrawAspect="Content" ObjectID="_1761580769" r:id="rId145"/>
        </w:objec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：机械</w:t>
      </w:r>
      <w:r w:rsidR="005C20D9">
        <w:rPr>
          <w:rFonts w:ascii="Times New Roman" w:eastAsia="宋体" w:hAnsi="Times New Roman" w:cs="Times New Roman" w:hint="eastAsia"/>
          <w:sz w:val="24"/>
          <w:szCs w:val="24"/>
        </w:rPr>
        <w:t>人机械臂</w:t>
      </w:r>
      <w:r>
        <w:rPr>
          <w:rFonts w:ascii="Times New Roman" w:eastAsia="宋体" w:hAnsi="Times New Roman" w:cs="Times New Roman" w:hint="eastAsia"/>
          <w:sz w:val="24"/>
          <w:szCs w:val="24"/>
        </w:rPr>
        <w:t>构型</w: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和</w:t>
      </w:r>
      <w:r w:rsidR="00E6398A" w:rsidRPr="008300DD">
        <w:rPr>
          <w:rFonts w:ascii="Times New Roman" w:eastAsia="宋体" w:hAnsi="Times New Roman" w:cs="Times New Roman"/>
          <w:sz w:val="24"/>
          <w:szCs w:val="24"/>
        </w:rPr>
        <w:t>总质量</w:t>
      </w:r>
      <w:r w:rsidR="008300DD" w:rsidRPr="008300DD">
        <w:rPr>
          <w:rFonts w:ascii="Times New Roman" w:eastAsia="宋体" w:hAnsi="Times New Roman" w:cs="Times New Roman"/>
          <w:sz w:val="24"/>
          <w:szCs w:val="24"/>
        </w:rPr>
        <w:t>变化引起的重力扰动。</w:t>
      </w:r>
    </w:p>
    <w:p w14:paraId="1D4307E9" w14:textId="5AAC28D9" w:rsidR="00101AD1" w:rsidRDefault="008300DD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300DD">
        <w:rPr>
          <w:rFonts w:ascii="Times New Roman" w:eastAsia="宋体" w:hAnsi="Times New Roman" w:cs="Times New Roman"/>
          <w:sz w:val="24"/>
          <w:szCs w:val="24"/>
        </w:rPr>
        <w:t>也就是说，机器人模型</w:t>
      </w:r>
      <w:r w:rsidR="00F71F29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F71F29">
        <w:rPr>
          <w:rFonts w:ascii="Times New Roman" w:eastAsia="宋体" w:hAnsi="Times New Roman" w:cs="Times New Roman"/>
          <w:sz w:val="24"/>
          <w:szCs w:val="24"/>
        </w:rPr>
        <w:t>3)</w:t>
      </w:r>
      <w:r w:rsidRPr="008300DD">
        <w:rPr>
          <w:rFonts w:ascii="Times New Roman" w:eastAsia="宋体" w:hAnsi="Times New Roman" w:cs="Times New Roman"/>
          <w:sz w:val="24"/>
          <w:szCs w:val="24"/>
        </w:rPr>
        <w:t>中的参数矩阵可分为标称部分和扰动部分</w:t>
      </w:r>
    </w:p>
    <w:p w14:paraId="332159BD" w14:textId="687F36C8" w:rsidR="001F041A" w:rsidRPr="00A26C53" w:rsidRDefault="001F041A" w:rsidP="001F041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8F0CA8" w:rsidRPr="008F0CA8">
        <w:rPr>
          <w:position w:val="-12"/>
        </w:rPr>
        <w:object w:dxaOrig="2420" w:dyaOrig="360" w14:anchorId="1FC7129A">
          <v:shape id="_x0000_i1106" type="#_x0000_t75" style="width:116pt;height:18.5pt" o:ole="">
            <v:imagedata r:id="rId146" o:title=""/>
          </v:shape>
          <o:OLEObject Type="Embed" ProgID="Equation.DSMT4" ShapeID="_x0000_i1106" DrawAspect="Content" ObjectID="_1761580770" r:id="rId147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596BAFD8" w14:textId="5E88FE3E" w:rsidR="00997690" w:rsidRPr="00A26C53" w:rsidRDefault="00997690" w:rsidP="00997690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A15B44" w:rsidRPr="008F0CA8">
        <w:rPr>
          <w:position w:val="-12"/>
        </w:rPr>
        <w:object w:dxaOrig="2840" w:dyaOrig="360" w14:anchorId="6DCFD6AD">
          <v:shape id="_x0000_i1107" type="#_x0000_t75" style="width:136.5pt;height:18.5pt" o:ole="">
            <v:imagedata r:id="rId148" o:title=""/>
          </v:shape>
          <o:OLEObject Type="Embed" ProgID="Equation.DSMT4" ShapeID="_x0000_i1107" DrawAspect="Content" ObjectID="_1761580771" r:id="rId14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26F820C4" w14:textId="2C258961" w:rsidR="00A15B44" w:rsidRPr="00A26C53" w:rsidRDefault="00A15B44" w:rsidP="00A15B4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61E0E" w:rsidRPr="008F0CA8">
        <w:rPr>
          <w:position w:val="-12"/>
        </w:rPr>
        <w:object w:dxaOrig="2220" w:dyaOrig="360" w14:anchorId="76F16D39">
          <v:shape id="_x0000_i1108" type="#_x0000_t75" style="width:107pt;height:18.5pt" o:ole="">
            <v:imagedata r:id="rId150" o:title=""/>
          </v:shape>
          <o:OLEObject Type="Embed" ProgID="Equation.DSMT4" ShapeID="_x0000_i1108" DrawAspect="Content" ObjectID="_1761580772" r:id="rId15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616A35D1" w14:textId="04745BAB" w:rsidR="00101AD1" w:rsidRDefault="009E6E1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E6E19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1E72F3" w:rsidRPr="000E6BD7">
        <w:rPr>
          <w:position w:val="-12"/>
        </w:rPr>
        <w:object w:dxaOrig="700" w:dyaOrig="360" w14:anchorId="46D7B50D">
          <v:shape id="_x0000_i1109" type="#_x0000_t75" style="width:35pt;height:18pt" o:ole="">
            <v:imagedata r:id="rId152" o:title=""/>
          </v:shape>
          <o:OLEObject Type="Embed" ProgID="Equation.DSMT4" ShapeID="_x0000_i1109" DrawAspect="Content" ObjectID="_1761580773" r:id="rId153"/>
        </w:object>
      </w:r>
      <w:r w:rsidR="001E72F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1E72F3" w:rsidRPr="000E6BD7">
        <w:rPr>
          <w:position w:val="-12"/>
        </w:rPr>
        <w:object w:dxaOrig="840" w:dyaOrig="360" w14:anchorId="1CE3562D">
          <v:shape id="_x0000_i1110" type="#_x0000_t75" style="width:42pt;height:18pt" o:ole="">
            <v:imagedata r:id="rId154" o:title=""/>
          </v:shape>
          <o:OLEObject Type="Embed" ProgID="Equation.DSMT4" ShapeID="_x0000_i1110" DrawAspect="Content" ObjectID="_1761580774" r:id="rId155"/>
        </w:object>
      </w:r>
      <w:r w:rsidRPr="009E6E19">
        <w:rPr>
          <w:rFonts w:ascii="Times New Roman" w:eastAsia="宋体" w:hAnsi="Times New Roman" w:cs="Times New Roman"/>
          <w:sz w:val="24"/>
          <w:szCs w:val="24"/>
        </w:rPr>
        <w:t>和</w:t>
      </w:r>
      <w:r w:rsidR="001E72F3" w:rsidRPr="000E6BD7">
        <w:rPr>
          <w:position w:val="-12"/>
        </w:rPr>
        <w:object w:dxaOrig="620" w:dyaOrig="360" w14:anchorId="3A4E23EB">
          <v:shape id="_x0000_i1111" type="#_x0000_t75" style="width:31pt;height:18pt" o:ole="">
            <v:imagedata r:id="rId156" o:title=""/>
          </v:shape>
          <o:OLEObject Type="Embed" ProgID="Equation.DSMT4" ShapeID="_x0000_i1111" DrawAspect="Content" ObjectID="_1761580775" r:id="rId157"/>
        </w:object>
      </w:r>
      <w:r w:rsidR="005D473A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9E6E19">
        <w:rPr>
          <w:rFonts w:ascii="Times New Roman" w:eastAsia="宋体" w:hAnsi="Times New Roman" w:cs="Times New Roman"/>
          <w:sz w:val="24"/>
          <w:szCs w:val="24"/>
        </w:rPr>
        <w:t>标称参数矩阵，假定完全已知，而参数扰动</w:t>
      </w:r>
      <w:r w:rsidRPr="009E6E1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008F1" w:rsidRPr="001008F1">
        <w:rPr>
          <w:position w:val="-10"/>
        </w:rPr>
        <w:object w:dxaOrig="760" w:dyaOrig="320" w14:anchorId="7C6D9EBF">
          <v:shape id="_x0000_i1112" type="#_x0000_t75" style="width:38pt;height:16pt" o:ole="">
            <v:imagedata r:id="rId158" o:title=""/>
          </v:shape>
          <o:OLEObject Type="Embed" ProgID="Equation.DSMT4" ShapeID="_x0000_i1112" DrawAspect="Content" ObjectID="_1761580776" r:id="rId159"/>
        </w:object>
      </w:r>
      <w:r w:rsidR="00460A0A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1008F1" w:rsidRPr="001008F1">
        <w:rPr>
          <w:position w:val="-10"/>
        </w:rPr>
        <w:object w:dxaOrig="920" w:dyaOrig="320" w14:anchorId="146FFFE6">
          <v:shape id="_x0000_i1113" type="#_x0000_t75" style="width:46pt;height:16pt" o:ole="">
            <v:imagedata r:id="rId160" o:title=""/>
          </v:shape>
          <o:OLEObject Type="Embed" ProgID="Equation.DSMT4" ShapeID="_x0000_i1113" DrawAspect="Content" ObjectID="_1761580777" r:id="rId161"/>
        </w:object>
      </w:r>
      <w:r w:rsidR="00460A0A" w:rsidRPr="009E6E19">
        <w:rPr>
          <w:rFonts w:ascii="Times New Roman" w:eastAsia="宋体" w:hAnsi="Times New Roman" w:cs="Times New Roman"/>
          <w:sz w:val="24"/>
          <w:szCs w:val="24"/>
        </w:rPr>
        <w:t>和</w:t>
      </w:r>
      <w:r w:rsidR="001008F1" w:rsidRPr="001008F1">
        <w:rPr>
          <w:position w:val="-10"/>
        </w:rPr>
        <w:object w:dxaOrig="700" w:dyaOrig="320" w14:anchorId="27B8CD6F">
          <v:shape id="_x0000_i1114" type="#_x0000_t75" style="width:35pt;height:16pt" o:ole="">
            <v:imagedata r:id="rId162" o:title=""/>
          </v:shape>
          <o:OLEObject Type="Embed" ProgID="Equation.DSMT4" ShapeID="_x0000_i1114" DrawAspect="Content" ObjectID="_1761580778" r:id="rId163"/>
        </w:object>
      </w:r>
      <w:r w:rsidRPr="009E6E19">
        <w:rPr>
          <w:rFonts w:ascii="Times New Roman" w:eastAsia="宋体" w:hAnsi="Times New Roman" w:cs="Times New Roman"/>
          <w:sz w:val="24"/>
          <w:szCs w:val="24"/>
        </w:rPr>
        <w:t>未知。另一方面，</w:t>
      </w:r>
      <w:proofErr w:type="gramStart"/>
      <w:r w:rsidRPr="009E6E19">
        <w:rPr>
          <w:rFonts w:ascii="Times New Roman" w:eastAsia="宋体" w:hAnsi="Times New Roman" w:cs="Times New Roman"/>
          <w:sz w:val="24"/>
          <w:szCs w:val="24"/>
        </w:rPr>
        <w:t>某个被</w:t>
      </w:r>
      <w:proofErr w:type="gramEnd"/>
      <w:r w:rsidRPr="009E6E19">
        <w:rPr>
          <w:rFonts w:ascii="Times New Roman" w:eastAsia="宋体" w:hAnsi="Times New Roman" w:cs="Times New Roman"/>
          <w:sz w:val="24"/>
          <w:szCs w:val="24"/>
        </w:rPr>
        <w:t>忽略的未建模非线性可能会作为扰动出现在输入端。考虑这些影响，实际机器人系统动力学方程应采用以下形式</w:t>
      </w:r>
    </w:p>
    <w:p w14:paraId="17A94509" w14:textId="0A3BBA43" w:rsidR="0015338C" w:rsidRPr="00A26C53" w:rsidRDefault="0015338C" w:rsidP="0015338C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175717" w:rsidRPr="00175717">
        <w:rPr>
          <w:position w:val="-12"/>
        </w:rPr>
        <w:object w:dxaOrig="6619" w:dyaOrig="360" w14:anchorId="76EA5AC6">
          <v:shape id="_x0000_i1115" type="#_x0000_t75" style="width:318pt;height:18.5pt" o:ole="">
            <v:imagedata r:id="rId164" o:title=""/>
          </v:shape>
          <o:OLEObject Type="Embed" ProgID="Equation.DSMT4" ShapeID="_x0000_i1115" DrawAspect="Content" ObjectID="_1761580779" r:id="rId16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122997">
        <w:rPr>
          <w:rFonts w:ascii="Times New Roman" w:eastAsia="宋体" w:hAnsi="Times New Roman" w:cs="Times New Roman"/>
          <w:sz w:val="24"/>
          <w:szCs w:val="24"/>
        </w:rPr>
        <w:t>4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201E5A1" w14:textId="1EF46BD7" w:rsidR="00101AD1" w:rsidRDefault="002E0F70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E0F70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3B6287" w:rsidRPr="000E6BD7">
        <w:rPr>
          <w:position w:val="-6"/>
        </w:rPr>
        <w:object w:dxaOrig="240" w:dyaOrig="220" w14:anchorId="11AC73DB">
          <v:shape id="_x0000_i1116" type="#_x0000_t75" style="width:12pt;height:11pt" o:ole="">
            <v:imagedata r:id="rId166" o:title=""/>
          </v:shape>
          <o:OLEObject Type="Embed" ProgID="Equation.DSMT4" ShapeID="_x0000_i1116" DrawAspect="Content" ObjectID="_1761580780" r:id="rId167"/>
        </w:object>
      </w:r>
      <w:r w:rsidRPr="002E0F70">
        <w:rPr>
          <w:rFonts w:ascii="Times New Roman" w:eastAsia="宋体" w:hAnsi="Times New Roman" w:cs="Times New Roman"/>
          <w:sz w:val="24"/>
          <w:szCs w:val="24"/>
        </w:rPr>
        <w:t>表示有限能量（平方可积）外</w:t>
      </w:r>
      <w:r w:rsidR="003B6287">
        <w:rPr>
          <w:rFonts w:ascii="Times New Roman" w:eastAsia="宋体" w:hAnsi="Times New Roman" w:cs="Times New Roman" w:hint="eastAsia"/>
          <w:sz w:val="24"/>
          <w:szCs w:val="24"/>
        </w:rPr>
        <w:t>部</w:t>
      </w:r>
      <w:r w:rsidRPr="002E0F70">
        <w:rPr>
          <w:rFonts w:ascii="Times New Roman" w:eastAsia="宋体" w:hAnsi="Times New Roman" w:cs="Times New Roman"/>
          <w:sz w:val="24"/>
          <w:szCs w:val="24"/>
        </w:rPr>
        <w:t>扰动。现在，由于扰动</w:t>
      </w:r>
      <w:r w:rsidR="003B6287" w:rsidRPr="001008F1">
        <w:rPr>
          <w:position w:val="-10"/>
        </w:rPr>
        <w:object w:dxaOrig="760" w:dyaOrig="320" w14:anchorId="19707D04">
          <v:shape id="_x0000_i1117" type="#_x0000_t75" style="width:38pt;height:16pt" o:ole="">
            <v:imagedata r:id="rId158" o:title=""/>
          </v:shape>
          <o:OLEObject Type="Embed" ProgID="Equation.DSMT4" ShapeID="_x0000_i1117" DrawAspect="Content" ObjectID="_1761580781" r:id="rId168"/>
        </w:object>
      </w:r>
      <w:r w:rsidR="003B6287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3B6287" w:rsidRPr="001008F1">
        <w:rPr>
          <w:position w:val="-10"/>
        </w:rPr>
        <w:object w:dxaOrig="920" w:dyaOrig="320" w14:anchorId="0B78C0F2">
          <v:shape id="_x0000_i1118" type="#_x0000_t75" style="width:46pt;height:16pt" o:ole="">
            <v:imagedata r:id="rId160" o:title=""/>
          </v:shape>
          <o:OLEObject Type="Embed" ProgID="Equation.DSMT4" ShapeID="_x0000_i1118" DrawAspect="Content" ObjectID="_1761580782" r:id="rId169"/>
        </w:object>
      </w:r>
      <w:r w:rsidR="003B6287" w:rsidRPr="009E6E19">
        <w:rPr>
          <w:rFonts w:ascii="Times New Roman" w:eastAsia="宋体" w:hAnsi="Times New Roman" w:cs="Times New Roman"/>
          <w:sz w:val="24"/>
          <w:szCs w:val="24"/>
        </w:rPr>
        <w:t>和</w:t>
      </w:r>
      <w:r w:rsidR="003B6287" w:rsidRPr="001008F1">
        <w:rPr>
          <w:position w:val="-10"/>
        </w:rPr>
        <w:object w:dxaOrig="700" w:dyaOrig="320" w14:anchorId="328ECA1F">
          <v:shape id="_x0000_i1119" type="#_x0000_t75" style="width:35pt;height:16pt" o:ole="">
            <v:imagedata r:id="rId162" o:title=""/>
          </v:shape>
          <o:OLEObject Type="Embed" ProgID="Equation.DSMT4" ShapeID="_x0000_i1119" DrawAspect="Content" ObjectID="_1761580783" r:id="rId170"/>
        </w:object>
      </w:r>
      <w:r w:rsidRPr="002E0F70">
        <w:rPr>
          <w:rFonts w:ascii="Times New Roman" w:eastAsia="宋体" w:hAnsi="Times New Roman" w:cs="Times New Roman"/>
          <w:sz w:val="24"/>
          <w:szCs w:val="24"/>
        </w:rPr>
        <w:t>是不确定的，因此</w:t>
      </w:r>
      <w:r w:rsidR="003B6287">
        <w:rPr>
          <w:rFonts w:ascii="Times New Roman" w:eastAsia="宋体" w:hAnsi="Times New Roman" w:cs="Times New Roman" w:hint="eastAsia"/>
          <w:sz w:val="24"/>
          <w:szCs w:val="24"/>
        </w:rPr>
        <w:t>力矩</w:t>
      </w:r>
      <w:r w:rsidRPr="002E0F70">
        <w:rPr>
          <w:rFonts w:ascii="Times New Roman" w:eastAsia="宋体" w:hAnsi="Times New Roman" w:cs="Times New Roman"/>
          <w:sz w:val="24"/>
          <w:szCs w:val="24"/>
        </w:rPr>
        <w:t>(11)</w:t>
      </w:r>
      <w:r w:rsidRPr="002E0F70">
        <w:rPr>
          <w:rFonts w:ascii="Times New Roman" w:eastAsia="宋体" w:hAnsi="Times New Roman" w:cs="Times New Roman"/>
          <w:sz w:val="24"/>
          <w:szCs w:val="24"/>
        </w:rPr>
        <w:t>只能应用于标称参数矩阵</w:t>
      </w:r>
      <w:r w:rsidR="003B6287" w:rsidRPr="000E6BD7">
        <w:rPr>
          <w:position w:val="-12"/>
        </w:rPr>
        <w:object w:dxaOrig="700" w:dyaOrig="360" w14:anchorId="06296A20">
          <v:shape id="_x0000_i1120" type="#_x0000_t75" style="width:35pt;height:18pt" o:ole="">
            <v:imagedata r:id="rId152" o:title=""/>
          </v:shape>
          <o:OLEObject Type="Embed" ProgID="Equation.DSMT4" ShapeID="_x0000_i1120" DrawAspect="Content" ObjectID="_1761580784" r:id="rId171"/>
        </w:object>
      </w:r>
      <w:r w:rsidR="003B6287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3B6287" w:rsidRPr="000E6BD7">
        <w:rPr>
          <w:position w:val="-12"/>
        </w:rPr>
        <w:object w:dxaOrig="840" w:dyaOrig="360" w14:anchorId="7DD8FF26">
          <v:shape id="_x0000_i1121" type="#_x0000_t75" style="width:42pt;height:18pt" o:ole="">
            <v:imagedata r:id="rId154" o:title=""/>
          </v:shape>
          <o:OLEObject Type="Embed" ProgID="Equation.DSMT4" ShapeID="_x0000_i1121" DrawAspect="Content" ObjectID="_1761580785" r:id="rId172"/>
        </w:object>
      </w:r>
      <w:r w:rsidR="003B6287" w:rsidRPr="009E6E19">
        <w:rPr>
          <w:rFonts w:ascii="Times New Roman" w:eastAsia="宋体" w:hAnsi="Times New Roman" w:cs="Times New Roman"/>
          <w:sz w:val="24"/>
          <w:szCs w:val="24"/>
        </w:rPr>
        <w:t>和</w:t>
      </w:r>
      <w:r w:rsidR="003B6287" w:rsidRPr="000E6BD7">
        <w:rPr>
          <w:position w:val="-12"/>
        </w:rPr>
        <w:object w:dxaOrig="620" w:dyaOrig="360" w14:anchorId="08C1577C">
          <v:shape id="_x0000_i1122" type="#_x0000_t75" style="width:31pt;height:18pt" o:ole="">
            <v:imagedata r:id="rId156" o:title=""/>
          </v:shape>
          <o:OLEObject Type="Embed" ProgID="Equation.DSMT4" ShapeID="_x0000_i1122" DrawAspect="Content" ObjectID="_1761580786" r:id="rId173"/>
        </w:object>
      </w:r>
      <w:r w:rsidRPr="002E0F70">
        <w:rPr>
          <w:rFonts w:ascii="Times New Roman" w:eastAsia="宋体" w:hAnsi="Times New Roman" w:cs="Times New Roman"/>
          <w:sz w:val="24"/>
          <w:szCs w:val="24"/>
        </w:rPr>
        <w:t>。即</w:t>
      </w:r>
    </w:p>
    <w:p w14:paraId="1FDD784F" w14:textId="1979C886" w:rsidR="00E11195" w:rsidRPr="00A26C53" w:rsidRDefault="00E11195" w:rsidP="00E11195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200E0C" w:rsidRPr="001D6A8C">
        <w:rPr>
          <w:position w:val="-32"/>
        </w:rPr>
        <w:object w:dxaOrig="5340" w:dyaOrig="760" w14:anchorId="1DC81515">
          <v:shape id="_x0000_i1387" type="#_x0000_t75" style="width:256.5pt;height:39pt" o:ole="">
            <v:imagedata r:id="rId174" o:title=""/>
          </v:shape>
          <o:OLEObject Type="Embed" ProgID="Equation.DSMT4" ShapeID="_x0000_i1387" DrawAspect="Content" ObjectID="_1761580787" r:id="rId17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1F5DFC">
        <w:rPr>
          <w:rFonts w:ascii="Times New Roman" w:eastAsia="宋体" w:hAnsi="Times New Roman" w:cs="Times New Roman"/>
          <w:sz w:val="24"/>
          <w:szCs w:val="24"/>
        </w:rPr>
        <w:t>5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7A98AF6" w14:textId="2FED2771" w:rsidR="00101AD1" w:rsidRDefault="002C0B9F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C0B9F">
        <w:rPr>
          <w:rFonts w:ascii="Times New Roman" w:eastAsia="宋体" w:hAnsi="Times New Roman" w:cs="Times New Roman" w:hint="eastAsia"/>
          <w:sz w:val="24"/>
          <w:szCs w:val="24"/>
        </w:rPr>
        <w:t>扰动模型</w:t>
      </w:r>
      <w:r w:rsidR="00F02EA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F02EA7">
        <w:rPr>
          <w:rFonts w:ascii="Times New Roman" w:eastAsia="宋体" w:hAnsi="Times New Roman" w:cs="Times New Roman"/>
          <w:sz w:val="24"/>
          <w:szCs w:val="24"/>
        </w:rPr>
        <w:t>14)</w:t>
      </w:r>
      <w:r w:rsidRPr="002C0B9F">
        <w:rPr>
          <w:rFonts w:ascii="Times New Roman" w:eastAsia="宋体" w:hAnsi="Times New Roman" w:cs="Times New Roman"/>
          <w:sz w:val="24"/>
          <w:szCs w:val="24"/>
        </w:rPr>
        <w:t>描述了扰动的影响。显然，该模型更全面地描述了现实世界中的机器人系统。</w:t>
      </w:r>
      <w:r w:rsidR="000C3695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="00B175F7" w:rsidRPr="00B175F7">
        <w:rPr>
          <w:position w:val="-10"/>
        </w:rPr>
        <w:object w:dxaOrig="3960" w:dyaOrig="320" w14:anchorId="72A6F1A2">
          <v:shape id="_x0000_i1124" type="#_x0000_t75" style="width:190.5pt;height:16.5pt" o:ole="">
            <v:imagedata r:id="rId176" o:title=""/>
          </v:shape>
          <o:OLEObject Type="Embed" ProgID="Equation.DSMT4" ShapeID="_x0000_i1124" DrawAspect="Content" ObjectID="_1761580788" r:id="rId177"/>
        </w:object>
      </w:r>
      <w:r w:rsidRPr="002C0B9F">
        <w:rPr>
          <w:rFonts w:ascii="Times New Roman" w:eastAsia="宋体" w:hAnsi="Times New Roman" w:cs="Times New Roman"/>
          <w:sz w:val="24"/>
          <w:szCs w:val="24"/>
        </w:rPr>
        <w:t>表示由参数不确定性和外部扰动</w:t>
      </w:r>
      <w:r w:rsidR="006A669A" w:rsidRPr="000E6BD7">
        <w:rPr>
          <w:position w:val="-6"/>
        </w:rPr>
        <w:object w:dxaOrig="240" w:dyaOrig="220" w14:anchorId="6183F438">
          <v:shape id="_x0000_i1125" type="#_x0000_t75" style="width:12pt;height:11pt" o:ole="">
            <v:imagedata r:id="rId166" o:title=""/>
          </v:shape>
          <o:OLEObject Type="Embed" ProgID="Equation.DSMT4" ShapeID="_x0000_i1125" DrawAspect="Content" ObjectID="_1761580789" r:id="rId178"/>
        </w:object>
      </w:r>
      <w:r w:rsidRPr="002C0B9F">
        <w:rPr>
          <w:rFonts w:ascii="Times New Roman" w:eastAsia="宋体" w:hAnsi="Times New Roman" w:cs="Times New Roman"/>
          <w:sz w:val="24"/>
          <w:szCs w:val="24"/>
        </w:rPr>
        <w:t>引起的综合扰动，方程</w:t>
      </w:r>
      <w:r w:rsidRPr="002C0B9F">
        <w:rPr>
          <w:rFonts w:ascii="Times New Roman" w:eastAsia="宋体" w:hAnsi="Times New Roman" w:cs="Times New Roman"/>
          <w:sz w:val="24"/>
          <w:szCs w:val="24"/>
        </w:rPr>
        <w:t>(14)</w:t>
      </w:r>
      <w:r w:rsidRPr="002C0B9F">
        <w:rPr>
          <w:rFonts w:ascii="Times New Roman" w:eastAsia="宋体" w:hAnsi="Times New Roman" w:cs="Times New Roman"/>
          <w:sz w:val="24"/>
          <w:szCs w:val="24"/>
        </w:rPr>
        <w:t>可改写为</w:t>
      </w:r>
    </w:p>
    <w:p w14:paraId="778F24F8" w14:textId="0D887231" w:rsidR="00CC2F3D" w:rsidRPr="00A26C53" w:rsidRDefault="00CC2F3D" w:rsidP="00CC2F3D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55116" w:rsidRPr="00D55116">
        <w:rPr>
          <w:position w:val="-12"/>
        </w:rPr>
        <w:object w:dxaOrig="3379" w:dyaOrig="360" w14:anchorId="794F702B">
          <v:shape id="_x0000_i1126" type="#_x0000_t75" style="width:162.5pt;height:18.5pt" o:ole="">
            <v:imagedata r:id="rId179" o:title=""/>
          </v:shape>
          <o:OLEObject Type="Embed" ProgID="Equation.DSMT4" ShapeID="_x0000_i1126" DrawAspect="Content" ObjectID="_1761580790" r:id="rId18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D62260">
        <w:rPr>
          <w:rFonts w:ascii="Times New Roman" w:eastAsia="宋体" w:hAnsi="Times New Roman" w:cs="Times New Roman"/>
          <w:sz w:val="24"/>
          <w:szCs w:val="24"/>
        </w:rPr>
        <w:t>6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24289D0" w14:textId="77777777" w:rsidR="00DF7568" w:rsidRDefault="00DF7568" w:rsidP="00DF756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87A32">
        <w:rPr>
          <w:rFonts w:ascii="Times New Roman" w:eastAsia="宋体" w:hAnsi="Times New Roman" w:cs="Times New Roman" w:hint="eastAsia"/>
          <w:sz w:val="24"/>
          <w:szCs w:val="24"/>
        </w:rPr>
        <w:t>根据标称参数的</w:t>
      </w:r>
      <w:r>
        <w:rPr>
          <w:rFonts w:ascii="Times New Roman" w:eastAsia="宋体" w:hAnsi="Times New Roman" w:cs="Times New Roman" w:hint="eastAsia"/>
          <w:sz w:val="24"/>
          <w:szCs w:val="24"/>
        </w:rPr>
        <w:t>施加</w:t>
      </w:r>
      <w:r w:rsidRPr="00587A32">
        <w:rPr>
          <w:rFonts w:ascii="Times New Roman" w:eastAsia="宋体" w:hAnsi="Times New Roman" w:cs="Times New Roman" w:hint="eastAsia"/>
          <w:sz w:val="24"/>
          <w:szCs w:val="24"/>
        </w:rPr>
        <w:t>转矩</w:t>
      </w:r>
      <w:r w:rsidRPr="00587A32">
        <w:rPr>
          <w:rFonts w:ascii="Times New Roman" w:eastAsia="宋体" w:hAnsi="Times New Roman" w:cs="Times New Roman"/>
          <w:sz w:val="24"/>
          <w:szCs w:val="24"/>
        </w:rPr>
        <w:t>(15)</w:t>
      </w:r>
      <w:r w:rsidRPr="00587A32">
        <w:rPr>
          <w:rFonts w:ascii="Times New Roman" w:eastAsia="宋体" w:hAnsi="Times New Roman" w:cs="Times New Roman"/>
          <w:sz w:val="24"/>
          <w:szCs w:val="24"/>
        </w:rPr>
        <w:t>，我们可按照未扰动情况推导，</w:t>
      </w:r>
      <w:r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Pr="00587A32">
        <w:rPr>
          <w:rFonts w:ascii="Times New Roman" w:eastAsia="宋体" w:hAnsi="Times New Roman" w:cs="Times New Roman"/>
          <w:sz w:val="24"/>
          <w:szCs w:val="24"/>
        </w:rPr>
        <w:t>扰动状态跟踪误差动态（从</w:t>
      </w:r>
      <w:r w:rsidRPr="0015727D">
        <w:rPr>
          <w:position w:val="-6"/>
        </w:rPr>
        <w:object w:dxaOrig="200" w:dyaOrig="220" w14:anchorId="0E365BB2">
          <v:shape id="_x0000_i1127" type="#_x0000_t75" style="width:9.5pt;height:11.5pt" o:ole="">
            <v:imagedata r:id="rId181" o:title=""/>
          </v:shape>
          <o:OLEObject Type="Embed" ProgID="Equation.DSMT4" ShapeID="_x0000_i1127" DrawAspect="Content" ObjectID="_1761580791" r:id="rId182"/>
        </w:object>
      </w:r>
      <w:r w:rsidRPr="00587A32">
        <w:rPr>
          <w:rFonts w:ascii="Times New Roman" w:eastAsia="宋体" w:hAnsi="Times New Roman" w:cs="Times New Roman"/>
          <w:sz w:val="24"/>
          <w:szCs w:val="24"/>
        </w:rPr>
        <w:t>到状态跟踪误差</w:t>
      </w:r>
      <w:r w:rsidRPr="0015727D">
        <w:rPr>
          <w:position w:val="-6"/>
        </w:rPr>
        <w:object w:dxaOrig="200" w:dyaOrig="279" w14:anchorId="566881A5">
          <v:shape id="_x0000_i1128" type="#_x0000_t75" style="width:9.5pt;height:14.5pt" o:ole="">
            <v:imagedata r:id="rId183" o:title=""/>
          </v:shape>
          <o:OLEObject Type="Embed" ProgID="Equation.DSMT4" ShapeID="_x0000_i1128" DrawAspect="Content" ObjectID="_1761580792" r:id="rId184"/>
        </w:object>
      </w:r>
      <w:r w:rsidRPr="00587A32">
        <w:rPr>
          <w:rFonts w:ascii="Times New Roman" w:eastAsia="宋体" w:hAnsi="Times New Roman" w:cs="Times New Roman"/>
          <w:sz w:val="24"/>
          <w:szCs w:val="24"/>
        </w:rPr>
        <w:t>），其形式为</w:t>
      </w:r>
    </w:p>
    <w:p w14:paraId="1400029E" w14:textId="01A2F399" w:rsidR="009D36FB" w:rsidRPr="00A26C53" w:rsidRDefault="009D36FB" w:rsidP="009D36FB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4209A5" w:rsidRPr="004209A5">
        <w:rPr>
          <w:position w:val="-70"/>
        </w:rPr>
        <w:object w:dxaOrig="5880" w:dyaOrig="1520" w14:anchorId="3F96B73A">
          <v:shape id="_x0000_i1129" type="#_x0000_t75" style="width:283pt;height:77.5pt" o:ole="">
            <v:imagedata r:id="rId185" o:title=""/>
          </v:shape>
          <o:OLEObject Type="Embed" ProgID="Equation.DSMT4" ShapeID="_x0000_i1129" DrawAspect="Content" ObjectID="_1761580793" r:id="rId18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83228C">
        <w:rPr>
          <w:rFonts w:ascii="Times New Roman" w:eastAsia="宋体" w:hAnsi="Times New Roman" w:cs="Times New Roman"/>
          <w:sz w:val="24"/>
          <w:szCs w:val="24"/>
        </w:rPr>
        <w:t>7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F4FCE31" w14:textId="255DCC31" w:rsidR="00564FEE" w:rsidRDefault="004209A5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209A5">
        <w:rPr>
          <w:rFonts w:ascii="Times New Roman" w:eastAsia="宋体" w:hAnsi="Times New Roman" w:cs="Times New Roman" w:hint="eastAsia"/>
          <w:sz w:val="24"/>
          <w:szCs w:val="24"/>
        </w:rPr>
        <w:t>在不失一般性的前提下，我们定义一个新扰动向量</w:t>
      </w:r>
    </w:p>
    <w:p w14:paraId="7BA84FE5" w14:textId="436D4BC5" w:rsidR="00E65537" w:rsidRPr="00A26C53" w:rsidRDefault="00E65537" w:rsidP="00E65537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E65537">
        <w:rPr>
          <w:position w:val="-12"/>
        </w:rPr>
        <w:object w:dxaOrig="2180" w:dyaOrig="380" w14:anchorId="3644777A">
          <v:shape id="_x0000_i1130" type="#_x0000_t75" style="width:105pt;height:19.5pt" o:ole="">
            <v:imagedata r:id="rId187" o:title=""/>
          </v:shape>
          <o:OLEObject Type="Embed" ProgID="Equation.DSMT4" ShapeID="_x0000_i1130" DrawAspect="Content" ObjectID="_1761580794" r:id="rId18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1014B8CB" w14:textId="599EAF64" w:rsidR="00564FEE" w:rsidRDefault="00E65537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65537">
        <w:rPr>
          <w:rFonts w:ascii="Times New Roman" w:eastAsia="宋体" w:hAnsi="Times New Roman" w:cs="Times New Roman" w:hint="eastAsia"/>
          <w:sz w:val="24"/>
          <w:szCs w:val="24"/>
        </w:rPr>
        <w:t>因为</w:t>
      </w:r>
    </w:p>
    <w:p w14:paraId="2947D52F" w14:textId="1111749C" w:rsidR="000A43CB" w:rsidRPr="00A26C53" w:rsidRDefault="000A43CB" w:rsidP="000A43CB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76156" w:rsidRPr="00D76156">
        <w:rPr>
          <w:position w:val="-32"/>
        </w:rPr>
        <w:object w:dxaOrig="6520" w:dyaOrig="760" w14:anchorId="6BF175F9">
          <v:shape id="_x0000_i1131" type="#_x0000_t75" style="width:313.5pt;height:39pt" o:ole="">
            <v:imagedata r:id="rId189" o:title=""/>
          </v:shape>
          <o:OLEObject Type="Embed" ProgID="Equation.DSMT4" ShapeID="_x0000_i1131" DrawAspect="Content" ObjectID="_1761580795" r:id="rId19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3D84445D" w14:textId="48F4A52F" w:rsidR="00564FEE" w:rsidRDefault="00F6084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60843">
        <w:rPr>
          <w:rFonts w:ascii="Times New Roman" w:eastAsia="宋体" w:hAnsi="Times New Roman" w:cs="Times New Roman" w:hint="eastAsia"/>
          <w:sz w:val="24"/>
          <w:szCs w:val="24"/>
        </w:rPr>
        <w:t>扰动状态跟踪误差方程</w:t>
      </w:r>
      <w:r w:rsidRPr="00F60843">
        <w:rPr>
          <w:rFonts w:ascii="Times New Roman" w:eastAsia="宋体" w:hAnsi="Times New Roman" w:cs="Times New Roman"/>
          <w:sz w:val="24"/>
          <w:szCs w:val="24"/>
        </w:rPr>
        <w:t>(17)</w:t>
      </w:r>
      <w:r w:rsidRPr="00F60843">
        <w:rPr>
          <w:rFonts w:ascii="Times New Roman" w:eastAsia="宋体" w:hAnsi="Times New Roman" w:cs="Times New Roman"/>
          <w:sz w:val="24"/>
          <w:szCs w:val="24"/>
        </w:rPr>
        <w:t>变为</w:t>
      </w:r>
    </w:p>
    <w:p w14:paraId="769AF31F" w14:textId="554068BD" w:rsidR="00F60843" w:rsidRPr="00A26C53" w:rsidRDefault="00F60843" w:rsidP="00F6084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1B72B6" w:rsidRPr="001B72B6">
        <w:rPr>
          <w:position w:val="-12"/>
        </w:rPr>
        <w:object w:dxaOrig="3420" w:dyaOrig="380" w14:anchorId="2C4538A6">
          <v:shape id="_x0000_i1132" type="#_x0000_t75" style="width:164.5pt;height:19.5pt" o:ole="">
            <v:imagedata r:id="rId191" o:title=""/>
          </v:shape>
          <o:OLEObject Type="Embed" ProgID="Equation.DSMT4" ShapeID="_x0000_i1132" DrawAspect="Content" ObjectID="_1761580796" r:id="rId19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B7293D">
        <w:rPr>
          <w:rFonts w:ascii="Times New Roman" w:eastAsia="宋体" w:hAnsi="Times New Roman" w:cs="Times New Roman"/>
          <w:sz w:val="24"/>
          <w:szCs w:val="24"/>
        </w:rPr>
        <w:t>8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8E28B8C" w14:textId="5E48AFE8" w:rsidR="00564FEE" w:rsidRDefault="0032008A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2008A">
        <w:rPr>
          <w:rFonts w:ascii="Times New Roman" w:eastAsia="宋体" w:hAnsi="Times New Roman" w:cs="Times New Roman" w:hint="eastAsia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6EB3E6C1" w14:textId="18F4EB23" w:rsidR="00D0259A" w:rsidRPr="00A26C53" w:rsidRDefault="00D0259A" w:rsidP="00D0259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365CC" w:rsidRPr="00D365CC">
        <w:rPr>
          <w:position w:val="-32"/>
        </w:rPr>
        <w:object w:dxaOrig="4320" w:dyaOrig="760" w14:anchorId="20A82C30">
          <v:shape id="_x0000_i1133" type="#_x0000_t75" style="width:207.5pt;height:39pt" o:ole="">
            <v:imagedata r:id="rId193" o:title=""/>
          </v:shape>
          <o:OLEObject Type="Embed" ProgID="Equation.DSMT4" ShapeID="_x0000_i1133" DrawAspect="Content" ObjectID="_1761580797" r:id="rId19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484E5C07" w14:textId="77E8013B" w:rsidR="00D365CC" w:rsidRPr="00A26C53" w:rsidRDefault="00D365CC" w:rsidP="00D365CC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852C2" w:rsidRPr="00D365CC">
        <w:rPr>
          <w:position w:val="-32"/>
        </w:rPr>
        <w:object w:dxaOrig="2700" w:dyaOrig="760" w14:anchorId="3E6BCAC2">
          <v:shape id="_x0000_i1134" type="#_x0000_t75" style="width:129.5pt;height:39pt" o:ole="">
            <v:imagedata r:id="rId195" o:title=""/>
          </v:shape>
          <o:OLEObject Type="Embed" ProgID="Equation.DSMT4" ShapeID="_x0000_i1134" DrawAspect="Content" ObjectID="_1761580798" r:id="rId19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506243C9" w14:textId="51C883E7" w:rsidR="00564FEE" w:rsidRDefault="00CD1DD7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D1DD7">
        <w:rPr>
          <w:rFonts w:ascii="Times New Roman" w:eastAsia="宋体" w:hAnsi="Times New Roman" w:cs="Times New Roman" w:hint="eastAsia"/>
          <w:sz w:val="24"/>
          <w:szCs w:val="24"/>
        </w:rPr>
        <w:t>一般来说，参数扰动</w:t>
      </w:r>
      <w:r w:rsidR="001C5E3D" w:rsidRPr="001C5E3D">
        <w:rPr>
          <w:position w:val="-4"/>
        </w:rPr>
        <w:object w:dxaOrig="460" w:dyaOrig="260" w14:anchorId="18AE1E9C">
          <v:shape id="_x0000_i1135" type="#_x0000_t75" style="width:23pt;height:13pt" o:ole="">
            <v:imagedata r:id="rId197" o:title=""/>
          </v:shape>
          <o:OLEObject Type="Embed" ProgID="Equation.DSMT4" ShapeID="_x0000_i1135" DrawAspect="Content" ObjectID="_1761580799" r:id="rId198"/>
        </w:object>
      </w:r>
      <w:r w:rsidR="001C5E3D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1C5E3D" w:rsidRPr="001C5E3D">
        <w:rPr>
          <w:position w:val="-6"/>
        </w:rPr>
        <w:object w:dxaOrig="400" w:dyaOrig="279" w14:anchorId="6AD91784">
          <v:shape id="_x0000_i1136" type="#_x0000_t75" style="width:20pt;height:14pt" o:ole="">
            <v:imagedata r:id="rId199" o:title=""/>
          </v:shape>
          <o:OLEObject Type="Embed" ProgID="Equation.DSMT4" ShapeID="_x0000_i1136" DrawAspect="Content" ObjectID="_1761580800" r:id="rId200"/>
        </w:object>
      </w:r>
      <w:proofErr w:type="gramStart"/>
      <w:r w:rsidR="001C5E3D" w:rsidRPr="009E6E19">
        <w:rPr>
          <w:rFonts w:ascii="Times New Roman" w:eastAsia="宋体" w:hAnsi="Times New Roman" w:cs="Times New Roman"/>
          <w:sz w:val="24"/>
          <w:szCs w:val="24"/>
        </w:rPr>
        <w:t>和</w:t>
      </w:r>
      <w:r w:rsidR="001C5E3D" w:rsidRPr="001C5E3D">
        <w:rPr>
          <w:position w:val="-6"/>
        </w:rPr>
        <w:object w:dxaOrig="400" w:dyaOrig="279" w14:anchorId="256822C8">
          <v:shape id="_x0000_i1137" type="#_x0000_t75" style="width:20pt;height:14pt" o:ole="">
            <v:imagedata r:id="rId201" o:title=""/>
          </v:shape>
          <o:OLEObject Type="Embed" ProgID="Equation.DSMT4" ShapeID="_x0000_i1137" DrawAspect="Content" ObjectID="_1761580801" r:id="rId202"/>
        </w:object>
      </w:r>
      <w:r w:rsidRPr="00CD1DD7">
        <w:rPr>
          <w:rFonts w:ascii="Times New Roman" w:eastAsia="宋体" w:hAnsi="Times New Roman" w:cs="Times New Roman"/>
          <w:sz w:val="24"/>
          <w:szCs w:val="24"/>
        </w:rPr>
        <w:t>和</w:t>
      </w:r>
      <w:proofErr w:type="gramEnd"/>
      <w:r w:rsidRPr="00CD1DD7">
        <w:rPr>
          <w:rFonts w:ascii="Times New Roman" w:eastAsia="宋体" w:hAnsi="Times New Roman" w:cs="Times New Roman"/>
          <w:sz w:val="24"/>
          <w:szCs w:val="24"/>
        </w:rPr>
        <w:t>外部扰动</w:t>
      </w:r>
      <w:r w:rsidR="001C5E3D" w:rsidRPr="000E6BD7">
        <w:rPr>
          <w:position w:val="-6"/>
        </w:rPr>
        <w:object w:dxaOrig="240" w:dyaOrig="220" w14:anchorId="0F316598">
          <v:shape id="_x0000_i1138" type="#_x0000_t75" style="width:12pt;height:11pt" o:ole="">
            <v:imagedata r:id="rId203" o:title=""/>
          </v:shape>
          <o:OLEObject Type="Embed" ProgID="Equation.DSMT4" ShapeID="_x0000_i1138" DrawAspect="Content" ObjectID="_1761580802" r:id="rId204"/>
        </w:object>
      </w:r>
      <w:r w:rsidRPr="00CD1DD7">
        <w:rPr>
          <w:rFonts w:ascii="Times New Roman" w:eastAsia="宋体" w:hAnsi="Times New Roman" w:cs="Times New Roman"/>
          <w:sz w:val="24"/>
          <w:szCs w:val="24"/>
        </w:rPr>
        <w:t>无法事先精确</w:t>
      </w:r>
      <w:r w:rsidR="00BF5541">
        <w:rPr>
          <w:rFonts w:ascii="Times New Roman" w:eastAsia="宋体" w:hAnsi="Times New Roman" w:cs="Times New Roman" w:hint="eastAsia"/>
          <w:sz w:val="24"/>
          <w:szCs w:val="24"/>
        </w:rPr>
        <w:t>估计</w:t>
      </w:r>
      <w:r w:rsidRPr="00CD1DD7">
        <w:rPr>
          <w:rFonts w:ascii="Times New Roman" w:eastAsia="宋体" w:hAnsi="Times New Roman" w:cs="Times New Roman"/>
          <w:sz w:val="24"/>
          <w:szCs w:val="24"/>
        </w:rPr>
        <w:t>。因此，综合扰动</w:t>
      </w:r>
      <w:r w:rsidR="00EC660C" w:rsidRPr="000E6BD7">
        <w:rPr>
          <w:position w:val="-6"/>
        </w:rPr>
        <w:object w:dxaOrig="220" w:dyaOrig="279" w14:anchorId="66101994">
          <v:shape id="_x0000_i1139" type="#_x0000_t75" style="width:11pt;height:14pt" o:ole="">
            <v:imagedata r:id="rId205" o:title=""/>
          </v:shape>
          <o:OLEObject Type="Embed" ProgID="Equation.DSMT4" ShapeID="_x0000_i1139" DrawAspect="Content" ObjectID="_1761580803" r:id="rId206"/>
        </w:object>
      </w:r>
      <w:r w:rsidRPr="00CD1DD7">
        <w:rPr>
          <w:rFonts w:ascii="Times New Roman" w:eastAsia="宋体" w:hAnsi="Times New Roman" w:cs="Times New Roman"/>
          <w:sz w:val="24"/>
          <w:szCs w:val="24"/>
        </w:rPr>
        <w:t>是不确定的。找到一个好的控制策略来完全消除这种影响并不容易。与未扰动误差动态方程</w:t>
      </w:r>
      <w:r w:rsidRPr="00CD1DD7">
        <w:rPr>
          <w:rFonts w:ascii="Times New Roman" w:eastAsia="宋体" w:hAnsi="Times New Roman" w:cs="Times New Roman"/>
          <w:sz w:val="24"/>
          <w:szCs w:val="24"/>
        </w:rPr>
        <w:t>(12)</w:t>
      </w:r>
      <w:r w:rsidRPr="00CD1DD7">
        <w:rPr>
          <w:rFonts w:ascii="Times New Roman" w:eastAsia="宋体" w:hAnsi="Times New Roman" w:cs="Times New Roman"/>
          <w:sz w:val="24"/>
          <w:szCs w:val="24"/>
        </w:rPr>
        <w:t>相比，我们发现扰动误差方程</w:t>
      </w:r>
      <w:r w:rsidRPr="00CD1DD7">
        <w:rPr>
          <w:rFonts w:ascii="Times New Roman" w:eastAsia="宋体" w:hAnsi="Times New Roman" w:cs="Times New Roman"/>
          <w:sz w:val="24"/>
          <w:szCs w:val="24"/>
        </w:rPr>
        <w:t>(18)</w:t>
      </w:r>
      <w:r w:rsidRPr="00CD1DD7">
        <w:rPr>
          <w:rFonts w:ascii="Times New Roman" w:eastAsia="宋体" w:hAnsi="Times New Roman" w:cs="Times New Roman"/>
          <w:sz w:val="24"/>
          <w:szCs w:val="24"/>
        </w:rPr>
        <w:t>中出现了一个额外扰动项</w:t>
      </w:r>
      <w:r w:rsidR="001D52A1" w:rsidRPr="000E6BD7">
        <w:rPr>
          <w:position w:val="-6"/>
        </w:rPr>
        <w:object w:dxaOrig="220" w:dyaOrig="279" w14:anchorId="57444056">
          <v:shape id="_x0000_i1140" type="#_x0000_t75" style="width:11pt;height:14pt" o:ole="">
            <v:imagedata r:id="rId205" o:title=""/>
          </v:shape>
          <o:OLEObject Type="Embed" ProgID="Equation.DSMT4" ShapeID="_x0000_i1140" DrawAspect="Content" ObjectID="_1761580804" r:id="rId207"/>
        </w:object>
      </w:r>
      <w:r w:rsidRPr="00CD1DD7">
        <w:rPr>
          <w:rFonts w:ascii="Times New Roman" w:eastAsia="宋体" w:hAnsi="Times New Roman" w:cs="Times New Roman"/>
          <w:sz w:val="24"/>
          <w:szCs w:val="24"/>
        </w:rPr>
        <w:t>，因此，考虑</w:t>
      </w:r>
      <w:r w:rsidR="00507207">
        <w:rPr>
          <w:rFonts w:ascii="Times New Roman" w:eastAsia="宋体" w:hAnsi="Times New Roman" w:cs="Times New Roman"/>
          <w:sz w:val="24"/>
          <w:szCs w:val="24"/>
        </w:rPr>
        <w:t>扰动抑制</w:t>
      </w:r>
      <w:r w:rsidRPr="00CD1DD7">
        <w:rPr>
          <w:rFonts w:ascii="Times New Roman" w:eastAsia="宋体" w:hAnsi="Times New Roman" w:cs="Times New Roman"/>
          <w:sz w:val="24"/>
          <w:szCs w:val="24"/>
        </w:rPr>
        <w:t>的修正模型参考控制是有吸引力的。我们提出一种新</w:t>
      </w:r>
      <w:r w:rsidR="002C1772">
        <w:rPr>
          <w:rFonts w:ascii="Times New Roman" w:eastAsia="宋体" w:hAnsi="Times New Roman" w:cs="Times New Roman" w:hint="eastAsia"/>
          <w:sz w:val="24"/>
          <w:szCs w:val="24"/>
        </w:rPr>
        <w:t>性能指标</w:t>
      </w:r>
      <w:r w:rsidRPr="00CD1DD7">
        <w:rPr>
          <w:rFonts w:ascii="Times New Roman" w:eastAsia="宋体" w:hAnsi="Times New Roman" w:cs="Times New Roman"/>
          <w:sz w:val="24"/>
          <w:szCs w:val="24"/>
        </w:rPr>
        <w:t>，包括扰动跟踪误差动态方程</w:t>
      </w:r>
      <w:r w:rsidRPr="00CD1DD7">
        <w:rPr>
          <w:rFonts w:ascii="Times New Roman" w:eastAsia="宋体" w:hAnsi="Times New Roman" w:cs="Times New Roman"/>
          <w:sz w:val="24"/>
          <w:szCs w:val="24"/>
        </w:rPr>
        <w:t>(18)</w:t>
      </w:r>
      <w:r w:rsidRPr="00CD1DD7">
        <w:rPr>
          <w:rFonts w:ascii="Times New Roman" w:eastAsia="宋体" w:hAnsi="Times New Roman" w:cs="Times New Roman"/>
          <w:sz w:val="24"/>
          <w:szCs w:val="24"/>
        </w:rPr>
        <w:t>的理想</w:t>
      </w:r>
      <w:r w:rsidR="00507207">
        <w:rPr>
          <w:rFonts w:ascii="Times New Roman" w:eastAsia="宋体" w:hAnsi="Times New Roman" w:cs="Times New Roman"/>
          <w:sz w:val="24"/>
          <w:szCs w:val="24"/>
        </w:rPr>
        <w:t>扰动抑制</w:t>
      </w:r>
      <w:r w:rsidRPr="00CD1DD7">
        <w:rPr>
          <w:rFonts w:ascii="Times New Roman" w:eastAsia="宋体" w:hAnsi="Times New Roman" w:cs="Times New Roman"/>
          <w:sz w:val="24"/>
          <w:szCs w:val="24"/>
        </w:rPr>
        <w:t>水平</w:t>
      </w:r>
      <w:r w:rsidR="00B323B1" w:rsidRPr="00B323B1">
        <w:rPr>
          <w:position w:val="-10"/>
        </w:rPr>
        <w:object w:dxaOrig="180" w:dyaOrig="260" w14:anchorId="0F15BF37">
          <v:shape id="_x0000_i1141" type="#_x0000_t75" style="width:8.5pt;height:13pt" o:ole="">
            <v:imagedata r:id="rId208" o:title=""/>
          </v:shape>
          <o:OLEObject Type="Embed" ProgID="Equation.DSMT4" ShapeID="_x0000_i1141" DrawAspect="Content" ObjectID="_1761580805" r:id="rId209"/>
        </w:object>
      </w:r>
      <w:r w:rsidRPr="00CD1DD7">
        <w:rPr>
          <w:rFonts w:ascii="Times New Roman" w:eastAsia="宋体" w:hAnsi="Times New Roman" w:cs="Times New Roman"/>
          <w:sz w:val="24"/>
          <w:szCs w:val="24"/>
        </w:rPr>
        <w:t>，具体如下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(Rhee</w:t>
      </w:r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and</w:t>
      </w:r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Speyer</w:t>
      </w:r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1991,</w:t>
      </w:r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8E5656" w:rsidRPr="008E5656">
        <w:rPr>
          <w:rFonts w:ascii="Times New Roman" w:eastAsia="宋体" w:hAnsi="Times New Roman" w:cs="Times New Roman"/>
          <w:sz w:val="24"/>
          <w:szCs w:val="24"/>
        </w:rPr>
        <w:t>Limebeer</w:t>
      </w:r>
      <w:proofErr w:type="spellEnd"/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et</w:t>
      </w:r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at.</w:t>
      </w:r>
      <w:r w:rsidR="008E7D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E5656" w:rsidRPr="008E5656">
        <w:rPr>
          <w:rFonts w:ascii="Times New Roman" w:eastAsia="宋体" w:hAnsi="Times New Roman" w:cs="Times New Roman"/>
          <w:sz w:val="24"/>
          <w:szCs w:val="24"/>
        </w:rPr>
        <w:t>1992)</w:t>
      </w:r>
    </w:p>
    <w:p w14:paraId="11DC2B72" w14:textId="08DFBF4C" w:rsidR="003559A8" w:rsidRPr="00A26C53" w:rsidRDefault="003559A8" w:rsidP="003559A8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1C672E" w:rsidRPr="00F125E5">
        <w:rPr>
          <w:position w:val="-66"/>
        </w:rPr>
        <w:object w:dxaOrig="4780" w:dyaOrig="1440" w14:anchorId="241D4491">
          <v:shape id="_x0000_i1142" type="#_x0000_t75" style="width:229.5pt;height:73.5pt" o:ole="">
            <v:imagedata r:id="rId210" o:title=""/>
          </v:shape>
          <o:OLEObject Type="Embed" ProgID="Equation.DSMT4" ShapeID="_x0000_i1142" DrawAspect="Content" ObjectID="_1761580806" r:id="rId21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690F00">
        <w:rPr>
          <w:rFonts w:ascii="Times New Roman" w:eastAsia="宋体" w:hAnsi="Times New Roman" w:cs="Times New Roman"/>
          <w:sz w:val="24"/>
          <w:szCs w:val="24"/>
        </w:rPr>
        <w:t>9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EE26FE6" w14:textId="7F2C4CC0" w:rsidR="00564FEE" w:rsidRDefault="003A316E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A316E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="00E33B1D" w:rsidRPr="000E6BD7">
        <w:rPr>
          <w:position w:val="-10"/>
        </w:rPr>
        <w:object w:dxaOrig="180" w:dyaOrig="260" w14:anchorId="1DD7829B">
          <v:shape id="_x0000_i1143" type="#_x0000_t75" style="width:9pt;height:13pt" o:ole="">
            <v:imagedata r:id="rId212" o:title=""/>
          </v:shape>
          <o:OLEObject Type="Embed" ProgID="Equation.DSMT4" ShapeID="_x0000_i1143" DrawAspect="Content" ObjectID="_1761580807" r:id="rId213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接近</w:t>
      </w:r>
      <w:r w:rsidR="007565F9" w:rsidRPr="007565F9">
        <w:rPr>
          <w:position w:val="-4"/>
        </w:rPr>
        <w:object w:dxaOrig="240" w:dyaOrig="200" w14:anchorId="3361C08A">
          <v:shape id="_x0000_i1144" type="#_x0000_t75" style="width:12pt;height:10pt" o:ole="">
            <v:imagedata r:id="rId214" o:title=""/>
          </v:shape>
          <o:OLEObject Type="Embed" ProgID="Equation.DSMT4" ShapeID="_x0000_i1144" DrawAspect="Content" ObjectID="_1761580808" r:id="rId215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时，性能</w:t>
      </w:r>
      <w:r w:rsidR="007565F9">
        <w:rPr>
          <w:rFonts w:ascii="Times New Roman" w:eastAsia="宋体" w:hAnsi="Times New Roman" w:cs="Times New Roman" w:hint="eastAsia"/>
          <w:sz w:val="24"/>
          <w:szCs w:val="24"/>
        </w:rPr>
        <w:t>指标</w:t>
      </w:r>
      <w:r w:rsidRPr="003A316E">
        <w:rPr>
          <w:rFonts w:ascii="Times New Roman" w:eastAsia="宋体" w:hAnsi="Times New Roman" w:cs="Times New Roman"/>
          <w:sz w:val="24"/>
          <w:szCs w:val="24"/>
        </w:rPr>
        <w:t>(19)</w:t>
      </w:r>
      <w:r w:rsidRPr="003A316E">
        <w:rPr>
          <w:rFonts w:ascii="Times New Roman" w:eastAsia="宋体" w:hAnsi="Times New Roman" w:cs="Times New Roman"/>
          <w:sz w:val="24"/>
          <w:szCs w:val="24"/>
        </w:rPr>
        <w:t>退化为</w:t>
      </w:r>
      <w:r w:rsidR="00775223" w:rsidRPr="00775223">
        <w:rPr>
          <w:position w:val="-12"/>
        </w:rPr>
        <w:object w:dxaOrig="340" w:dyaOrig="360" w14:anchorId="42409746">
          <v:shape id="_x0000_i1145" type="#_x0000_t75" style="width:17pt;height:18pt" o:ole="">
            <v:imagedata r:id="rId216" o:title=""/>
          </v:shape>
          <o:OLEObject Type="Embed" ProgID="Equation.DSMT4" ShapeID="_x0000_i1145" DrawAspect="Content" ObjectID="_1761580809" r:id="rId217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（二次</w:t>
      </w:r>
      <w:r w:rsidR="00775223">
        <w:rPr>
          <w:rFonts w:ascii="Times New Roman" w:eastAsia="宋体" w:hAnsi="Times New Roman" w:cs="Times New Roman" w:hint="eastAsia"/>
          <w:sz w:val="24"/>
          <w:szCs w:val="24"/>
        </w:rPr>
        <w:t>型</w:t>
      </w:r>
      <w:r w:rsidRPr="003A316E">
        <w:rPr>
          <w:rFonts w:ascii="Times New Roman" w:eastAsia="宋体" w:hAnsi="Times New Roman" w:cs="Times New Roman"/>
          <w:sz w:val="24"/>
          <w:szCs w:val="24"/>
        </w:rPr>
        <w:t>）性能指标</w:t>
      </w:r>
      <w:r w:rsidRPr="003A316E">
        <w:rPr>
          <w:rFonts w:ascii="Times New Roman" w:eastAsia="宋体" w:hAnsi="Times New Roman" w:cs="Times New Roman"/>
          <w:sz w:val="24"/>
          <w:szCs w:val="24"/>
        </w:rPr>
        <w:t>(13)</w:t>
      </w:r>
      <w:r w:rsidRPr="003A316E">
        <w:rPr>
          <w:rFonts w:ascii="Times New Roman" w:eastAsia="宋体" w:hAnsi="Times New Roman" w:cs="Times New Roman"/>
          <w:sz w:val="24"/>
          <w:szCs w:val="24"/>
        </w:rPr>
        <w:t>。因此，假设性能指标</w:t>
      </w:r>
      <w:r w:rsidRPr="003A316E">
        <w:rPr>
          <w:rFonts w:ascii="Times New Roman" w:eastAsia="宋体" w:hAnsi="Times New Roman" w:cs="Times New Roman"/>
          <w:sz w:val="24"/>
          <w:szCs w:val="24"/>
        </w:rPr>
        <w:t>(19)</w:t>
      </w:r>
      <w:r w:rsidRPr="003A316E">
        <w:rPr>
          <w:rFonts w:ascii="Times New Roman" w:eastAsia="宋体" w:hAnsi="Times New Roman" w:cs="Times New Roman"/>
          <w:sz w:val="24"/>
          <w:szCs w:val="24"/>
        </w:rPr>
        <w:t>可通过最小化</w:t>
      </w:r>
      <w:r w:rsidR="00B24E0C" w:rsidRPr="00B24E0C">
        <w:rPr>
          <w:position w:val="-6"/>
        </w:rPr>
        <w:object w:dxaOrig="260" w:dyaOrig="320" w14:anchorId="35911010">
          <v:shape id="_x0000_i1146" type="#_x0000_t75" style="width:12.5pt;height:16.5pt" o:ole="">
            <v:imagedata r:id="rId218" o:title=""/>
          </v:shape>
          <o:OLEObject Type="Embed" ProgID="Equation.DSMT4" ShapeID="_x0000_i1146" DrawAspect="Content" ObjectID="_1761580810" r:id="rId219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和最大化</w:t>
      </w:r>
      <w:r w:rsidR="007261A8" w:rsidRPr="007261A8">
        <w:rPr>
          <w:position w:val="-6"/>
        </w:rPr>
        <w:object w:dxaOrig="279" w:dyaOrig="320" w14:anchorId="670DA8C9">
          <v:shape id="_x0000_i1147" type="#_x0000_t75" style="width:13.5pt;height:16.5pt" o:ole="">
            <v:imagedata r:id="rId220" o:title=""/>
          </v:shape>
          <o:OLEObject Type="Embed" ProgID="Equation.DSMT4" ShapeID="_x0000_i1147" DrawAspect="Content" ObjectID="_1761580811" r:id="rId221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来实现，我们将</w:t>
      </w:r>
      <w:r w:rsidR="007B7D0C" w:rsidRPr="00B24E0C">
        <w:rPr>
          <w:position w:val="-6"/>
        </w:rPr>
        <w:object w:dxaOrig="260" w:dyaOrig="320" w14:anchorId="1423C629">
          <v:shape id="_x0000_i1148" type="#_x0000_t75" style="width:12.5pt;height:16.5pt" o:ole="">
            <v:imagedata r:id="rId218" o:title=""/>
          </v:shape>
          <o:OLEObject Type="Embed" ProgID="Equation.DSMT4" ShapeID="_x0000_i1148" DrawAspect="Content" ObjectID="_1761580812" r:id="rId222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称为最优控制，</w:t>
      </w:r>
      <w:r w:rsidR="004B188A" w:rsidRPr="007261A8">
        <w:rPr>
          <w:position w:val="-6"/>
        </w:rPr>
        <w:object w:dxaOrig="279" w:dyaOrig="320" w14:anchorId="506B7402">
          <v:shape id="_x0000_i1149" type="#_x0000_t75" style="width:13.5pt;height:16.5pt" o:ole="">
            <v:imagedata r:id="rId220" o:title=""/>
          </v:shape>
          <o:OLEObject Type="Embed" ProgID="Equation.DSMT4" ShapeID="_x0000_i1149" DrawAspect="Content" ObjectID="_1761580813" r:id="rId223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称为最坏</w:t>
      </w:r>
      <w:r w:rsidR="00D3071C">
        <w:rPr>
          <w:rFonts w:ascii="Times New Roman" w:eastAsia="宋体" w:hAnsi="Times New Roman" w:cs="Times New Roman"/>
          <w:sz w:val="24"/>
          <w:szCs w:val="24"/>
        </w:rPr>
        <w:t>扰动</w:t>
      </w:r>
      <w:r w:rsidRPr="003A316E">
        <w:rPr>
          <w:rFonts w:ascii="Times New Roman" w:eastAsia="宋体" w:hAnsi="Times New Roman" w:cs="Times New Roman"/>
          <w:sz w:val="24"/>
          <w:szCs w:val="24"/>
        </w:rPr>
        <w:t>。在这种情况下，取状态反馈律</w:t>
      </w:r>
      <w:r w:rsidR="00582DAE" w:rsidRPr="00B24E0C">
        <w:rPr>
          <w:position w:val="-6"/>
        </w:rPr>
        <w:object w:dxaOrig="639" w:dyaOrig="320" w14:anchorId="5C6E8753">
          <v:shape id="_x0000_i1150" type="#_x0000_t75" style="width:30.5pt;height:16.5pt" o:ole="">
            <v:imagedata r:id="rId224" o:title=""/>
          </v:shape>
          <o:OLEObject Type="Embed" ProgID="Equation.DSMT4" ShapeID="_x0000_i1150" DrawAspect="Content" ObjectID="_1761580814" r:id="rId225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，</w:t>
      </w:r>
      <w:r w:rsidR="00C303E2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Pr="003A316E">
        <w:rPr>
          <w:rFonts w:ascii="Times New Roman" w:eastAsia="宋体" w:hAnsi="Times New Roman" w:cs="Times New Roman"/>
          <w:sz w:val="24"/>
          <w:szCs w:val="24"/>
        </w:rPr>
        <w:t>对于闭环系统，参数扰动和</w:t>
      </w:r>
      <w:r w:rsidR="00C303E2">
        <w:rPr>
          <w:rFonts w:ascii="Times New Roman" w:eastAsia="宋体" w:hAnsi="Times New Roman" w:cs="Times New Roman" w:hint="eastAsia"/>
          <w:sz w:val="24"/>
          <w:szCs w:val="24"/>
        </w:rPr>
        <w:t>外部</w:t>
      </w:r>
      <w:r w:rsidR="00D3071C">
        <w:rPr>
          <w:rFonts w:ascii="Times New Roman" w:eastAsia="宋体" w:hAnsi="Times New Roman" w:cs="Times New Roman"/>
          <w:sz w:val="24"/>
          <w:szCs w:val="24"/>
        </w:rPr>
        <w:t>扰动</w:t>
      </w:r>
      <w:r w:rsidRPr="003A316E">
        <w:rPr>
          <w:rFonts w:ascii="Times New Roman" w:eastAsia="宋体" w:hAnsi="Times New Roman" w:cs="Times New Roman"/>
          <w:sz w:val="24"/>
          <w:szCs w:val="24"/>
        </w:rPr>
        <w:t>对跟踪误差和控制信号的最坏影响保证小于等于</w:t>
      </w:r>
      <w:r w:rsidR="00C730CD" w:rsidRPr="000E6BD7">
        <w:rPr>
          <w:position w:val="-10"/>
        </w:rPr>
        <w:object w:dxaOrig="180" w:dyaOrig="260" w14:anchorId="212FDF8C">
          <v:shape id="_x0000_i1151" type="#_x0000_t75" style="width:9pt;height:13pt" o:ole="">
            <v:imagedata r:id="rId212" o:title=""/>
          </v:shape>
          <o:OLEObject Type="Embed" ProgID="Equation.DSMT4" ShapeID="_x0000_i1151" DrawAspect="Content" ObjectID="_1761580815" r:id="rId226"/>
        </w:object>
      </w:r>
      <w:r w:rsidRPr="003A316E">
        <w:rPr>
          <w:rFonts w:ascii="Times New Roman" w:eastAsia="宋体" w:hAnsi="Times New Roman" w:cs="Times New Roman"/>
          <w:sz w:val="24"/>
          <w:szCs w:val="24"/>
        </w:rPr>
        <w:t>，即</w:t>
      </w:r>
    </w:p>
    <w:p w14:paraId="0A50C917" w14:textId="582DABF3" w:rsidR="00571B69" w:rsidRPr="00A26C53" w:rsidRDefault="00571B69" w:rsidP="00571B6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1C672E" w:rsidRPr="002E1C8A">
        <w:rPr>
          <w:position w:val="-36"/>
        </w:rPr>
        <w:object w:dxaOrig="1920" w:dyaOrig="900" w14:anchorId="657666C0">
          <v:shape id="_x0000_i1152" type="#_x0000_t75" style="width:92.5pt;height:46pt" o:ole="">
            <v:imagedata r:id="rId227" o:title=""/>
          </v:shape>
          <o:OLEObject Type="Embed" ProgID="Equation.DSMT4" ShapeID="_x0000_i1152" DrawAspect="Content" ObjectID="_1761580816" r:id="rId22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F76BB">
        <w:rPr>
          <w:rFonts w:ascii="Times New Roman" w:eastAsia="宋体" w:hAnsi="Times New Roman" w:cs="Times New Roman"/>
          <w:sz w:val="24"/>
          <w:szCs w:val="24"/>
        </w:rPr>
        <w:t>20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7D84C86" w14:textId="6BA87B57" w:rsidR="00F55E84" w:rsidRDefault="00E43182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</w:p>
    <w:p w14:paraId="24456499" w14:textId="24BE1A64" w:rsidR="00E43182" w:rsidRPr="00A26C53" w:rsidRDefault="00E43182" w:rsidP="00E43182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7367A1" w:rsidRPr="007367A1">
        <w:rPr>
          <w:position w:val="-32"/>
        </w:rPr>
        <w:object w:dxaOrig="1840" w:dyaOrig="760" w14:anchorId="01BF55A6">
          <v:shape id="_x0000_i1153" type="#_x0000_t75" style="width:88.5pt;height:39pt" o:ole="">
            <v:imagedata r:id="rId229" o:title=""/>
          </v:shape>
          <o:OLEObject Type="Embed" ProgID="Equation.DSMT4" ShapeID="_x0000_i1153" DrawAspect="Content" ObjectID="_1761580817" r:id="rId23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2830B052" w14:textId="30C352B9" w:rsidR="00F55E84" w:rsidRDefault="00BB5766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B5766">
        <w:rPr>
          <w:rFonts w:ascii="Times New Roman" w:eastAsia="宋体" w:hAnsi="Times New Roman" w:cs="Times New Roman" w:hint="eastAsia"/>
          <w:sz w:val="24"/>
          <w:szCs w:val="24"/>
        </w:rPr>
        <w:t>上述表达式意味着从</w:t>
      </w:r>
      <w:r w:rsidR="007F7547" w:rsidRPr="000E6BD7">
        <w:rPr>
          <w:position w:val="-6"/>
        </w:rPr>
        <w:object w:dxaOrig="220" w:dyaOrig="279" w14:anchorId="456B63EB">
          <v:shape id="_x0000_i1154" type="#_x0000_t75" style="width:11pt;height:14pt" o:ole="">
            <v:imagedata r:id="rId231" o:title=""/>
          </v:shape>
          <o:OLEObject Type="Embed" ProgID="Equation.DSMT4" ShapeID="_x0000_i1154" DrawAspect="Content" ObjectID="_1761580818" r:id="rId232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到</w:t>
      </w:r>
      <w:r w:rsidR="007F7547" w:rsidRPr="000E6BD7">
        <w:rPr>
          <w:position w:val="-4"/>
        </w:rPr>
        <w:object w:dxaOrig="260" w:dyaOrig="300" w14:anchorId="77B17843">
          <v:shape id="_x0000_i1155" type="#_x0000_t75" style="width:13pt;height:15pt" o:ole="">
            <v:imagedata r:id="rId233" o:title=""/>
          </v:shape>
          <o:OLEObject Type="Embed" ProgID="Equation.DSMT4" ShapeID="_x0000_i1155" DrawAspect="Content" ObjectID="_1761580819" r:id="rId234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的</w:t>
      </w:r>
      <w:r w:rsidR="005E00F1" w:rsidRPr="005E00F1">
        <w:rPr>
          <w:position w:val="-12"/>
        </w:rPr>
        <w:object w:dxaOrig="380" w:dyaOrig="360" w14:anchorId="1BA44450">
          <v:shape id="_x0000_i1156" type="#_x0000_t75" style="width:19pt;height:18pt" o:ole="">
            <v:imagedata r:id="rId235" o:title=""/>
          </v:shape>
          <o:OLEObject Type="Embed" ProgID="Equation.DSMT4" ShapeID="_x0000_i1156" DrawAspect="Content" ObjectID="_1761580820" r:id="rId236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，（诱导</w:t>
      </w:r>
      <w:r w:rsidR="005E00F1" w:rsidRPr="005E00F1">
        <w:rPr>
          <w:position w:val="-12"/>
        </w:rPr>
        <w:object w:dxaOrig="279" w:dyaOrig="360" w14:anchorId="4ACBEB27">
          <v:shape id="_x0000_i1157" type="#_x0000_t75" style="width:14pt;height:18pt" o:ole="">
            <v:imagedata r:id="rId237" o:title=""/>
          </v:shape>
          <o:OLEObject Type="Embed" ProgID="Equation.DSMT4" ShapeID="_x0000_i1157" DrawAspect="Content" ObjectID="_1761580821" r:id="rId238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）</w:t>
      </w:r>
      <w:r w:rsidR="005E00F1">
        <w:rPr>
          <w:rFonts w:ascii="Times New Roman" w:eastAsia="宋体" w:hAnsi="Times New Roman" w:cs="Times New Roman" w:hint="eastAsia"/>
          <w:sz w:val="24"/>
          <w:szCs w:val="24"/>
        </w:rPr>
        <w:t>范数</w:t>
      </w:r>
      <w:r w:rsidRPr="00BB5766">
        <w:rPr>
          <w:rFonts w:ascii="Times New Roman" w:eastAsia="宋体" w:hAnsi="Times New Roman" w:cs="Times New Roman"/>
          <w:sz w:val="24"/>
          <w:szCs w:val="24"/>
        </w:rPr>
        <w:t>小于等于</w:t>
      </w:r>
      <w:r w:rsidR="00C70C79" w:rsidRPr="000E6BD7">
        <w:rPr>
          <w:position w:val="-10"/>
        </w:rPr>
        <w:object w:dxaOrig="180" w:dyaOrig="260" w14:anchorId="4BECBE01">
          <v:shape id="_x0000_i1158" type="#_x0000_t75" style="width:9pt;height:13pt" o:ole="">
            <v:imagedata r:id="rId239" o:title=""/>
          </v:shape>
          <o:OLEObject Type="Embed" ProgID="Equation.DSMT4" ShapeID="_x0000_i1158" DrawAspect="Content" ObjectID="_1761580822" r:id="rId240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。根据这一推理，我们实际上是在处理模型参考机器人控制的</w:t>
      </w:r>
      <w:r w:rsidR="00904F5B" w:rsidRPr="005E00F1">
        <w:rPr>
          <w:position w:val="-12"/>
        </w:rPr>
        <w:object w:dxaOrig="380" w:dyaOrig="360" w14:anchorId="7976F7F9">
          <v:shape id="_x0000_i1159" type="#_x0000_t75" style="width:19pt;height:18pt" o:ole="">
            <v:imagedata r:id="rId235" o:title=""/>
          </v:shape>
          <o:OLEObject Type="Embed" ProgID="Equation.DSMT4" ShapeID="_x0000_i1159" DrawAspect="Content" ObjectID="_1761580823" r:id="rId241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最优</w:t>
      </w:r>
      <w:r w:rsidR="00507207">
        <w:rPr>
          <w:rFonts w:ascii="Times New Roman" w:eastAsia="宋体" w:hAnsi="Times New Roman" w:cs="Times New Roman"/>
          <w:sz w:val="24"/>
          <w:szCs w:val="24"/>
        </w:rPr>
        <w:t>扰动抑制</w:t>
      </w:r>
      <w:r w:rsidRPr="00BB5766">
        <w:rPr>
          <w:rFonts w:ascii="Times New Roman" w:eastAsia="宋体" w:hAnsi="Times New Roman" w:cs="Times New Roman"/>
          <w:sz w:val="24"/>
          <w:szCs w:val="24"/>
        </w:rPr>
        <w:t>问题，或简称为机器人</w:t>
      </w:r>
      <w:r w:rsidR="00D43DD3" w:rsidRPr="005E00F1">
        <w:rPr>
          <w:position w:val="-12"/>
        </w:rPr>
        <w:object w:dxaOrig="380" w:dyaOrig="360" w14:anchorId="7B61DF12">
          <v:shape id="_x0000_i1160" type="#_x0000_t75" style="width:19pt;height:18pt" o:ole="">
            <v:imagedata r:id="rId235" o:title=""/>
          </v:shape>
          <o:OLEObject Type="Embed" ProgID="Equation.DSMT4" ShapeID="_x0000_i1160" DrawAspect="Content" ObjectID="_1761580824" r:id="rId242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控制问题。一旦</w:t>
      </w:r>
      <w:r w:rsidR="00116BC0">
        <w:rPr>
          <w:rFonts w:ascii="Times New Roman" w:eastAsia="宋体" w:hAnsi="Times New Roman" w:cs="Times New Roman" w:hint="eastAsia"/>
          <w:sz w:val="24"/>
          <w:szCs w:val="24"/>
        </w:rPr>
        <w:t>找出</w:t>
      </w:r>
      <w:r w:rsidRPr="00BB5766">
        <w:rPr>
          <w:rFonts w:ascii="Times New Roman" w:eastAsia="宋体" w:hAnsi="Times New Roman" w:cs="Times New Roman"/>
          <w:sz w:val="24"/>
          <w:szCs w:val="24"/>
        </w:rPr>
        <w:t>给定</w:t>
      </w:r>
      <w:r w:rsidR="00C75123" w:rsidRPr="000E6BD7">
        <w:rPr>
          <w:position w:val="-10"/>
        </w:rPr>
        <w:object w:dxaOrig="180" w:dyaOrig="260" w14:anchorId="044F24C4">
          <v:shape id="_x0000_i1161" type="#_x0000_t75" style="width:9pt;height:13pt" o:ole="">
            <v:imagedata r:id="rId212" o:title=""/>
          </v:shape>
          <o:OLEObject Type="Embed" ProgID="Equation.DSMT4" ShapeID="_x0000_i1161" DrawAspect="Content" ObjectID="_1761580825" r:id="rId243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的解</w:t>
      </w:r>
      <w:r w:rsidR="00C75123" w:rsidRPr="00B24E0C">
        <w:rPr>
          <w:position w:val="-6"/>
        </w:rPr>
        <w:object w:dxaOrig="260" w:dyaOrig="320" w14:anchorId="0CCB1E33">
          <v:shape id="_x0000_i1162" type="#_x0000_t75" style="width:12.5pt;height:16.5pt" o:ole="">
            <v:imagedata r:id="rId218" o:title=""/>
          </v:shape>
          <o:OLEObject Type="Embed" ProgID="Equation.DSMT4" ShapeID="_x0000_i1162" DrawAspect="Content" ObjectID="_1761580826" r:id="rId244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，我们就可连续使用更小</w:t>
      </w:r>
      <w:r w:rsidR="001B5DAD" w:rsidRPr="000E6BD7">
        <w:rPr>
          <w:position w:val="-10"/>
        </w:rPr>
        <w:object w:dxaOrig="180" w:dyaOrig="260" w14:anchorId="144D2B35">
          <v:shape id="_x0000_i1163" type="#_x0000_t75" style="width:9pt;height:13pt" o:ole="">
            <v:imagedata r:id="rId212" o:title=""/>
          </v:shape>
          <o:OLEObject Type="Embed" ProgID="Equation.DSMT4" ShapeID="_x0000_i1163" DrawAspect="Content" ObjectID="_1761580827" r:id="rId245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值来获得最小（最优）</w:t>
      </w:r>
      <w:r w:rsidR="00507207">
        <w:rPr>
          <w:rFonts w:ascii="Times New Roman" w:eastAsia="宋体" w:hAnsi="Times New Roman" w:cs="Times New Roman"/>
          <w:sz w:val="24"/>
          <w:szCs w:val="24"/>
        </w:rPr>
        <w:t>扰动抑制</w:t>
      </w:r>
      <w:r w:rsidRPr="00BB5766">
        <w:rPr>
          <w:rFonts w:ascii="Times New Roman" w:eastAsia="宋体" w:hAnsi="Times New Roman" w:cs="Times New Roman"/>
          <w:sz w:val="24"/>
          <w:szCs w:val="24"/>
        </w:rPr>
        <w:t>水平。因此，我们已经解决了最小</w:t>
      </w:r>
      <w:r w:rsidR="007C2FAD" w:rsidRPr="005E00F1">
        <w:rPr>
          <w:position w:val="-12"/>
        </w:rPr>
        <w:object w:dxaOrig="380" w:dyaOrig="360" w14:anchorId="3F11335B">
          <v:shape id="_x0000_i1164" type="#_x0000_t75" style="width:19pt;height:18pt" o:ole="">
            <v:imagedata r:id="rId235" o:title=""/>
          </v:shape>
          <o:OLEObject Type="Embed" ProgID="Equation.DSMT4" ShapeID="_x0000_i1164" DrawAspect="Content" ObjectID="_1761580828" r:id="rId246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准则问题。</w:t>
      </w:r>
      <w:r w:rsidR="00EB4A21" w:rsidRPr="00407AD5">
        <w:rPr>
          <w:rFonts w:ascii="Times New Roman" w:eastAsia="宋体" w:hAnsi="Times New Roman" w:cs="Times New Roman"/>
          <w:sz w:val="24"/>
          <w:szCs w:val="24"/>
        </w:rPr>
        <w:t>还可以预期</w:t>
      </w:r>
      <w:r w:rsidRPr="00BB5766">
        <w:rPr>
          <w:rFonts w:ascii="Times New Roman" w:eastAsia="宋体" w:hAnsi="Times New Roman" w:cs="Times New Roman"/>
          <w:sz w:val="24"/>
          <w:szCs w:val="24"/>
        </w:rPr>
        <w:t>，性能指标</w:t>
      </w:r>
      <w:r w:rsidRPr="00BB5766">
        <w:rPr>
          <w:rFonts w:ascii="Times New Roman" w:eastAsia="宋体" w:hAnsi="Times New Roman" w:cs="Times New Roman"/>
          <w:sz w:val="24"/>
          <w:szCs w:val="24"/>
        </w:rPr>
        <w:t>(19)</w:t>
      </w:r>
      <w:r w:rsidRPr="00BB5766">
        <w:rPr>
          <w:rFonts w:ascii="Times New Roman" w:eastAsia="宋体" w:hAnsi="Times New Roman" w:cs="Times New Roman"/>
          <w:sz w:val="24"/>
          <w:szCs w:val="24"/>
        </w:rPr>
        <w:t>所对应的</w:t>
      </w:r>
      <w:r w:rsidR="009975FB" w:rsidRPr="000E6BD7">
        <w:rPr>
          <w:position w:val="-10"/>
        </w:rPr>
        <w:object w:dxaOrig="180" w:dyaOrig="260" w14:anchorId="00737519">
          <v:shape id="_x0000_i1165" type="#_x0000_t75" style="width:9pt;height:13pt" o:ole="">
            <v:imagedata r:id="rId212" o:title=""/>
          </v:shape>
          <o:OLEObject Type="Embed" ProgID="Equation.DSMT4" ShapeID="_x0000_i1165" DrawAspect="Content" ObjectID="_1761580829" r:id="rId247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值越小，响应越好（或鲁棒性越强）。一般来说，当</w:t>
      </w:r>
      <w:r w:rsidR="00B960C0" w:rsidRPr="001C5E3D">
        <w:rPr>
          <w:position w:val="-4"/>
        </w:rPr>
        <w:object w:dxaOrig="460" w:dyaOrig="260" w14:anchorId="68459017">
          <v:shape id="_x0000_i1166" type="#_x0000_t75" style="width:23pt;height:13pt" o:ole="">
            <v:imagedata r:id="rId197" o:title=""/>
          </v:shape>
          <o:OLEObject Type="Embed" ProgID="Equation.DSMT4" ShapeID="_x0000_i1166" DrawAspect="Content" ObjectID="_1761580830" r:id="rId248"/>
        </w:object>
      </w:r>
      <w:r w:rsidR="00B960C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B960C0" w:rsidRPr="001C5E3D">
        <w:rPr>
          <w:position w:val="-6"/>
        </w:rPr>
        <w:object w:dxaOrig="400" w:dyaOrig="279" w14:anchorId="4FB5BFDC">
          <v:shape id="_x0000_i1167" type="#_x0000_t75" style="width:20pt;height:14pt" o:ole="">
            <v:imagedata r:id="rId199" o:title=""/>
          </v:shape>
          <o:OLEObject Type="Embed" ProgID="Equation.DSMT4" ShapeID="_x0000_i1167" DrawAspect="Content" ObjectID="_1761580831" r:id="rId249"/>
        </w:object>
      </w:r>
      <w:r w:rsidR="00B960C0" w:rsidRPr="009E6E19">
        <w:rPr>
          <w:rFonts w:ascii="Times New Roman" w:eastAsia="宋体" w:hAnsi="Times New Roman" w:cs="Times New Roman"/>
          <w:sz w:val="24"/>
          <w:szCs w:val="24"/>
        </w:rPr>
        <w:t>和</w:t>
      </w:r>
      <w:r w:rsidR="00B960C0" w:rsidRPr="001C5E3D">
        <w:rPr>
          <w:position w:val="-6"/>
        </w:rPr>
        <w:object w:dxaOrig="400" w:dyaOrig="279" w14:anchorId="0A8E3E48">
          <v:shape id="_x0000_i1168" type="#_x0000_t75" style="width:20pt;height:14pt" o:ole="">
            <v:imagedata r:id="rId201" o:title=""/>
          </v:shape>
          <o:OLEObject Type="Embed" ProgID="Equation.DSMT4" ShapeID="_x0000_i1168" DrawAspect="Content" ObjectID="_1761580832" r:id="rId250"/>
        </w:object>
      </w:r>
      <w:r w:rsidRPr="00BB5766">
        <w:rPr>
          <w:rFonts w:ascii="Times New Roman" w:eastAsia="宋体" w:hAnsi="Times New Roman" w:cs="Times New Roman"/>
          <w:sz w:val="24"/>
          <w:szCs w:val="24"/>
        </w:rPr>
        <w:t>都等于零时，</w:t>
      </w:r>
      <w:r w:rsidR="009C73D2" w:rsidRPr="000E6BD7">
        <w:rPr>
          <w:position w:val="-10"/>
        </w:rPr>
        <w:object w:dxaOrig="480" w:dyaOrig="320" w14:anchorId="0764E9D4">
          <v:shape id="_x0000_i1169" type="#_x0000_t75" style="width:24pt;height:16pt" o:ole="">
            <v:imagedata r:id="rId251" o:title=""/>
          </v:shape>
          <o:OLEObject Type="Embed" ProgID="Equation.DSMT4" ShapeID="_x0000_i1169" DrawAspect="Content" ObjectID="_1761580833" r:id="rId252"/>
        </w:object>
      </w:r>
      <w:r w:rsidR="009C73D2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BB5766">
        <w:rPr>
          <w:rFonts w:ascii="Times New Roman" w:eastAsia="宋体" w:hAnsi="Times New Roman" w:cs="Times New Roman"/>
          <w:sz w:val="24"/>
          <w:szCs w:val="24"/>
        </w:rPr>
        <w:t>纯</w:t>
      </w:r>
      <w:r w:rsidR="00507207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BB5766">
        <w:rPr>
          <w:rFonts w:ascii="Times New Roman" w:eastAsia="宋体" w:hAnsi="Times New Roman" w:cs="Times New Roman"/>
          <w:sz w:val="24"/>
          <w:szCs w:val="24"/>
        </w:rPr>
        <w:t>外部</w:t>
      </w:r>
      <w:r w:rsidR="00B01D85">
        <w:rPr>
          <w:rFonts w:ascii="Times New Roman" w:eastAsia="宋体" w:hAnsi="Times New Roman" w:cs="Times New Roman"/>
          <w:sz w:val="24"/>
          <w:szCs w:val="24"/>
        </w:rPr>
        <w:t>扰动</w:t>
      </w:r>
      <w:r w:rsidR="007A1244" w:rsidRPr="000E6BD7">
        <w:rPr>
          <w:position w:val="-6"/>
        </w:rPr>
        <w:object w:dxaOrig="240" w:dyaOrig="220" w14:anchorId="4F124CB9">
          <v:shape id="_x0000_i1170" type="#_x0000_t75" style="width:12pt;height:11pt" o:ole="">
            <v:imagedata r:id="rId203" o:title=""/>
          </v:shape>
          <o:OLEObject Type="Embed" ProgID="Equation.DSMT4" ShapeID="_x0000_i1170" DrawAspect="Content" ObjectID="_1761580834" r:id="rId253"/>
        </w:object>
      </w:r>
      <w:r w:rsidRPr="00BB5766">
        <w:rPr>
          <w:rFonts w:ascii="Times New Roman" w:eastAsia="宋体" w:hAnsi="Times New Roman" w:cs="Times New Roman" w:hint="eastAsia"/>
          <w:sz w:val="24"/>
          <w:szCs w:val="24"/>
        </w:rPr>
        <w:t>的必要条件。</w:t>
      </w:r>
    </w:p>
    <w:p w14:paraId="268E37DA" w14:textId="2016163D" w:rsidR="00C30E38" w:rsidRPr="00A26C53" w:rsidRDefault="00C30E38" w:rsidP="00C30E38">
      <w:pPr>
        <w:spacing w:beforeLines="50" w:before="156" w:afterLines="50" w:after="156"/>
        <w:jc w:val="center"/>
        <w:outlineLvl w:val="0"/>
        <w:rPr>
          <w:rFonts w:ascii="黑体" w:eastAsia="黑体" w:hAnsi="黑体" w:cs="黑体"/>
          <w:bCs/>
          <w:sz w:val="32"/>
          <w:szCs w:val="32"/>
        </w:rPr>
      </w:pPr>
      <w:r w:rsidRPr="00A26C53">
        <w:rPr>
          <w:rFonts w:ascii="黑体" w:eastAsia="黑体" w:hAnsi="黑体" w:cs="黑体" w:hint="eastAsia"/>
          <w:bCs/>
          <w:sz w:val="32"/>
          <w:szCs w:val="32"/>
        </w:rPr>
        <w:t>第</w:t>
      </w:r>
      <w:r w:rsidR="00D316D4">
        <w:rPr>
          <w:rFonts w:ascii="黑体" w:eastAsia="黑体" w:hAnsi="黑体" w:cs="黑体" w:hint="eastAsia"/>
          <w:bCs/>
          <w:sz w:val="32"/>
          <w:szCs w:val="32"/>
        </w:rPr>
        <w:t>三</w:t>
      </w:r>
      <w:r w:rsidRPr="00A26C53">
        <w:rPr>
          <w:rFonts w:ascii="黑体" w:eastAsia="黑体" w:hAnsi="黑体" w:cs="黑体" w:hint="eastAsia"/>
          <w:bCs/>
          <w:sz w:val="32"/>
          <w:szCs w:val="32"/>
        </w:rPr>
        <w:t xml:space="preserve">章 </w:t>
      </w:r>
      <w:r w:rsidR="003D219F" w:rsidRPr="003D219F">
        <w:rPr>
          <w:rFonts w:ascii="黑体" w:eastAsia="黑体" w:hAnsi="黑体" w:cs="黑体" w:hint="eastAsia"/>
          <w:bCs/>
          <w:sz w:val="32"/>
          <w:szCs w:val="32"/>
        </w:rPr>
        <w:t>主要成果</w:t>
      </w:r>
    </w:p>
    <w:p w14:paraId="4CD88BD9" w14:textId="31542ACE" w:rsidR="00F55E84" w:rsidRPr="00C30E38" w:rsidRDefault="00D87A8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87A83">
        <w:rPr>
          <w:rFonts w:ascii="Times New Roman" w:eastAsia="宋体" w:hAnsi="Times New Roman" w:cs="Times New Roman" w:hint="eastAsia"/>
          <w:sz w:val="24"/>
          <w:szCs w:val="24"/>
        </w:rPr>
        <w:t>通过上</w:t>
      </w:r>
      <w:r w:rsidR="003047F2">
        <w:rPr>
          <w:rFonts w:ascii="Times New Roman" w:eastAsia="宋体" w:hAnsi="Times New Roman" w:cs="Times New Roman" w:hint="eastAsia"/>
          <w:sz w:val="24"/>
          <w:szCs w:val="24"/>
        </w:rPr>
        <w:t>一章</w:t>
      </w:r>
      <w:r w:rsidRPr="00D87A83">
        <w:rPr>
          <w:rFonts w:ascii="Times New Roman" w:eastAsia="宋体" w:hAnsi="Times New Roman" w:cs="Times New Roman" w:hint="eastAsia"/>
          <w:sz w:val="24"/>
          <w:szCs w:val="24"/>
        </w:rPr>
        <w:t>的分析，可将对参数扰动和外</w:t>
      </w:r>
      <w:r w:rsidR="00D830FF">
        <w:rPr>
          <w:rFonts w:ascii="Times New Roman" w:eastAsia="宋体" w:hAnsi="Times New Roman" w:cs="Times New Roman" w:hint="eastAsia"/>
          <w:sz w:val="24"/>
          <w:szCs w:val="24"/>
        </w:rPr>
        <w:t>部</w:t>
      </w:r>
      <w:r w:rsidRPr="00D87A83">
        <w:rPr>
          <w:rFonts w:ascii="Times New Roman" w:eastAsia="宋体" w:hAnsi="Times New Roman" w:cs="Times New Roman" w:hint="eastAsia"/>
          <w:sz w:val="24"/>
          <w:szCs w:val="24"/>
        </w:rPr>
        <w:t>扰动具有期望衰减的模型参考机器人控制问题表述为一个</w:t>
      </w:r>
      <w:r w:rsidR="00D8778B" w:rsidRPr="00D8778B">
        <w:rPr>
          <w:position w:val="-12"/>
        </w:rPr>
        <w:object w:dxaOrig="380" w:dyaOrig="360" w14:anchorId="5C687C81">
          <v:shape id="_x0000_i1171" type="#_x0000_t75" style="width:19pt;height:18pt" o:ole="">
            <v:imagedata r:id="rId254" o:title=""/>
          </v:shape>
          <o:OLEObject Type="Embed" ProgID="Equation.DSMT4" ShapeID="_x0000_i1171" DrawAspect="Content" ObjectID="_1761580835" r:id="rId255"/>
        </w:object>
      </w:r>
      <w:r w:rsidRPr="00D87A83">
        <w:rPr>
          <w:rFonts w:ascii="Times New Roman" w:eastAsia="宋体" w:hAnsi="Times New Roman" w:cs="Times New Roman"/>
          <w:sz w:val="24"/>
          <w:szCs w:val="24"/>
        </w:rPr>
        <w:t>控制问题。在本</w:t>
      </w:r>
      <w:r w:rsidR="00D0403D">
        <w:rPr>
          <w:rFonts w:ascii="Times New Roman" w:eastAsia="宋体" w:hAnsi="Times New Roman" w:cs="Times New Roman" w:hint="eastAsia"/>
          <w:sz w:val="24"/>
          <w:szCs w:val="24"/>
        </w:rPr>
        <w:t>章</w:t>
      </w:r>
      <w:r w:rsidRPr="00D87A83">
        <w:rPr>
          <w:rFonts w:ascii="Times New Roman" w:eastAsia="宋体" w:hAnsi="Times New Roman" w:cs="Times New Roman"/>
          <w:sz w:val="24"/>
          <w:szCs w:val="24"/>
        </w:rPr>
        <w:t>中，我们将证明，借助</w:t>
      </w:r>
      <w:r w:rsidR="00320C44">
        <w:rPr>
          <w:rFonts w:ascii="Times New Roman" w:eastAsia="宋体" w:hAnsi="Times New Roman" w:cs="Times New Roman" w:hint="eastAsia"/>
          <w:sz w:val="24"/>
          <w:szCs w:val="24"/>
        </w:rPr>
        <w:t>配方法</w:t>
      </w:r>
      <w:proofErr w:type="gramStart"/>
      <w:r w:rsidRPr="00D87A83">
        <w:rPr>
          <w:rFonts w:ascii="Times New Roman" w:eastAsia="宋体" w:hAnsi="Times New Roman" w:cs="Times New Roman"/>
          <w:sz w:val="24"/>
          <w:szCs w:val="24"/>
        </w:rPr>
        <w:t>和对值函数</w:t>
      </w:r>
      <w:proofErr w:type="gramEnd"/>
      <w:r w:rsidRPr="00D87A83">
        <w:rPr>
          <w:rFonts w:ascii="Times New Roman" w:eastAsia="宋体" w:hAnsi="Times New Roman" w:cs="Times New Roman"/>
          <w:sz w:val="24"/>
          <w:szCs w:val="24"/>
        </w:rPr>
        <w:t>（</w:t>
      </w:r>
      <w:r w:rsidR="00B3339D" w:rsidRPr="00D87A83">
        <w:rPr>
          <w:rFonts w:ascii="Times New Roman" w:eastAsia="宋体" w:hAnsi="Times New Roman" w:cs="Times New Roman"/>
          <w:sz w:val="24"/>
          <w:szCs w:val="24"/>
        </w:rPr>
        <w:t>能量存储函数</w:t>
      </w:r>
      <w:r w:rsidRPr="00D87A83">
        <w:rPr>
          <w:rFonts w:ascii="Times New Roman" w:eastAsia="宋体" w:hAnsi="Times New Roman" w:cs="Times New Roman"/>
          <w:sz w:val="24"/>
          <w:szCs w:val="24"/>
        </w:rPr>
        <w:t>）的适当选择，机器人</w:t>
      </w:r>
      <w:r w:rsidR="00974CE0" w:rsidRPr="00D8778B">
        <w:rPr>
          <w:position w:val="-12"/>
        </w:rPr>
        <w:object w:dxaOrig="380" w:dyaOrig="360" w14:anchorId="09F7DFB2">
          <v:shape id="_x0000_i1172" type="#_x0000_t75" style="width:19pt;height:18pt" o:ole="">
            <v:imagedata r:id="rId254" o:title=""/>
          </v:shape>
          <o:OLEObject Type="Embed" ProgID="Equation.DSMT4" ShapeID="_x0000_i1172" DrawAspect="Content" ObjectID="_1761580836" r:id="rId256"/>
        </w:object>
      </w:r>
      <w:r w:rsidRPr="00D87A83">
        <w:rPr>
          <w:rFonts w:ascii="Times New Roman" w:eastAsia="宋体" w:hAnsi="Times New Roman" w:cs="Times New Roman"/>
          <w:sz w:val="24"/>
          <w:szCs w:val="24"/>
        </w:rPr>
        <w:t>控制问题</w:t>
      </w:r>
      <w:r w:rsidRPr="00D87A83">
        <w:rPr>
          <w:rFonts w:ascii="Times New Roman" w:eastAsia="宋体" w:hAnsi="Times New Roman" w:cs="Times New Roman"/>
          <w:sz w:val="24"/>
          <w:szCs w:val="24"/>
        </w:rPr>
        <w:t>(19)</w:t>
      </w:r>
      <w:r w:rsidRPr="00D87A83">
        <w:rPr>
          <w:rFonts w:ascii="Times New Roman" w:eastAsia="宋体" w:hAnsi="Times New Roman" w:cs="Times New Roman"/>
          <w:sz w:val="24"/>
          <w:szCs w:val="24"/>
        </w:rPr>
        <w:t>可通过微分博弈理论中的</w:t>
      </w:r>
      <w:r w:rsidR="001334B3" w:rsidRPr="001334B3">
        <w:rPr>
          <w:rFonts w:ascii="Times New Roman" w:eastAsia="宋体" w:hAnsi="Times New Roman" w:cs="Times New Roman"/>
          <w:sz w:val="24"/>
          <w:szCs w:val="24"/>
        </w:rPr>
        <w:t>Bellman-Isaacs</w:t>
      </w:r>
      <w:r w:rsidRPr="00D87A83">
        <w:rPr>
          <w:rFonts w:ascii="Times New Roman" w:eastAsia="宋体" w:hAnsi="Times New Roman" w:cs="Times New Roman"/>
          <w:sz w:val="24"/>
          <w:szCs w:val="24"/>
        </w:rPr>
        <w:t>方程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(Basar</w:t>
      </w:r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and</w:t>
      </w:r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8562E" w:rsidRPr="0078562E">
        <w:rPr>
          <w:rFonts w:ascii="Times New Roman" w:eastAsia="宋体" w:hAnsi="Times New Roman" w:cs="Times New Roman"/>
          <w:sz w:val="24"/>
          <w:szCs w:val="24"/>
        </w:rPr>
        <w:t>Olsder</w:t>
      </w:r>
      <w:proofErr w:type="spellEnd"/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1982,</w:t>
      </w:r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Basar</w:t>
      </w:r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and</w:t>
      </w:r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Bernhard,</w:t>
      </w:r>
      <w:r w:rsidR="00BD54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562E" w:rsidRPr="0078562E">
        <w:rPr>
          <w:rFonts w:ascii="Times New Roman" w:eastAsia="宋体" w:hAnsi="Times New Roman" w:cs="Times New Roman"/>
          <w:sz w:val="24"/>
          <w:szCs w:val="24"/>
        </w:rPr>
        <w:t>1990)</w:t>
      </w:r>
      <w:proofErr w:type="gramStart"/>
      <w:r w:rsidRPr="00D87A83">
        <w:rPr>
          <w:rFonts w:ascii="Times New Roman" w:eastAsia="宋体" w:hAnsi="Times New Roman" w:cs="Times New Roman"/>
          <w:sz w:val="24"/>
          <w:szCs w:val="24"/>
        </w:rPr>
        <w:t>用显式</w:t>
      </w:r>
      <w:proofErr w:type="gramEnd"/>
      <w:r w:rsidRPr="00D87A83">
        <w:rPr>
          <w:rFonts w:ascii="Times New Roman" w:eastAsia="宋体" w:hAnsi="Times New Roman" w:cs="Times New Roman"/>
          <w:sz w:val="24"/>
          <w:szCs w:val="24"/>
        </w:rPr>
        <w:t>公式全局求解。经过重新排列，</w:t>
      </w:r>
      <w:r w:rsidR="00375B59">
        <w:rPr>
          <w:rFonts w:ascii="Times New Roman" w:eastAsia="宋体" w:hAnsi="Times New Roman" w:cs="Times New Roman"/>
          <w:sz w:val="24"/>
          <w:szCs w:val="24"/>
        </w:rPr>
        <w:t>性能指标</w:t>
      </w:r>
      <w:r w:rsidRPr="00D87A83">
        <w:rPr>
          <w:rFonts w:ascii="Times New Roman" w:eastAsia="宋体" w:hAnsi="Times New Roman" w:cs="Times New Roman"/>
          <w:sz w:val="24"/>
          <w:szCs w:val="24"/>
        </w:rPr>
        <w:t>(19)</w:t>
      </w:r>
      <w:r w:rsidRPr="00D87A83">
        <w:rPr>
          <w:rFonts w:ascii="Times New Roman" w:eastAsia="宋体" w:hAnsi="Times New Roman" w:cs="Times New Roman"/>
          <w:sz w:val="24"/>
          <w:szCs w:val="24"/>
        </w:rPr>
        <w:t>等价于</w:t>
      </w:r>
      <w:r w:rsidR="00375B59">
        <w:rPr>
          <w:rFonts w:ascii="Times New Roman" w:eastAsia="宋体" w:hAnsi="Times New Roman" w:cs="Times New Roman" w:hint="eastAsia"/>
          <w:sz w:val="24"/>
          <w:szCs w:val="24"/>
        </w:rPr>
        <w:t>以下</w:t>
      </w:r>
      <w:r w:rsidRPr="00D87A83">
        <w:rPr>
          <w:rFonts w:ascii="Times New Roman" w:eastAsia="宋体" w:hAnsi="Times New Roman" w:cs="Times New Roman"/>
          <w:sz w:val="24"/>
          <w:szCs w:val="24"/>
        </w:rPr>
        <w:t>最小</w:t>
      </w:r>
      <w:r w:rsidR="00375B59">
        <w:rPr>
          <w:rFonts w:ascii="Times New Roman" w:eastAsia="宋体" w:hAnsi="Times New Roman" w:cs="Times New Roman" w:hint="eastAsia"/>
          <w:sz w:val="24"/>
          <w:szCs w:val="24"/>
        </w:rPr>
        <w:t>化</w:t>
      </w:r>
      <w:r w:rsidRPr="00D87A83">
        <w:rPr>
          <w:rFonts w:ascii="Times New Roman" w:eastAsia="宋体" w:hAnsi="Times New Roman" w:cs="Times New Roman"/>
          <w:sz w:val="24"/>
          <w:szCs w:val="24"/>
        </w:rPr>
        <w:t>问题（另见</w:t>
      </w:r>
      <w:r w:rsidR="00375B59" w:rsidRPr="00375B59">
        <w:rPr>
          <w:rFonts w:ascii="Times New Roman" w:eastAsia="宋体" w:hAnsi="Times New Roman" w:cs="Times New Roman"/>
          <w:sz w:val="24"/>
          <w:szCs w:val="24"/>
        </w:rPr>
        <w:t>Rhee</w:t>
      </w:r>
      <w:r w:rsidR="00CB626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75B59" w:rsidRPr="00375B59">
        <w:rPr>
          <w:rFonts w:ascii="Times New Roman" w:eastAsia="宋体" w:hAnsi="Times New Roman" w:cs="Times New Roman"/>
          <w:sz w:val="24"/>
          <w:szCs w:val="24"/>
        </w:rPr>
        <w:t>and</w:t>
      </w:r>
      <w:r w:rsidR="00CB626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75B59" w:rsidRPr="00375B59">
        <w:rPr>
          <w:rFonts w:ascii="Times New Roman" w:eastAsia="宋体" w:hAnsi="Times New Roman" w:cs="Times New Roman"/>
          <w:sz w:val="24"/>
          <w:szCs w:val="24"/>
        </w:rPr>
        <w:t>Speyer</w:t>
      </w:r>
      <w:r w:rsidR="00CB626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75B59" w:rsidRPr="00375B59">
        <w:rPr>
          <w:rFonts w:ascii="Times New Roman" w:eastAsia="宋体" w:hAnsi="Times New Roman" w:cs="Times New Roman"/>
          <w:sz w:val="24"/>
          <w:szCs w:val="24"/>
        </w:rPr>
        <w:t>1991,</w:t>
      </w:r>
      <w:r w:rsidR="00CB6264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375B59" w:rsidRPr="00375B59">
        <w:rPr>
          <w:rFonts w:ascii="Times New Roman" w:eastAsia="宋体" w:hAnsi="Times New Roman" w:cs="Times New Roman"/>
          <w:sz w:val="24"/>
          <w:szCs w:val="24"/>
        </w:rPr>
        <w:t>Limebeer</w:t>
      </w:r>
      <w:proofErr w:type="spellEnd"/>
      <w:r w:rsidR="00CB626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75B59" w:rsidRPr="00375B59">
        <w:rPr>
          <w:rFonts w:ascii="Times New Roman" w:eastAsia="宋体" w:hAnsi="Times New Roman" w:cs="Times New Roman"/>
          <w:sz w:val="24"/>
          <w:szCs w:val="24"/>
        </w:rPr>
        <w:t>et</w:t>
      </w:r>
      <w:r w:rsidR="00CB626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75B59" w:rsidRPr="00375B59">
        <w:rPr>
          <w:rFonts w:ascii="Times New Roman" w:eastAsia="宋体" w:hAnsi="Times New Roman" w:cs="Times New Roman"/>
          <w:sz w:val="24"/>
          <w:szCs w:val="24"/>
        </w:rPr>
        <w:t>at.1992</w:t>
      </w:r>
      <w:r w:rsidRPr="00D87A8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97101D9" w14:textId="0EB7084C" w:rsidR="00E94166" w:rsidRPr="00A26C53" w:rsidRDefault="00E94166" w:rsidP="00E94166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1C672E" w:rsidRPr="00CB6264">
        <w:rPr>
          <w:position w:val="-32"/>
        </w:rPr>
        <w:object w:dxaOrig="7119" w:dyaOrig="740" w14:anchorId="04EAA964">
          <v:shape id="_x0000_i1173" type="#_x0000_t75" style="width:342.5pt;height:38pt" o:ole="">
            <v:imagedata r:id="rId257" o:title=""/>
          </v:shape>
          <o:OLEObject Type="Embed" ProgID="Equation.DSMT4" ShapeID="_x0000_i1173" DrawAspect="Content" ObjectID="_1761580837" r:id="rId25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8C6290">
        <w:rPr>
          <w:rFonts w:ascii="Times New Roman" w:eastAsia="宋体" w:hAnsi="Times New Roman" w:cs="Times New Roman"/>
          <w:sz w:val="24"/>
          <w:szCs w:val="24"/>
        </w:rPr>
        <w:t>3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3577C03" w14:textId="635F4A18" w:rsidR="00F55E84" w:rsidRDefault="00CB6264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6264">
        <w:rPr>
          <w:rFonts w:ascii="Times New Roman" w:eastAsia="宋体" w:hAnsi="Times New Roman" w:cs="Times New Roman" w:hint="eastAsia"/>
          <w:sz w:val="24"/>
          <w:szCs w:val="24"/>
        </w:rPr>
        <w:t>现在，根据</w:t>
      </w:r>
      <w:r w:rsidR="005D5458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CB6264">
        <w:rPr>
          <w:rFonts w:ascii="Times New Roman" w:eastAsia="宋体" w:hAnsi="Times New Roman" w:cs="Times New Roman"/>
          <w:sz w:val="24"/>
          <w:szCs w:val="24"/>
        </w:rPr>
        <w:t>23</w:t>
      </w:r>
      <w:r w:rsidR="005D5458">
        <w:rPr>
          <w:rFonts w:ascii="Times New Roman" w:eastAsia="宋体" w:hAnsi="Times New Roman" w:cs="Times New Roman"/>
          <w:sz w:val="24"/>
          <w:szCs w:val="24"/>
        </w:rPr>
        <w:t>)</w:t>
      </w:r>
      <w:r w:rsidRPr="00CB6264">
        <w:rPr>
          <w:rFonts w:ascii="Times New Roman" w:eastAsia="宋体" w:hAnsi="Times New Roman" w:cs="Times New Roman"/>
          <w:sz w:val="24"/>
          <w:szCs w:val="24"/>
        </w:rPr>
        <w:t>，我们定义成本函数</w:t>
      </w:r>
    </w:p>
    <w:p w14:paraId="109208DC" w14:textId="683A8A93" w:rsidR="008F5A26" w:rsidRPr="00A26C53" w:rsidRDefault="008F5A26" w:rsidP="008F5A26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F695A" w:rsidRPr="00CB6264">
        <w:rPr>
          <w:position w:val="-32"/>
        </w:rPr>
        <w:object w:dxaOrig="3700" w:dyaOrig="740" w14:anchorId="2B239EDB">
          <v:shape id="_x0000_i1174" type="#_x0000_t75" style="width:178pt;height:38pt" o:ole="">
            <v:imagedata r:id="rId259" o:title=""/>
          </v:shape>
          <o:OLEObject Type="Embed" ProgID="Equation.DSMT4" ShapeID="_x0000_i1174" DrawAspect="Content" ObjectID="_1761580838" r:id="rId26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5A6DA2">
        <w:rPr>
          <w:rFonts w:ascii="Times New Roman" w:eastAsia="宋体" w:hAnsi="Times New Roman" w:cs="Times New Roman"/>
          <w:sz w:val="24"/>
          <w:szCs w:val="24"/>
        </w:rPr>
        <w:t>4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7165661" w14:textId="2F06F459" w:rsidR="00F55E84" w:rsidRDefault="00E14B6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14B69">
        <w:rPr>
          <w:rFonts w:ascii="Times New Roman" w:eastAsia="宋体" w:hAnsi="Times New Roman" w:cs="Times New Roman"/>
          <w:sz w:val="24"/>
          <w:szCs w:val="24"/>
        </w:rPr>
        <w:t>lagrangian</w:t>
      </w:r>
      <w:proofErr w:type="spellEnd"/>
      <w:r w:rsidRPr="00E14B69">
        <w:rPr>
          <w:rFonts w:ascii="Times New Roman" w:eastAsia="宋体" w:hAnsi="Times New Roman" w:cs="Times New Roman"/>
          <w:sz w:val="24"/>
          <w:szCs w:val="24"/>
        </w:rPr>
        <w:t>方程</w:t>
      </w:r>
    </w:p>
    <w:p w14:paraId="752406A4" w14:textId="168B125A" w:rsidR="00F2165D" w:rsidRPr="00A26C53" w:rsidRDefault="00F2165D" w:rsidP="00F2165D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2F0E8B" w:rsidRPr="001A72E1">
        <w:rPr>
          <w:position w:val="-24"/>
        </w:rPr>
        <w:object w:dxaOrig="3820" w:dyaOrig="620" w14:anchorId="75D12FCF">
          <v:shape id="_x0000_i1175" type="#_x0000_t75" style="width:183.5pt;height:31.5pt" o:ole="">
            <v:imagedata r:id="rId261" o:title=""/>
          </v:shape>
          <o:OLEObject Type="Embed" ProgID="Equation.DSMT4" ShapeID="_x0000_i1175" DrawAspect="Content" ObjectID="_1761580839" r:id="rId26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8672BD">
        <w:rPr>
          <w:rFonts w:ascii="Times New Roman" w:eastAsia="宋体" w:hAnsi="Times New Roman" w:cs="Times New Roman"/>
          <w:sz w:val="24"/>
          <w:szCs w:val="24"/>
        </w:rPr>
        <w:t>5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4A7017C" w14:textId="5BF4FE5F" w:rsidR="00F55E84" w:rsidRDefault="00520B3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520B33">
        <w:rPr>
          <w:rFonts w:ascii="Times New Roman" w:eastAsia="宋体" w:hAnsi="Times New Roman" w:cs="Times New Roman" w:hint="eastAsia"/>
          <w:sz w:val="24"/>
          <w:szCs w:val="24"/>
        </w:rPr>
        <w:t>引入值</w:t>
      </w:r>
      <w:proofErr w:type="gramEnd"/>
      <w:r w:rsidRPr="00520B33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 w:rsidR="002F4157" w:rsidRPr="002F4157">
        <w:rPr>
          <w:position w:val="-22"/>
        </w:rPr>
        <w:object w:dxaOrig="3260" w:dyaOrig="460" w14:anchorId="75A9C3E4">
          <v:shape id="_x0000_i1176" type="#_x0000_t75" style="width:157pt;height:23.5pt" o:ole="">
            <v:imagedata r:id="rId263" o:title=""/>
          </v:shape>
          <o:OLEObject Type="Embed" ProgID="Equation.DSMT4" ShapeID="_x0000_i1176" DrawAspect="Content" ObjectID="_1761580840" r:id="rId264"/>
        </w:object>
      </w:r>
      <w:r w:rsidRPr="00520B33">
        <w:rPr>
          <w:rFonts w:ascii="Times New Roman" w:eastAsia="宋体" w:hAnsi="Times New Roman" w:cs="Times New Roman"/>
          <w:sz w:val="24"/>
          <w:szCs w:val="24"/>
        </w:rPr>
        <w:t>，则</w:t>
      </w:r>
      <w:r w:rsidRPr="00520B33">
        <w:rPr>
          <w:rFonts w:ascii="Times New Roman" w:eastAsia="宋体" w:hAnsi="Times New Roman" w:cs="Times New Roman"/>
          <w:sz w:val="24"/>
          <w:szCs w:val="24"/>
        </w:rPr>
        <w:t>(19)</w:t>
      </w:r>
      <w:r w:rsidRPr="00520B33">
        <w:rPr>
          <w:rFonts w:ascii="Times New Roman" w:eastAsia="宋体" w:hAnsi="Times New Roman" w:cs="Times New Roman"/>
          <w:sz w:val="24"/>
          <w:szCs w:val="24"/>
        </w:rPr>
        <w:t>的性能</w:t>
      </w:r>
      <w:r w:rsidR="00A7789E">
        <w:rPr>
          <w:rFonts w:ascii="Times New Roman" w:eastAsia="宋体" w:hAnsi="Times New Roman" w:cs="Times New Roman" w:hint="eastAsia"/>
          <w:sz w:val="24"/>
          <w:szCs w:val="24"/>
        </w:rPr>
        <w:t>指标</w:t>
      </w:r>
      <w:r w:rsidRPr="00520B33">
        <w:rPr>
          <w:rFonts w:ascii="Times New Roman" w:eastAsia="宋体" w:hAnsi="Times New Roman" w:cs="Times New Roman"/>
          <w:sz w:val="24"/>
          <w:szCs w:val="24"/>
        </w:rPr>
        <w:t>等价于</w:t>
      </w:r>
    </w:p>
    <w:p w14:paraId="6E7479E5" w14:textId="743A92E5" w:rsidR="00C644F1" w:rsidRPr="00A26C53" w:rsidRDefault="00C644F1" w:rsidP="00C644F1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1C672E" w:rsidRPr="006E3FC1">
        <w:rPr>
          <w:position w:val="-22"/>
        </w:rPr>
        <w:object w:dxaOrig="5480" w:dyaOrig="460" w14:anchorId="236ED880">
          <v:shape id="_x0000_i1177" type="#_x0000_t75" style="width:263.5pt;height:23.5pt" o:ole="">
            <v:imagedata r:id="rId265" o:title=""/>
          </v:shape>
          <o:OLEObject Type="Embed" ProgID="Equation.DSMT4" ShapeID="_x0000_i1177" DrawAspect="Content" ObjectID="_1761580841" r:id="rId26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1526A1">
        <w:rPr>
          <w:rFonts w:ascii="Times New Roman" w:eastAsia="宋体" w:hAnsi="Times New Roman" w:cs="Times New Roman"/>
          <w:sz w:val="24"/>
          <w:szCs w:val="24"/>
        </w:rPr>
        <w:t>6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9DE2009" w14:textId="77777777" w:rsidR="00772B94" w:rsidRDefault="006E3FC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E3FC1">
        <w:rPr>
          <w:rFonts w:ascii="Times New Roman" w:eastAsia="宋体" w:hAnsi="Times New Roman" w:cs="Times New Roman" w:hint="eastAsia"/>
          <w:sz w:val="24"/>
          <w:szCs w:val="24"/>
        </w:rPr>
        <w:t>因此，从以上分析可以看出，机器人</w:t>
      </w:r>
      <w:r w:rsidR="009902D4" w:rsidRPr="00D8778B">
        <w:rPr>
          <w:position w:val="-12"/>
        </w:rPr>
        <w:object w:dxaOrig="380" w:dyaOrig="360" w14:anchorId="222E2B57">
          <v:shape id="_x0000_i1178" type="#_x0000_t75" style="width:19pt;height:18pt" o:ole="">
            <v:imagedata r:id="rId254" o:title=""/>
          </v:shape>
          <o:OLEObject Type="Embed" ProgID="Equation.DSMT4" ShapeID="_x0000_i1178" DrawAspect="Content" ObjectID="_1761580842" r:id="rId267"/>
        </w:object>
      </w:r>
      <w:r w:rsidRPr="006E3FC1">
        <w:rPr>
          <w:rFonts w:ascii="Times New Roman" w:eastAsia="宋体" w:hAnsi="Times New Roman" w:cs="Times New Roman"/>
          <w:sz w:val="24"/>
          <w:szCs w:val="24"/>
        </w:rPr>
        <w:t>控制问题的</w:t>
      </w:r>
      <w:r w:rsidR="00552660"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Pr="006E3FC1">
        <w:rPr>
          <w:rFonts w:ascii="Times New Roman" w:eastAsia="宋体" w:hAnsi="Times New Roman" w:cs="Times New Roman"/>
          <w:sz w:val="24"/>
          <w:szCs w:val="24"/>
        </w:rPr>
        <w:t>可分为以下两步。</w:t>
      </w:r>
    </w:p>
    <w:p w14:paraId="4A7BAE06" w14:textId="76F109B4" w:rsidR="007C43BB" w:rsidRDefault="00772B94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72B94">
        <w:rPr>
          <w:rFonts w:ascii="Times New Roman" w:eastAsia="宋体" w:hAnsi="Times New Roman" w:cs="Times New Roman"/>
          <w:sz w:val="24"/>
          <w:szCs w:val="24"/>
        </w:rPr>
        <w:t>Step 1.</w:t>
      </w:r>
      <w:r w:rsidR="006E3FC1" w:rsidRPr="006E3FC1">
        <w:rPr>
          <w:rFonts w:ascii="Times New Roman" w:eastAsia="宋体" w:hAnsi="Times New Roman" w:cs="Times New Roman"/>
          <w:sz w:val="24"/>
          <w:szCs w:val="24"/>
        </w:rPr>
        <w:t>求解最小成本控制问题（或领导</w:t>
      </w:r>
      <w:r w:rsidR="006E3FC1" w:rsidRPr="006E3FC1">
        <w:rPr>
          <w:rFonts w:ascii="Times New Roman" w:eastAsia="宋体" w:hAnsi="Times New Roman" w:cs="Times New Roman"/>
          <w:sz w:val="24"/>
          <w:szCs w:val="24"/>
        </w:rPr>
        <w:t>-</w:t>
      </w:r>
      <w:r w:rsidR="00212F09">
        <w:rPr>
          <w:rFonts w:ascii="Times New Roman" w:eastAsia="宋体" w:hAnsi="Times New Roman" w:cs="Times New Roman" w:hint="eastAsia"/>
          <w:sz w:val="24"/>
          <w:szCs w:val="24"/>
        </w:rPr>
        <w:t>跟随</w:t>
      </w:r>
      <w:r w:rsidR="006E3FC1" w:rsidRPr="006E3FC1">
        <w:rPr>
          <w:rFonts w:ascii="Times New Roman" w:eastAsia="宋体" w:hAnsi="Times New Roman" w:cs="Times New Roman"/>
          <w:sz w:val="24"/>
          <w:szCs w:val="24"/>
        </w:rPr>
        <w:t>博弈）</w:t>
      </w:r>
    </w:p>
    <w:p w14:paraId="4ADE8E87" w14:textId="2D2B33E6" w:rsidR="002E4590" w:rsidRPr="00A26C53" w:rsidRDefault="002E4590" w:rsidP="002E4590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C436A3" w:rsidRPr="006E3FC1">
        <w:rPr>
          <w:position w:val="-22"/>
        </w:rPr>
        <w:object w:dxaOrig="3420" w:dyaOrig="460" w14:anchorId="540B26DB">
          <v:shape id="_x0000_i1179" type="#_x0000_t75" style="width:164.5pt;height:23.5pt" o:ole="">
            <v:imagedata r:id="rId268" o:title=""/>
          </v:shape>
          <o:OLEObject Type="Embed" ProgID="Equation.DSMT4" ShapeID="_x0000_i1179" DrawAspect="Content" ObjectID="_1761580843" r:id="rId26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340B75">
        <w:rPr>
          <w:rFonts w:ascii="Times New Roman" w:eastAsia="宋体" w:hAnsi="Times New Roman" w:cs="Times New Roman"/>
          <w:sz w:val="24"/>
          <w:szCs w:val="24"/>
        </w:rPr>
        <w:t>7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299559D" w14:textId="01B339F0" w:rsidR="00C436A3" w:rsidRDefault="006E3FC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E3FC1">
        <w:rPr>
          <w:rFonts w:ascii="Times New Roman" w:eastAsia="宋体" w:hAnsi="Times New Roman" w:cs="Times New Roman"/>
          <w:sz w:val="24"/>
          <w:szCs w:val="24"/>
        </w:rPr>
        <w:t>受扰动跟踪误差动态方程</w:t>
      </w:r>
      <w:r w:rsidRPr="006E3FC1">
        <w:rPr>
          <w:rFonts w:ascii="Times New Roman" w:eastAsia="宋体" w:hAnsi="Times New Roman" w:cs="Times New Roman"/>
          <w:sz w:val="24"/>
          <w:szCs w:val="24"/>
        </w:rPr>
        <w:t>(18)</w:t>
      </w:r>
      <w:r w:rsidRPr="006E3FC1">
        <w:rPr>
          <w:rFonts w:ascii="Times New Roman" w:eastAsia="宋体" w:hAnsi="Times New Roman" w:cs="Times New Roman"/>
          <w:sz w:val="24"/>
          <w:szCs w:val="24"/>
        </w:rPr>
        <w:t>约束。</w:t>
      </w:r>
    </w:p>
    <w:p w14:paraId="7C11E606" w14:textId="180E2C77" w:rsidR="00D248D7" w:rsidRDefault="00C436A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72B94">
        <w:rPr>
          <w:rFonts w:ascii="Times New Roman" w:eastAsia="宋体" w:hAnsi="Times New Roman" w:cs="Times New Roman"/>
          <w:sz w:val="24"/>
          <w:szCs w:val="24"/>
        </w:rPr>
        <w:t xml:space="preserve">Step 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Pr="00772B94">
        <w:rPr>
          <w:rFonts w:ascii="Times New Roman" w:eastAsia="宋体" w:hAnsi="Times New Roman" w:cs="Times New Roman"/>
          <w:sz w:val="24"/>
          <w:szCs w:val="24"/>
        </w:rPr>
        <w:t>.</w:t>
      </w:r>
      <w:r w:rsidR="006E3FC1" w:rsidRPr="006E3FC1">
        <w:rPr>
          <w:rFonts w:ascii="Times New Roman" w:eastAsia="宋体" w:hAnsi="Times New Roman" w:cs="Times New Roman"/>
          <w:sz w:val="24"/>
          <w:szCs w:val="24"/>
        </w:rPr>
        <w:t>当</w:t>
      </w:r>
      <w:r w:rsidR="00C85D48" w:rsidRPr="00C85D48">
        <w:rPr>
          <w:position w:val="-10"/>
        </w:rPr>
        <w:object w:dxaOrig="840" w:dyaOrig="320" w14:anchorId="706A57EB">
          <v:shape id="_x0000_i1180" type="#_x0000_t75" style="width:40.5pt;height:16.5pt" o:ole="">
            <v:imagedata r:id="rId270" o:title=""/>
          </v:shape>
          <o:OLEObject Type="Embed" ProgID="Equation.DSMT4" ShapeID="_x0000_i1180" DrawAspect="Content" ObjectID="_1761580844" r:id="rId271"/>
        </w:object>
      </w:r>
      <w:r w:rsidR="006E3FC1" w:rsidRPr="006E3FC1">
        <w:rPr>
          <w:rFonts w:ascii="Times New Roman" w:eastAsia="宋体" w:hAnsi="Times New Roman" w:cs="Times New Roman"/>
          <w:sz w:val="24"/>
          <w:szCs w:val="24"/>
        </w:rPr>
        <w:t>时，找到条件使</w:t>
      </w:r>
      <w:r w:rsidR="00C85D48">
        <w:rPr>
          <w:rFonts w:ascii="Times New Roman" w:eastAsia="宋体" w:hAnsi="Times New Roman" w:cs="Times New Roman" w:hint="eastAsia"/>
          <w:sz w:val="24"/>
          <w:szCs w:val="24"/>
        </w:rPr>
        <w:t>以下</w:t>
      </w:r>
      <w:r w:rsidR="006E3FC1" w:rsidRPr="006E3FC1">
        <w:rPr>
          <w:rFonts w:ascii="Times New Roman" w:eastAsia="宋体" w:hAnsi="Times New Roman" w:cs="Times New Roman"/>
          <w:sz w:val="24"/>
          <w:szCs w:val="24"/>
        </w:rPr>
        <w:t>不等式成立。</w:t>
      </w:r>
    </w:p>
    <w:p w14:paraId="31504D6B" w14:textId="24D5607B" w:rsidR="00D248D7" w:rsidRPr="00A26C53" w:rsidRDefault="00D248D7" w:rsidP="00D248D7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1C672E" w:rsidRPr="001C672E">
        <w:rPr>
          <w:position w:val="-10"/>
        </w:rPr>
        <w:object w:dxaOrig="1359" w:dyaOrig="320" w14:anchorId="7E3423DA">
          <v:shape id="_x0000_i1181" type="#_x0000_t75" style="width:65.5pt;height:16.5pt" o:ole="">
            <v:imagedata r:id="rId272" o:title=""/>
          </v:shape>
          <o:OLEObject Type="Embed" ProgID="Equation.DSMT4" ShapeID="_x0000_i1181" DrawAspect="Content" ObjectID="_1761580845" r:id="rId27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F64F58">
        <w:rPr>
          <w:rFonts w:ascii="Times New Roman" w:eastAsia="宋体" w:hAnsi="Times New Roman" w:cs="Times New Roman"/>
          <w:sz w:val="24"/>
          <w:szCs w:val="24"/>
        </w:rPr>
        <w:t>8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09B69B1" w14:textId="24B548AD" w:rsidR="00F55E84" w:rsidRDefault="006E3FC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E3FC1">
        <w:rPr>
          <w:rFonts w:ascii="Times New Roman" w:eastAsia="宋体" w:hAnsi="Times New Roman" w:cs="Times New Roman"/>
          <w:sz w:val="24"/>
          <w:szCs w:val="24"/>
        </w:rPr>
        <w:t>为表述清晰，以上两步的</w:t>
      </w:r>
      <w:r w:rsidR="005F370C"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Pr="006E3FC1">
        <w:rPr>
          <w:rFonts w:ascii="Times New Roman" w:eastAsia="宋体" w:hAnsi="Times New Roman" w:cs="Times New Roman"/>
          <w:sz w:val="24"/>
          <w:szCs w:val="24"/>
        </w:rPr>
        <w:t>将在</w:t>
      </w:r>
      <w:r w:rsidR="00CB2639">
        <w:rPr>
          <w:rFonts w:ascii="Times New Roman" w:eastAsia="宋体" w:hAnsi="Times New Roman" w:cs="Times New Roman" w:hint="eastAsia"/>
          <w:sz w:val="24"/>
          <w:szCs w:val="24"/>
        </w:rPr>
        <w:t>以下</w:t>
      </w:r>
      <w:r w:rsidRPr="006E3FC1">
        <w:rPr>
          <w:rFonts w:ascii="Times New Roman" w:eastAsia="宋体" w:hAnsi="Times New Roman" w:cs="Times New Roman"/>
          <w:sz w:val="24"/>
          <w:szCs w:val="24"/>
        </w:rPr>
        <w:t>两节中讨论。在</w:t>
      </w:r>
      <w:r w:rsidRPr="006E3FC1">
        <w:rPr>
          <w:rFonts w:ascii="Times New Roman" w:eastAsia="宋体" w:hAnsi="Times New Roman" w:cs="Times New Roman"/>
          <w:sz w:val="24"/>
          <w:szCs w:val="24"/>
        </w:rPr>
        <w:t>3.1</w:t>
      </w:r>
      <w:r w:rsidRPr="006E3FC1">
        <w:rPr>
          <w:rFonts w:ascii="Times New Roman" w:eastAsia="宋体" w:hAnsi="Times New Roman" w:cs="Times New Roman"/>
          <w:sz w:val="24"/>
          <w:szCs w:val="24"/>
        </w:rPr>
        <w:t>节中，</w:t>
      </w:r>
      <w:r w:rsidR="00062437" w:rsidRPr="00772B94">
        <w:rPr>
          <w:rFonts w:ascii="Times New Roman" w:eastAsia="宋体" w:hAnsi="Times New Roman" w:cs="Times New Roman"/>
          <w:sz w:val="24"/>
          <w:szCs w:val="24"/>
        </w:rPr>
        <w:t>Step1</w:t>
      </w:r>
      <w:r w:rsidRPr="006E3FC1">
        <w:rPr>
          <w:rFonts w:ascii="Times New Roman" w:eastAsia="宋体" w:hAnsi="Times New Roman" w:cs="Times New Roman"/>
          <w:sz w:val="24"/>
          <w:szCs w:val="24"/>
        </w:rPr>
        <w:t>，通过</w:t>
      </w:r>
      <w:r w:rsidR="001731AD" w:rsidRPr="001731AD">
        <w:rPr>
          <w:rFonts w:ascii="Times New Roman" w:eastAsia="宋体" w:hAnsi="Times New Roman" w:cs="Times New Roman"/>
          <w:sz w:val="24"/>
          <w:szCs w:val="24"/>
        </w:rPr>
        <w:t>Bellman-Isaacs</w:t>
      </w:r>
      <w:r w:rsidRPr="006E3FC1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="001731AD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Pr="006E3FC1">
        <w:rPr>
          <w:rFonts w:ascii="Times New Roman" w:eastAsia="宋体" w:hAnsi="Times New Roman" w:cs="Times New Roman" w:hint="eastAsia"/>
          <w:sz w:val="24"/>
          <w:szCs w:val="24"/>
        </w:rPr>
        <w:t>实现最小</w:t>
      </w:r>
      <w:r w:rsidR="009D0F2F">
        <w:rPr>
          <w:rFonts w:ascii="Times New Roman" w:eastAsia="宋体" w:hAnsi="Times New Roman" w:cs="Times New Roman" w:hint="eastAsia"/>
          <w:sz w:val="24"/>
          <w:szCs w:val="24"/>
        </w:rPr>
        <w:t>化</w:t>
      </w:r>
      <w:r w:rsidRPr="006E3FC1">
        <w:rPr>
          <w:rFonts w:ascii="Times New Roman" w:eastAsia="宋体" w:hAnsi="Times New Roman" w:cs="Times New Roman" w:hint="eastAsia"/>
          <w:sz w:val="24"/>
          <w:szCs w:val="24"/>
        </w:rPr>
        <w:t>问题</w:t>
      </w:r>
      <w:r w:rsidRPr="006E3FC1">
        <w:rPr>
          <w:rFonts w:ascii="Times New Roman" w:eastAsia="宋体" w:hAnsi="Times New Roman" w:cs="Times New Roman"/>
          <w:sz w:val="24"/>
          <w:szCs w:val="24"/>
        </w:rPr>
        <w:t>(27)</w:t>
      </w:r>
      <w:r w:rsidRPr="006E3FC1">
        <w:rPr>
          <w:rFonts w:ascii="Times New Roman" w:eastAsia="宋体" w:hAnsi="Times New Roman" w:cs="Times New Roman"/>
          <w:sz w:val="24"/>
          <w:szCs w:val="24"/>
        </w:rPr>
        <w:t>的最优</w:t>
      </w:r>
      <w:r w:rsidR="00713696" w:rsidRPr="006E3FC1">
        <w:rPr>
          <w:rFonts w:ascii="Times New Roman" w:eastAsia="宋体" w:hAnsi="Times New Roman" w:cs="Times New Roman"/>
          <w:sz w:val="24"/>
          <w:szCs w:val="24"/>
        </w:rPr>
        <w:t>（最</w:t>
      </w:r>
      <w:r w:rsidR="00713696">
        <w:rPr>
          <w:rFonts w:ascii="Times New Roman" w:eastAsia="宋体" w:hAnsi="Times New Roman" w:cs="Times New Roman" w:hint="eastAsia"/>
          <w:sz w:val="24"/>
          <w:szCs w:val="24"/>
        </w:rPr>
        <w:t>小</w:t>
      </w:r>
      <w:r w:rsidR="00713696" w:rsidRPr="006E3FC1">
        <w:rPr>
          <w:rFonts w:ascii="Times New Roman" w:eastAsia="宋体" w:hAnsi="Times New Roman" w:cs="Times New Roman"/>
          <w:sz w:val="24"/>
          <w:szCs w:val="24"/>
        </w:rPr>
        <w:t>）</w:t>
      </w:r>
      <w:r w:rsidRPr="006E3FC1">
        <w:rPr>
          <w:rFonts w:ascii="Times New Roman" w:eastAsia="宋体" w:hAnsi="Times New Roman" w:cs="Times New Roman"/>
          <w:sz w:val="24"/>
          <w:szCs w:val="24"/>
        </w:rPr>
        <w:t>控制</w:t>
      </w:r>
      <w:r w:rsidR="000C00AD" w:rsidRPr="000C00AD">
        <w:rPr>
          <w:position w:val="-6"/>
        </w:rPr>
        <w:object w:dxaOrig="260" w:dyaOrig="320" w14:anchorId="1AAA955F">
          <v:shape id="_x0000_i1182" type="#_x0000_t75" style="width:12.5pt;height:16.5pt" o:ole="">
            <v:imagedata r:id="rId274" o:title=""/>
          </v:shape>
          <o:OLEObject Type="Embed" ProgID="Equation.DSMT4" ShapeID="_x0000_i1182" DrawAspect="Content" ObjectID="_1761580846" r:id="rId275"/>
        </w:object>
      </w:r>
      <w:r w:rsidRPr="006E3FC1">
        <w:rPr>
          <w:rFonts w:ascii="Times New Roman" w:eastAsia="宋体" w:hAnsi="Times New Roman" w:cs="Times New Roman"/>
          <w:sz w:val="24"/>
          <w:szCs w:val="24"/>
        </w:rPr>
        <w:t>和最坏</w:t>
      </w:r>
      <w:r w:rsidR="006B37EC" w:rsidRPr="006E3FC1">
        <w:rPr>
          <w:rFonts w:ascii="Times New Roman" w:eastAsia="宋体" w:hAnsi="Times New Roman" w:cs="Times New Roman"/>
          <w:sz w:val="24"/>
          <w:szCs w:val="24"/>
        </w:rPr>
        <w:t>（最大）</w:t>
      </w:r>
      <w:r w:rsidRPr="006E3FC1">
        <w:rPr>
          <w:rFonts w:ascii="Times New Roman" w:eastAsia="宋体" w:hAnsi="Times New Roman" w:cs="Times New Roman"/>
          <w:sz w:val="24"/>
          <w:szCs w:val="24"/>
        </w:rPr>
        <w:t>情况</w:t>
      </w:r>
      <w:r w:rsidR="000C00AD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="00DF0F17" w:rsidRPr="000C00AD">
        <w:rPr>
          <w:position w:val="-6"/>
        </w:rPr>
        <w:object w:dxaOrig="279" w:dyaOrig="320" w14:anchorId="40398DD1">
          <v:shape id="_x0000_i1183" type="#_x0000_t75" style="width:13.5pt;height:16.5pt" o:ole="">
            <v:imagedata r:id="rId276" o:title=""/>
          </v:shape>
          <o:OLEObject Type="Embed" ProgID="Equation.DSMT4" ShapeID="_x0000_i1183" DrawAspect="Content" ObjectID="_1761580847" r:id="rId277"/>
        </w:object>
      </w:r>
      <w:r w:rsidRPr="006E3FC1">
        <w:rPr>
          <w:rFonts w:ascii="Times New Roman" w:eastAsia="宋体" w:hAnsi="Times New Roman" w:cs="Times New Roman"/>
          <w:sz w:val="24"/>
          <w:szCs w:val="24"/>
        </w:rPr>
        <w:t>以及相关最小值函数</w:t>
      </w:r>
      <w:r w:rsidR="00DF0F17" w:rsidRPr="000C00AD">
        <w:rPr>
          <w:position w:val="-6"/>
        </w:rPr>
        <w:object w:dxaOrig="240" w:dyaOrig="279" w14:anchorId="50E766AC">
          <v:shape id="_x0000_i1184" type="#_x0000_t75" style="width:11.5pt;height:14.5pt" o:ole="">
            <v:imagedata r:id="rId278" o:title=""/>
          </v:shape>
          <o:OLEObject Type="Embed" ProgID="Equation.DSMT4" ShapeID="_x0000_i1184" DrawAspect="Content" ObjectID="_1761580848" r:id="rId279"/>
        </w:object>
      </w:r>
      <w:r w:rsidRPr="006E3FC1">
        <w:rPr>
          <w:rFonts w:ascii="Times New Roman" w:eastAsia="宋体" w:hAnsi="Times New Roman" w:cs="Times New Roman"/>
          <w:sz w:val="24"/>
          <w:szCs w:val="24"/>
        </w:rPr>
        <w:t>。其次，</w:t>
      </w:r>
      <w:proofErr w:type="gramStart"/>
      <w:r w:rsidRPr="006E3FC1">
        <w:rPr>
          <w:rFonts w:ascii="Times New Roman" w:eastAsia="宋体" w:hAnsi="Times New Roman" w:cs="Times New Roman"/>
          <w:sz w:val="24"/>
          <w:szCs w:val="24"/>
        </w:rPr>
        <w:t>有了值</w:t>
      </w:r>
      <w:proofErr w:type="gramEnd"/>
      <w:r w:rsidRPr="006E3FC1">
        <w:rPr>
          <w:rFonts w:ascii="Times New Roman" w:eastAsia="宋体" w:hAnsi="Times New Roman" w:cs="Times New Roman"/>
          <w:sz w:val="24"/>
          <w:szCs w:val="24"/>
        </w:rPr>
        <w:t>函数</w:t>
      </w:r>
      <w:r w:rsidR="0037771C" w:rsidRPr="000C00AD">
        <w:rPr>
          <w:position w:val="-6"/>
        </w:rPr>
        <w:object w:dxaOrig="240" w:dyaOrig="279" w14:anchorId="20E5F1A5">
          <v:shape id="_x0000_i1185" type="#_x0000_t75" style="width:11.5pt;height:14.5pt" o:ole="">
            <v:imagedata r:id="rId278" o:title=""/>
          </v:shape>
          <o:OLEObject Type="Embed" ProgID="Equation.DSMT4" ShapeID="_x0000_i1185" DrawAspect="Content" ObjectID="_1761580849" r:id="rId280"/>
        </w:object>
      </w:r>
      <w:r w:rsidRPr="006E3FC1">
        <w:rPr>
          <w:rFonts w:ascii="Times New Roman" w:eastAsia="宋体" w:hAnsi="Times New Roman" w:cs="Times New Roman"/>
          <w:sz w:val="24"/>
          <w:szCs w:val="24"/>
        </w:rPr>
        <w:t>，</w:t>
      </w:r>
      <w:r w:rsidR="00EF7A3A">
        <w:rPr>
          <w:rFonts w:ascii="Times New Roman" w:eastAsia="宋体" w:hAnsi="Times New Roman" w:cs="Times New Roman" w:hint="eastAsia"/>
          <w:sz w:val="24"/>
          <w:szCs w:val="24"/>
        </w:rPr>
        <w:t>就可以</w:t>
      </w:r>
      <w:r w:rsidRPr="006E3FC1">
        <w:rPr>
          <w:rFonts w:ascii="Times New Roman" w:eastAsia="宋体" w:hAnsi="Times New Roman" w:cs="Times New Roman"/>
          <w:sz w:val="24"/>
          <w:szCs w:val="24"/>
        </w:rPr>
        <w:t>求解</w:t>
      </w:r>
      <w:r w:rsidR="008925DB" w:rsidRPr="00772B94">
        <w:rPr>
          <w:rFonts w:ascii="Times New Roman" w:eastAsia="宋体" w:hAnsi="Times New Roman" w:cs="Times New Roman"/>
          <w:sz w:val="24"/>
          <w:szCs w:val="24"/>
        </w:rPr>
        <w:t>Step</w:t>
      </w:r>
      <w:r w:rsidR="008925DB">
        <w:rPr>
          <w:rFonts w:ascii="Times New Roman" w:eastAsia="宋体" w:hAnsi="Times New Roman" w:cs="Times New Roman"/>
          <w:sz w:val="24"/>
          <w:szCs w:val="24"/>
        </w:rPr>
        <w:t>2</w:t>
      </w:r>
      <w:r w:rsidRPr="006E3FC1">
        <w:rPr>
          <w:rFonts w:ascii="Times New Roman" w:eastAsia="宋体" w:hAnsi="Times New Roman" w:cs="Times New Roman"/>
          <w:sz w:val="24"/>
          <w:szCs w:val="24"/>
        </w:rPr>
        <w:t>，从而得到机器人</w:t>
      </w:r>
      <w:r w:rsidR="00F77A4F" w:rsidRPr="00D8778B">
        <w:rPr>
          <w:position w:val="-12"/>
        </w:rPr>
        <w:object w:dxaOrig="380" w:dyaOrig="360" w14:anchorId="2122992D">
          <v:shape id="_x0000_i1186" type="#_x0000_t75" style="width:19pt;height:18pt" o:ole="">
            <v:imagedata r:id="rId254" o:title=""/>
          </v:shape>
          <o:OLEObject Type="Embed" ProgID="Equation.DSMT4" ShapeID="_x0000_i1186" DrawAspect="Content" ObjectID="_1761580850" r:id="rId281"/>
        </w:object>
      </w:r>
      <w:r w:rsidRPr="006E3FC1">
        <w:rPr>
          <w:rFonts w:ascii="Times New Roman" w:eastAsia="宋体" w:hAnsi="Times New Roman" w:cs="Times New Roman"/>
          <w:sz w:val="24"/>
          <w:szCs w:val="24"/>
        </w:rPr>
        <w:t>控制问题可解的充分条件。在</w:t>
      </w:r>
      <w:r w:rsidRPr="006E3FC1">
        <w:rPr>
          <w:rFonts w:ascii="Times New Roman" w:eastAsia="宋体" w:hAnsi="Times New Roman" w:cs="Times New Roman"/>
          <w:sz w:val="24"/>
          <w:szCs w:val="24"/>
        </w:rPr>
        <w:t>3.2</w:t>
      </w:r>
      <w:r w:rsidRPr="006E3FC1">
        <w:rPr>
          <w:rFonts w:ascii="Times New Roman" w:eastAsia="宋体" w:hAnsi="Times New Roman" w:cs="Times New Roman"/>
          <w:sz w:val="24"/>
          <w:szCs w:val="24"/>
        </w:rPr>
        <w:t>节中，</w:t>
      </w:r>
      <w:r w:rsidR="002213D1" w:rsidRPr="00481727">
        <w:rPr>
          <w:rFonts w:ascii="Times New Roman" w:eastAsia="宋体" w:hAnsi="Times New Roman" w:cs="Times New Roman"/>
          <w:sz w:val="24"/>
          <w:szCs w:val="24"/>
        </w:rPr>
        <w:t>最优控制输入</w:t>
      </w:r>
      <w:r w:rsidR="002213D1" w:rsidRPr="000C00AD">
        <w:rPr>
          <w:position w:val="-6"/>
        </w:rPr>
        <w:object w:dxaOrig="260" w:dyaOrig="320" w14:anchorId="1FC9EED1">
          <v:shape id="_x0000_i1187" type="#_x0000_t75" style="width:12.5pt;height:16.5pt" o:ole="">
            <v:imagedata r:id="rId274" o:title=""/>
          </v:shape>
          <o:OLEObject Type="Embed" ProgID="Equation.DSMT4" ShapeID="_x0000_i1187" DrawAspect="Content" ObjectID="_1761580851" r:id="rId282"/>
        </w:object>
      </w:r>
      <w:r w:rsidR="002213D1" w:rsidRPr="00481727">
        <w:rPr>
          <w:rFonts w:ascii="Times New Roman" w:eastAsia="宋体" w:hAnsi="Times New Roman" w:cs="Times New Roman"/>
          <w:sz w:val="24"/>
          <w:szCs w:val="24"/>
        </w:rPr>
        <w:t>是通过求解代数矩阵方程显式构造的</w:t>
      </w:r>
      <w:r w:rsidRPr="006E3FC1">
        <w:rPr>
          <w:rFonts w:ascii="Times New Roman" w:eastAsia="宋体" w:hAnsi="Times New Roman" w:cs="Times New Roman"/>
          <w:sz w:val="24"/>
          <w:szCs w:val="24"/>
        </w:rPr>
        <w:t>，该方程是</w:t>
      </w:r>
      <w:r w:rsidRPr="006E3FC1">
        <w:rPr>
          <w:rFonts w:ascii="Times New Roman" w:eastAsia="宋体" w:hAnsi="Times New Roman" w:cs="Times New Roman"/>
          <w:sz w:val="24"/>
          <w:szCs w:val="24"/>
        </w:rPr>
        <w:t>Bellman-Isaacs</w:t>
      </w:r>
      <w:r w:rsidRPr="006E3FC1">
        <w:rPr>
          <w:rFonts w:ascii="Times New Roman" w:eastAsia="宋体" w:hAnsi="Times New Roman" w:cs="Times New Roman"/>
          <w:sz w:val="24"/>
          <w:szCs w:val="24"/>
        </w:rPr>
        <w:t>方程的</w:t>
      </w:r>
      <w:r w:rsidR="007538BD">
        <w:rPr>
          <w:rFonts w:ascii="Times New Roman" w:eastAsia="宋体" w:hAnsi="Times New Roman" w:cs="Times New Roman" w:hint="eastAsia"/>
          <w:sz w:val="24"/>
          <w:szCs w:val="24"/>
        </w:rPr>
        <w:t>约减</w:t>
      </w:r>
      <w:r w:rsidRPr="006E3FC1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730341F" w14:textId="7205869A" w:rsidR="00F55E84" w:rsidRDefault="002B5E64" w:rsidP="009C6B4A">
      <w:pPr>
        <w:keepNext/>
        <w:keepLines/>
        <w:spacing w:beforeLines="50" w:before="156" w:afterLines="50" w:after="156"/>
        <w:outlineLvl w:val="1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bCs/>
          <w:sz w:val="24"/>
          <w:szCs w:val="24"/>
        </w:rPr>
        <w:t>3</w:t>
      </w:r>
      <w:r w:rsidR="00986AE6">
        <w:rPr>
          <w:rFonts w:ascii="Times New Roman" w:eastAsia="黑体" w:hAnsi="Times New Roman" w:cs="Times New Roman"/>
          <w:bCs/>
          <w:sz w:val="24"/>
          <w:szCs w:val="24"/>
        </w:rPr>
        <w:t>.</w:t>
      </w:r>
      <w:r>
        <w:rPr>
          <w:rFonts w:ascii="Times New Roman" w:eastAsia="黑体" w:hAnsi="Times New Roman" w:cs="Times New Roman"/>
          <w:bCs/>
          <w:sz w:val="24"/>
          <w:szCs w:val="24"/>
        </w:rPr>
        <w:t>1</w:t>
      </w:r>
      <w:r w:rsidR="00986AE6">
        <w:rPr>
          <w:rFonts w:ascii="Times New Roman" w:eastAsia="黑体" w:hAnsi="Times New Roman" w:cs="Times New Roman"/>
          <w:bCs/>
          <w:sz w:val="24"/>
          <w:szCs w:val="24"/>
        </w:rPr>
        <w:t xml:space="preserve"> </w:t>
      </w:r>
      <w:r w:rsidR="009C6B4A" w:rsidRPr="009C6B4A">
        <w:rPr>
          <w:rFonts w:ascii="Times New Roman" w:eastAsia="黑体" w:hAnsi="Times New Roman" w:cs="Times New Roman"/>
          <w:bCs/>
          <w:sz w:val="24"/>
          <w:szCs w:val="24"/>
        </w:rPr>
        <w:t>Bellman-Isaacs</w:t>
      </w:r>
      <w:r w:rsidR="009C6B4A" w:rsidRPr="009C6B4A">
        <w:rPr>
          <w:rFonts w:ascii="Times New Roman" w:eastAsia="黑体" w:hAnsi="Times New Roman" w:cs="Times New Roman"/>
          <w:bCs/>
          <w:sz w:val="24"/>
          <w:szCs w:val="24"/>
        </w:rPr>
        <w:t>方程</w:t>
      </w:r>
    </w:p>
    <w:p w14:paraId="14DFB7DF" w14:textId="6DD6DEF4" w:rsidR="0035403C" w:rsidRDefault="00A80EBE" w:rsidP="0035403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="00D10E2B" w:rsidRPr="00D10E2B">
        <w:rPr>
          <w:rFonts w:ascii="Times New Roman" w:eastAsia="宋体" w:hAnsi="Times New Roman" w:cs="Times New Roman" w:hint="eastAsia"/>
          <w:sz w:val="24"/>
          <w:szCs w:val="24"/>
        </w:rPr>
        <w:t>最小</w:t>
      </w:r>
      <w:r w:rsidR="00D10E2B">
        <w:rPr>
          <w:rFonts w:ascii="Times New Roman" w:eastAsia="宋体" w:hAnsi="Times New Roman" w:cs="Times New Roman" w:hint="eastAsia"/>
          <w:sz w:val="24"/>
          <w:szCs w:val="24"/>
        </w:rPr>
        <w:t>化</w:t>
      </w:r>
      <w:r w:rsidR="00D10E2B" w:rsidRPr="00D10E2B">
        <w:rPr>
          <w:rFonts w:ascii="Times New Roman" w:eastAsia="宋体" w:hAnsi="Times New Roman" w:cs="Times New Roman" w:hint="eastAsia"/>
          <w:sz w:val="24"/>
          <w:szCs w:val="24"/>
        </w:rPr>
        <w:t>问题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(27)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的最</w:t>
      </w:r>
      <w:r w:rsidR="004F7B25">
        <w:rPr>
          <w:rFonts w:ascii="Times New Roman" w:eastAsia="宋体" w:hAnsi="Times New Roman" w:cs="Times New Roman" w:hint="eastAsia"/>
          <w:sz w:val="24"/>
          <w:szCs w:val="24"/>
        </w:rPr>
        <w:t>有效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工具可能就是微分博弈理论</w:t>
      </w:r>
      <w:r w:rsidR="00BB46AB" w:rsidRPr="00BB46AB">
        <w:rPr>
          <w:rFonts w:ascii="Times New Roman" w:eastAsia="宋体" w:hAnsi="Times New Roman" w:cs="Times New Roman"/>
          <w:sz w:val="24"/>
          <w:szCs w:val="24"/>
        </w:rPr>
        <w:t xml:space="preserve">(Basar and </w:t>
      </w:r>
      <w:proofErr w:type="spellStart"/>
      <w:r w:rsidR="00BB46AB" w:rsidRPr="00BB46AB">
        <w:rPr>
          <w:rFonts w:ascii="Times New Roman" w:eastAsia="宋体" w:hAnsi="Times New Roman" w:cs="Times New Roman"/>
          <w:sz w:val="24"/>
          <w:szCs w:val="24"/>
        </w:rPr>
        <w:t>Olsder</w:t>
      </w:r>
      <w:proofErr w:type="spellEnd"/>
      <w:r w:rsidR="00BB46AB" w:rsidRPr="00BB46AB">
        <w:rPr>
          <w:rFonts w:ascii="Times New Roman" w:eastAsia="宋体" w:hAnsi="Times New Roman" w:cs="Times New Roman"/>
          <w:sz w:val="24"/>
          <w:szCs w:val="24"/>
        </w:rPr>
        <w:t xml:space="preserve"> 1982, Basar and Bernhard 1990)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。因此，我们首先应用最小</w:t>
      </w:r>
      <w:r w:rsidR="00BB46AB" w:rsidRPr="00BB46AB">
        <w:rPr>
          <w:rFonts w:ascii="Times New Roman" w:eastAsia="宋体" w:hAnsi="Times New Roman" w:cs="Times New Roman"/>
          <w:sz w:val="24"/>
          <w:szCs w:val="24"/>
        </w:rPr>
        <w:t>Bellman-Isaacs</w:t>
      </w:r>
      <w:r w:rsidR="00CB6C3D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="00BB46AB"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领导</w:t>
      </w:r>
      <w:r w:rsidR="00BB46AB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BB46AB">
        <w:rPr>
          <w:rFonts w:ascii="Times New Roman" w:eastAsia="宋体" w:hAnsi="Times New Roman" w:cs="Times New Roman" w:hint="eastAsia"/>
          <w:sz w:val="24"/>
          <w:szCs w:val="24"/>
        </w:rPr>
        <w:t>跟随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博弈。在值函数</w:t>
      </w:r>
      <w:r w:rsidR="00FF165F" w:rsidRPr="000C00AD">
        <w:rPr>
          <w:position w:val="-6"/>
        </w:rPr>
        <w:object w:dxaOrig="240" w:dyaOrig="279" w14:anchorId="14B408DC">
          <v:shape id="_x0000_i1188" type="#_x0000_t75" style="width:11.5pt;height:14.5pt" o:ole="">
            <v:imagedata r:id="rId278" o:title=""/>
          </v:shape>
          <o:OLEObject Type="Embed" ProgID="Equation.DSMT4" ShapeID="_x0000_i1188" DrawAspect="Content" ObjectID="_1761580852" r:id="rId283"/>
        </w:objec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存在且连续可微的</w:t>
      </w:r>
      <w:r w:rsidR="00A13FC8">
        <w:rPr>
          <w:rFonts w:ascii="Times New Roman" w:eastAsia="宋体" w:hAnsi="Times New Roman" w:cs="Times New Roman" w:hint="eastAsia"/>
          <w:sz w:val="24"/>
          <w:szCs w:val="24"/>
        </w:rPr>
        <w:t>前提</w:t>
      </w:r>
      <w:r w:rsidR="00D10E2B" w:rsidRPr="00D10E2B">
        <w:rPr>
          <w:rFonts w:ascii="Times New Roman" w:eastAsia="宋体" w:hAnsi="Times New Roman" w:cs="Times New Roman"/>
          <w:sz w:val="24"/>
          <w:szCs w:val="24"/>
        </w:rPr>
        <w:t>下，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服从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(18)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的极大极小控制问题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(27)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通过平衡对</w:t>
      </w:r>
      <w:r w:rsidR="0035403C" w:rsidRPr="000C00AD">
        <w:rPr>
          <w:position w:val="-6"/>
        </w:rPr>
        <w:object w:dxaOrig="260" w:dyaOrig="320" w14:anchorId="596F3A8E">
          <v:shape id="_x0000_i1189" type="#_x0000_t75" style="width:12.5pt;height:16.5pt" o:ole="">
            <v:imagedata r:id="rId274" o:title=""/>
          </v:shape>
          <o:OLEObject Type="Embed" ProgID="Equation.DSMT4" ShapeID="_x0000_i1189" DrawAspect="Content" ObjectID="_1761580853" r:id="rId284"/>
        </w:objec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和</w:t>
      </w:r>
      <w:r w:rsidR="0035403C" w:rsidRPr="000C00AD">
        <w:rPr>
          <w:position w:val="-6"/>
        </w:rPr>
        <w:object w:dxaOrig="279" w:dyaOrig="320" w14:anchorId="1B26402A">
          <v:shape id="_x0000_i1190" type="#_x0000_t75" style="width:13.5pt;height:16.5pt" o:ole="">
            <v:imagedata r:id="rId276" o:title=""/>
          </v:shape>
          <o:OLEObject Type="Embed" ProgID="Equation.DSMT4" ShapeID="_x0000_i1190" DrawAspect="Content" ObjectID="_1761580854" r:id="rId285"/>
        </w:objec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实现，当且仅当</w:t>
      </w:r>
      <w:r w:rsidR="0035403C" w:rsidRPr="00825E92">
        <w:rPr>
          <w:position w:val="-10"/>
        </w:rPr>
        <w:object w:dxaOrig="680" w:dyaOrig="320" w14:anchorId="25785849">
          <v:shape id="_x0000_i1191" type="#_x0000_t75" style="width:32.5pt;height:16.5pt" o:ole="">
            <v:imagedata r:id="rId286" o:title=""/>
          </v:shape>
          <o:OLEObject Type="Embed" ProgID="Equation.DSMT4" ShapeID="_x0000_i1191" DrawAspect="Content" ObjectID="_1761580855" r:id="rId287"/>
        </w:objec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满足</w:t>
      </w:r>
      <w:r w:rsidR="0035403C">
        <w:rPr>
          <w:rFonts w:ascii="Times New Roman" w:eastAsia="宋体" w:hAnsi="Times New Roman" w:cs="Times New Roman" w:hint="eastAsia"/>
          <w:sz w:val="24"/>
          <w:szCs w:val="24"/>
        </w:rPr>
        <w:t>以下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极大极小</w:t>
      </w:r>
      <w:r w:rsidR="0035403C" w:rsidRPr="00B31A08">
        <w:rPr>
          <w:rFonts w:ascii="Times New Roman" w:eastAsia="宋体" w:hAnsi="Times New Roman" w:cs="Times New Roman"/>
          <w:sz w:val="24"/>
          <w:szCs w:val="24"/>
        </w:rPr>
        <w:t>Bellman-Isaacs</w:t>
      </w:r>
      <w:r w:rsidR="0035403C" w:rsidRPr="00D10E2B">
        <w:rPr>
          <w:rFonts w:ascii="Times New Roman" w:eastAsia="宋体" w:hAnsi="Times New Roman" w:cs="Times New Roman"/>
          <w:sz w:val="24"/>
          <w:szCs w:val="24"/>
        </w:rPr>
        <w:t>方程</w:t>
      </w:r>
    </w:p>
    <w:p w14:paraId="678FD7FB" w14:textId="4CA196C7" w:rsidR="00B604CE" w:rsidRPr="00A26C53" w:rsidRDefault="00B604CE" w:rsidP="00B604CE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604A54" w:rsidRPr="00604A54">
        <w:rPr>
          <w:position w:val="-58"/>
        </w:rPr>
        <w:object w:dxaOrig="4700" w:dyaOrig="1280" w14:anchorId="116EED3C">
          <v:shape id="_x0000_i1192" type="#_x0000_t75" style="width:226pt;height:65.5pt" o:ole="">
            <v:imagedata r:id="rId288" o:title=""/>
          </v:shape>
          <o:OLEObject Type="Embed" ProgID="Equation.DSMT4" ShapeID="_x0000_i1192" DrawAspect="Content" ObjectID="_1761580856" r:id="rId28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4A20F0">
        <w:rPr>
          <w:rFonts w:ascii="Times New Roman" w:eastAsia="宋体" w:hAnsi="Times New Roman" w:cs="Times New Roman"/>
          <w:sz w:val="24"/>
          <w:szCs w:val="24"/>
        </w:rPr>
        <w:t>9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4D8AF0A" w14:textId="6248E314" w:rsidR="00604A54" w:rsidRPr="00A26C53" w:rsidRDefault="00604A54" w:rsidP="00604A5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C073D5" w:rsidRPr="00C073D5">
        <w:rPr>
          <w:position w:val="-10"/>
        </w:rPr>
        <w:object w:dxaOrig="1680" w:dyaOrig="360" w14:anchorId="503B7A89">
          <v:shape id="_x0000_i1193" type="#_x0000_t75" style="width:80.5pt;height:18.5pt" o:ole="">
            <v:imagedata r:id="rId290" o:title=""/>
          </v:shape>
          <o:OLEObject Type="Embed" ProgID="Equation.DSMT4" ShapeID="_x0000_i1193" DrawAspect="Content" ObjectID="_1761580857" r:id="rId29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81482">
        <w:rPr>
          <w:rFonts w:ascii="Times New Roman" w:eastAsia="宋体" w:hAnsi="Times New Roman" w:cs="Times New Roman"/>
          <w:sz w:val="24"/>
          <w:szCs w:val="24"/>
        </w:rPr>
        <w:t>30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4F9619B" w14:textId="083A8938" w:rsidR="00F55E84" w:rsidRDefault="006803B5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803B5"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="00D971F2" w:rsidRPr="000E6BD7">
        <w:rPr>
          <w:position w:val="-4"/>
        </w:rPr>
        <w:object w:dxaOrig="279" w:dyaOrig="260" w14:anchorId="15AE1145">
          <v:shape id="_x0000_i1194" type="#_x0000_t75" style="width:14pt;height:13pt" o:ole="">
            <v:imagedata r:id="rId292" o:title=""/>
          </v:shape>
          <o:OLEObject Type="Embed" ProgID="Equation.DSMT4" ShapeID="_x0000_i1194" DrawAspect="Content" ObjectID="_1761580858" r:id="rId293"/>
        </w:object>
      </w:r>
      <w:r w:rsidRPr="006803B5">
        <w:rPr>
          <w:rFonts w:ascii="Times New Roman" w:eastAsia="宋体" w:hAnsi="Times New Roman" w:cs="Times New Roman"/>
          <w:sz w:val="24"/>
          <w:szCs w:val="24"/>
        </w:rPr>
        <w:t>为</w:t>
      </w:r>
      <w:proofErr w:type="spellStart"/>
      <w:r w:rsidRPr="006803B5">
        <w:rPr>
          <w:rFonts w:ascii="Times New Roman" w:eastAsia="宋体" w:hAnsi="Times New Roman" w:cs="Times New Roman"/>
          <w:sz w:val="24"/>
          <w:szCs w:val="24"/>
        </w:rPr>
        <w:t>hamiltonian</w:t>
      </w:r>
      <w:proofErr w:type="spellEnd"/>
      <w:r w:rsidRPr="006803B5">
        <w:rPr>
          <w:rFonts w:ascii="Times New Roman" w:eastAsia="宋体" w:hAnsi="Times New Roman" w:cs="Times New Roman"/>
          <w:sz w:val="24"/>
          <w:szCs w:val="24"/>
        </w:rPr>
        <w:t>方程。参照成本函数</w:t>
      </w:r>
      <w:r w:rsidR="00EE2DEE" w:rsidRPr="00EE2DEE">
        <w:rPr>
          <w:position w:val="-6"/>
        </w:rPr>
        <w:object w:dxaOrig="220" w:dyaOrig="279" w14:anchorId="40E04D66">
          <v:shape id="_x0000_i1195" type="#_x0000_t75" style="width:11pt;height:14pt" o:ole="">
            <v:imagedata r:id="rId294" o:title=""/>
          </v:shape>
          <o:OLEObject Type="Embed" ProgID="Equation.DSMT4" ShapeID="_x0000_i1195" DrawAspect="Content" ObjectID="_1761580859" r:id="rId295"/>
        </w:object>
      </w:r>
      <w:r w:rsidRPr="006803B5">
        <w:rPr>
          <w:rFonts w:ascii="Times New Roman" w:eastAsia="宋体" w:hAnsi="Times New Roman" w:cs="Times New Roman"/>
          <w:sz w:val="24"/>
          <w:szCs w:val="24"/>
        </w:rPr>
        <w:t>，值函数</w:t>
      </w:r>
      <w:r w:rsidR="00542316" w:rsidRPr="00542316">
        <w:rPr>
          <w:position w:val="-6"/>
        </w:rPr>
        <w:object w:dxaOrig="240" w:dyaOrig="279" w14:anchorId="6F86E2F5">
          <v:shape id="_x0000_i1196" type="#_x0000_t75" style="width:12pt;height:14pt" o:ole="">
            <v:imagedata r:id="rId296" o:title=""/>
          </v:shape>
          <o:OLEObject Type="Embed" ProgID="Equation.DSMT4" ShapeID="_x0000_i1196" DrawAspect="Content" ObjectID="_1761580860" r:id="rId297"/>
        </w:object>
      </w:r>
      <w:r w:rsidRPr="006803B5">
        <w:rPr>
          <w:rFonts w:ascii="Times New Roman" w:eastAsia="宋体" w:hAnsi="Times New Roman" w:cs="Times New Roman"/>
          <w:sz w:val="24"/>
          <w:szCs w:val="24"/>
        </w:rPr>
        <w:t>须</w:t>
      </w:r>
      <w:r w:rsidR="0018258E">
        <w:rPr>
          <w:rFonts w:ascii="Times New Roman" w:eastAsia="宋体" w:hAnsi="Times New Roman" w:cs="Times New Roman" w:hint="eastAsia"/>
          <w:sz w:val="24"/>
          <w:szCs w:val="24"/>
        </w:rPr>
        <w:t>服从</w:t>
      </w:r>
      <w:r w:rsidRPr="006803B5">
        <w:rPr>
          <w:rFonts w:ascii="Times New Roman" w:eastAsia="宋体" w:hAnsi="Times New Roman" w:cs="Times New Roman"/>
          <w:sz w:val="24"/>
          <w:szCs w:val="24"/>
        </w:rPr>
        <w:t>以下终端约束</w:t>
      </w:r>
      <w:r w:rsidR="00A851EF">
        <w:rPr>
          <w:rFonts w:ascii="Times New Roman" w:eastAsia="宋体" w:hAnsi="Times New Roman" w:cs="Times New Roman" w:hint="eastAsia"/>
          <w:sz w:val="24"/>
          <w:szCs w:val="24"/>
        </w:rPr>
        <w:t>条件</w:t>
      </w:r>
    </w:p>
    <w:p w14:paraId="7C7EBBB8" w14:textId="7E17FF2F" w:rsidR="003B0A88" w:rsidRPr="00A26C53" w:rsidRDefault="003B0A88" w:rsidP="003B0A88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F17603" w:rsidRPr="00C073D5">
        <w:rPr>
          <w:position w:val="-10"/>
        </w:rPr>
        <w:object w:dxaOrig="1480" w:dyaOrig="320" w14:anchorId="73541A38">
          <v:shape id="_x0000_i1197" type="#_x0000_t75" style="width:71pt;height:16.5pt" o:ole="">
            <v:imagedata r:id="rId298" o:title=""/>
          </v:shape>
          <o:OLEObject Type="Embed" ProgID="Equation.DSMT4" ShapeID="_x0000_i1197" DrawAspect="Content" ObjectID="_1761580861" r:id="rId29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11666B">
        <w:rPr>
          <w:rFonts w:ascii="Times New Roman" w:eastAsia="宋体" w:hAnsi="Times New Roman" w:cs="Times New Roman"/>
          <w:sz w:val="24"/>
          <w:szCs w:val="24"/>
        </w:rPr>
        <w:t>1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787B4E1" w14:textId="77777777" w:rsidR="00EC014C" w:rsidRDefault="00EC014C" w:rsidP="00EC014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C61F9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DC11DA">
        <w:rPr>
          <w:rFonts w:ascii="Times New Roman" w:eastAsia="宋体" w:hAnsi="Times New Roman" w:cs="Times New Roman"/>
          <w:sz w:val="24"/>
          <w:szCs w:val="24"/>
        </w:rPr>
        <w:t>Johansson(1990)</w:t>
      </w:r>
      <w:r w:rsidRPr="008C61F9">
        <w:rPr>
          <w:rFonts w:ascii="Times New Roman" w:eastAsia="宋体" w:hAnsi="Times New Roman" w:cs="Times New Roman"/>
          <w:sz w:val="24"/>
          <w:szCs w:val="24"/>
        </w:rPr>
        <w:t>所考虑的</w:t>
      </w:r>
      <w:r w:rsidRPr="00FE3213">
        <w:rPr>
          <w:position w:val="-12"/>
        </w:rPr>
        <w:object w:dxaOrig="340" w:dyaOrig="360" w14:anchorId="10B75599">
          <v:shape id="_x0000_i1198" type="#_x0000_t75" style="width:16.5pt;height:18.5pt" o:ole="">
            <v:imagedata r:id="rId300" o:title=""/>
          </v:shape>
          <o:OLEObject Type="Embed" ProgID="Equation.DSMT4" ShapeID="_x0000_i1198" DrawAspect="Content" ObjectID="_1761580862" r:id="rId30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8C61F9">
        <w:rPr>
          <w:rFonts w:ascii="Times New Roman" w:eastAsia="宋体" w:hAnsi="Times New Roman" w:cs="Times New Roman"/>
          <w:sz w:val="24"/>
          <w:szCs w:val="24"/>
        </w:rPr>
        <w:t>控制问题</w:t>
      </w:r>
      <w:r>
        <w:rPr>
          <w:rFonts w:ascii="Times New Roman" w:eastAsia="宋体" w:hAnsi="Times New Roman" w:cs="Times New Roman" w:hint="eastAsia"/>
          <w:sz w:val="24"/>
          <w:szCs w:val="24"/>
        </w:rPr>
        <w:t>相同</w:t>
      </w:r>
      <w:r w:rsidRPr="008C61F9">
        <w:rPr>
          <w:rFonts w:ascii="Times New Roman" w:eastAsia="宋体" w:hAnsi="Times New Roman" w:cs="Times New Roman"/>
          <w:sz w:val="24"/>
          <w:szCs w:val="24"/>
        </w:rPr>
        <w:t>，扰动状态跟踪误差方程</w:t>
      </w:r>
      <w:r w:rsidRPr="008C61F9">
        <w:rPr>
          <w:rFonts w:ascii="Times New Roman" w:eastAsia="宋体" w:hAnsi="Times New Roman" w:cs="Times New Roman"/>
          <w:sz w:val="24"/>
          <w:szCs w:val="24"/>
        </w:rPr>
        <w:t>(18)</w:t>
      </w:r>
      <w:r w:rsidRPr="008C61F9">
        <w:rPr>
          <w:rFonts w:ascii="Times New Roman" w:eastAsia="宋体" w:hAnsi="Times New Roman" w:cs="Times New Roman"/>
          <w:sz w:val="24"/>
          <w:szCs w:val="24"/>
        </w:rPr>
        <w:t>的特殊结构有助于通过选择一个合适值函数</w:t>
      </w:r>
      <w:r w:rsidRPr="00542316">
        <w:rPr>
          <w:position w:val="-6"/>
        </w:rPr>
        <w:object w:dxaOrig="240" w:dyaOrig="279" w14:anchorId="645B8EF2">
          <v:shape id="_x0000_i1199" type="#_x0000_t75" style="width:12pt;height:14pt" o:ole="">
            <v:imagedata r:id="rId296" o:title=""/>
          </v:shape>
          <o:OLEObject Type="Embed" ProgID="Equation.DSMT4" ShapeID="_x0000_i1199" DrawAspect="Content" ObjectID="_1761580863" r:id="rId302"/>
        </w:object>
      </w:r>
      <w:r w:rsidRPr="008C61F9">
        <w:rPr>
          <w:rFonts w:ascii="Times New Roman" w:eastAsia="宋体" w:hAnsi="Times New Roman" w:cs="Times New Roman"/>
          <w:sz w:val="24"/>
          <w:szCs w:val="24"/>
        </w:rPr>
        <w:t>来推导出</w:t>
      </w:r>
      <w:r w:rsidRPr="008C61F9">
        <w:rPr>
          <w:rFonts w:ascii="Times New Roman" w:eastAsia="宋体" w:hAnsi="Times New Roman" w:cs="Times New Roman"/>
          <w:sz w:val="24"/>
          <w:szCs w:val="24"/>
        </w:rPr>
        <w:t>Bellman-Isaacs</w:t>
      </w:r>
      <w:r w:rsidRPr="008C61F9">
        <w:rPr>
          <w:rFonts w:ascii="Times New Roman" w:eastAsia="宋体" w:hAnsi="Times New Roman" w:cs="Times New Roman"/>
          <w:sz w:val="24"/>
          <w:szCs w:val="24"/>
        </w:rPr>
        <w:t>方程的解，其形式为</w:t>
      </w:r>
    </w:p>
    <w:p w14:paraId="7B8F86EF" w14:textId="31613CDF" w:rsidR="00D27C24" w:rsidRPr="00A26C53" w:rsidRDefault="00D27C24" w:rsidP="00D27C2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AF225A" w:rsidRPr="00AF225A">
        <w:rPr>
          <w:position w:val="-24"/>
        </w:rPr>
        <w:object w:dxaOrig="2120" w:dyaOrig="620" w14:anchorId="64ADD349">
          <v:shape id="_x0000_i1200" type="#_x0000_t75" style="width:102pt;height:31.5pt" o:ole="">
            <v:imagedata r:id="rId303" o:title=""/>
          </v:shape>
          <o:OLEObject Type="Embed" ProgID="Equation.DSMT4" ShapeID="_x0000_i1200" DrawAspect="Content" ObjectID="_1761580864" r:id="rId30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CE57F3">
        <w:rPr>
          <w:rFonts w:ascii="Times New Roman" w:eastAsia="宋体" w:hAnsi="Times New Roman" w:cs="Times New Roman"/>
          <w:sz w:val="24"/>
          <w:szCs w:val="24"/>
        </w:rPr>
        <w:t>2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4394B10" w14:textId="251C095D" w:rsidR="00F55E84" w:rsidRDefault="0002502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25021">
        <w:rPr>
          <w:rFonts w:ascii="Times New Roman" w:eastAsia="宋体" w:hAnsi="Times New Roman" w:cs="Times New Roman" w:hint="eastAsia"/>
          <w:sz w:val="24"/>
          <w:szCs w:val="24"/>
        </w:rPr>
        <w:t>相应最优控制</w:t>
      </w:r>
      <w:r w:rsidR="0006469A" w:rsidRPr="000C00AD">
        <w:rPr>
          <w:position w:val="-6"/>
        </w:rPr>
        <w:object w:dxaOrig="260" w:dyaOrig="320" w14:anchorId="4CEC3F1E">
          <v:shape id="_x0000_i1201" type="#_x0000_t75" style="width:12.5pt;height:16.5pt" o:ole="">
            <v:imagedata r:id="rId274" o:title=""/>
          </v:shape>
          <o:OLEObject Type="Embed" ProgID="Equation.DSMT4" ShapeID="_x0000_i1201" DrawAspect="Content" ObjectID="_1761580865" r:id="rId305"/>
        </w:object>
      </w:r>
      <w:r w:rsidRPr="00025021">
        <w:rPr>
          <w:rFonts w:ascii="Times New Roman" w:eastAsia="宋体" w:hAnsi="Times New Roman" w:cs="Times New Roman"/>
          <w:sz w:val="24"/>
          <w:szCs w:val="24"/>
        </w:rPr>
        <w:t>和最坏情况扰动</w:t>
      </w:r>
      <w:r w:rsidR="0006469A" w:rsidRPr="000C00AD">
        <w:rPr>
          <w:position w:val="-6"/>
        </w:rPr>
        <w:object w:dxaOrig="300" w:dyaOrig="320" w14:anchorId="085F16D0">
          <v:shape id="_x0000_i1202" type="#_x0000_t75" style="width:14.5pt;height:16.5pt" o:ole="">
            <v:imagedata r:id="rId306" o:title=""/>
          </v:shape>
          <o:OLEObject Type="Embed" ProgID="Equation.DSMT4" ShapeID="_x0000_i1202" DrawAspect="Content" ObjectID="_1761580866" r:id="rId307"/>
        </w:object>
      </w:r>
      <w:r w:rsidRPr="00025021">
        <w:rPr>
          <w:rFonts w:ascii="Times New Roman" w:eastAsia="宋体" w:hAnsi="Times New Roman" w:cs="Times New Roman"/>
          <w:sz w:val="24"/>
          <w:szCs w:val="24"/>
        </w:rPr>
        <w:t>为</w:t>
      </w:r>
    </w:p>
    <w:p w14:paraId="66A95069" w14:textId="62A05A2B" w:rsidR="0006469A" w:rsidRPr="00A26C53" w:rsidRDefault="0006469A" w:rsidP="0006469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8E569F" w:rsidRPr="008E569F">
        <w:rPr>
          <w:position w:val="-12"/>
        </w:rPr>
        <w:object w:dxaOrig="4080" w:dyaOrig="380" w14:anchorId="1885F8DF">
          <v:shape id="_x0000_i1203" type="#_x0000_t75" style="width:196pt;height:19.5pt" o:ole="">
            <v:imagedata r:id="rId308" o:title=""/>
          </v:shape>
          <o:OLEObject Type="Embed" ProgID="Equation.DSMT4" ShapeID="_x0000_i1203" DrawAspect="Content" ObjectID="_1761580867" r:id="rId30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5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DCEEFA5" w14:textId="6BE6415A" w:rsidR="00F55E84" w:rsidRDefault="008E569F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</w:p>
    <w:p w14:paraId="4F32D0ED" w14:textId="26897CF0" w:rsidR="008E569F" w:rsidRPr="00A26C53" w:rsidRDefault="008E569F" w:rsidP="008E569F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281F8B" w:rsidRPr="00281F8B">
        <w:rPr>
          <w:position w:val="-28"/>
        </w:rPr>
        <w:object w:dxaOrig="3739" w:dyaOrig="660" w14:anchorId="61929389">
          <v:shape id="_x0000_i1204" type="#_x0000_t75" style="width:180pt;height:34pt" o:ole="">
            <v:imagedata r:id="rId310" o:title=""/>
          </v:shape>
          <o:OLEObject Type="Embed" ProgID="Equation.DSMT4" ShapeID="_x0000_i1204" DrawAspect="Content" ObjectID="_1761580868" r:id="rId31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6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370D6ED" w14:textId="5D40D645" w:rsidR="00F55E84" w:rsidRDefault="00D03EC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03EC1">
        <w:rPr>
          <w:rFonts w:ascii="Times New Roman" w:eastAsia="宋体" w:hAnsi="Times New Roman" w:cs="Times New Roman" w:hint="eastAsia"/>
          <w:sz w:val="24"/>
          <w:szCs w:val="24"/>
        </w:rPr>
        <w:t>因此，可得到如下非线性</w:t>
      </w:r>
      <w:proofErr w:type="spellStart"/>
      <w:r w:rsidRPr="00D03EC1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D03EC1">
        <w:rPr>
          <w:rFonts w:ascii="Times New Roman" w:eastAsia="宋体" w:hAnsi="Times New Roman" w:cs="Times New Roman"/>
          <w:sz w:val="24"/>
          <w:szCs w:val="24"/>
        </w:rPr>
        <w:t>方程</w:t>
      </w:r>
    </w:p>
    <w:p w14:paraId="67B11A2D" w14:textId="123BD330" w:rsidR="00966AA9" w:rsidRPr="00A26C53" w:rsidRDefault="00966AA9" w:rsidP="00966AA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4303F" w:rsidRPr="00D4303F">
        <w:rPr>
          <w:position w:val="-48"/>
        </w:rPr>
        <w:object w:dxaOrig="4740" w:dyaOrig="1080" w14:anchorId="6AA2194A">
          <v:shape id="_x0000_i1205" type="#_x0000_t75" style="width:228pt;height:55pt" o:ole="">
            <v:imagedata r:id="rId312" o:title=""/>
          </v:shape>
          <o:OLEObject Type="Embed" ProgID="Equation.DSMT4" ShapeID="_x0000_i1205" DrawAspect="Content" ObjectID="_1761580869" r:id="rId31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1E2FBC">
        <w:rPr>
          <w:rFonts w:ascii="Times New Roman" w:eastAsia="宋体" w:hAnsi="Times New Roman" w:cs="Times New Roman"/>
          <w:sz w:val="24"/>
          <w:szCs w:val="24"/>
        </w:rPr>
        <w:t>7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54E0D98" w14:textId="220A2701" w:rsidR="00F55E84" w:rsidRDefault="00D4303F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303F">
        <w:rPr>
          <w:rFonts w:ascii="Times New Roman" w:eastAsia="宋体" w:hAnsi="Times New Roman" w:cs="Times New Roman" w:hint="eastAsia"/>
          <w:sz w:val="24"/>
          <w:szCs w:val="24"/>
        </w:rPr>
        <w:t>一般来说，求解上述非线性</w:t>
      </w:r>
      <w:proofErr w:type="spellStart"/>
      <w:r w:rsidR="00EF6D72" w:rsidRPr="00D03EC1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D4303F">
        <w:rPr>
          <w:rFonts w:ascii="Times New Roman" w:eastAsia="宋体" w:hAnsi="Times New Roman" w:cs="Times New Roman" w:hint="eastAsia"/>
          <w:sz w:val="24"/>
          <w:szCs w:val="24"/>
        </w:rPr>
        <w:t>方程并不容易。然而，在机器人系统中，只要适当选择矩阵函数</w:t>
      </w:r>
      <w:r w:rsidR="002D2D34" w:rsidRPr="000E6BD7">
        <w:rPr>
          <w:position w:val="-4"/>
        </w:rPr>
        <w:object w:dxaOrig="240" w:dyaOrig="260" w14:anchorId="11C4372F">
          <v:shape id="_x0000_i1206" type="#_x0000_t75" style="width:12pt;height:13pt" o:ole="">
            <v:imagedata r:id="rId314" o:title=""/>
          </v:shape>
          <o:OLEObject Type="Embed" ProgID="Equation.DSMT4" ShapeID="_x0000_i1206" DrawAspect="Content" ObjectID="_1761580870" r:id="rId315"/>
        </w:object>
      </w:r>
      <w:r w:rsidRPr="00D4303F">
        <w:rPr>
          <w:rFonts w:ascii="Times New Roman" w:eastAsia="宋体" w:hAnsi="Times New Roman" w:cs="Times New Roman"/>
          <w:sz w:val="24"/>
          <w:szCs w:val="24"/>
        </w:rPr>
        <w:t>并使用斜对称矩阵</w:t>
      </w:r>
      <w:r w:rsidR="00F012E9" w:rsidRPr="00F012E9">
        <w:rPr>
          <w:position w:val="-10"/>
        </w:rPr>
        <w:object w:dxaOrig="780" w:dyaOrig="320" w14:anchorId="3C9C2410">
          <v:shape id="_x0000_i1207" type="#_x0000_t75" style="width:37.5pt;height:16.5pt" o:ole="">
            <v:imagedata r:id="rId316" o:title=""/>
          </v:shape>
          <o:OLEObject Type="Embed" ProgID="Equation.DSMT4" ShapeID="_x0000_i1207" DrawAspect="Content" ObjectID="_1761580871" r:id="rId317"/>
        </w:object>
      </w:r>
      <w:r w:rsidRPr="00D4303F">
        <w:rPr>
          <w:rFonts w:ascii="Times New Roman" w:eastAsia="宋体" w:hAnsi="Times New Roman" w:cs="Times New Roman"/>
          <w:sz w:val="24"/>
          <w:szCs w:val="24"/>
        </w:rPr>
        <w:t>，就能将非线性</w:t>
      </w:r>
      <w:proofErr w:type="spellStart"/>
      <w:r w:rsidR="007E7918" w:rsidRPr="00D03EC1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D4303F">
        <w:rPr>
          <w:rFonts w:ascii="Times New Roman" w:eastAsia="宋体" w:hAnsi="Times New Roman" w:cs="Times New Roman"/>
          <w:sz w:val="24"/>
          <w:szCs w:val="24"/>
        </w:rPr>
        <w:t>方程</w:t>
      </w:r>
      <w:r w:rsidRPr="00D4303F">
        <w:rPr>
          <w:rFonts w:ascii="Times New Roman" w:eastAsia="宋体" w:hAnsi="Times New Roman" w:cs="Times New Roman"/>
          <w:sz w:val="24"/>
          <w:szCs w:val="24"/>
        </w:rPr>
        <w:t>(37)</w:t>
      </w:r>
      <w:r w:rsidRPr="00D4303F">
        <w:rPr>
          <w:rFonts w:ascii="Times New Roman" w:eastAsia="宋体" w:hAnsi="Times New Roman" w:cs="Times New Roman"/>
          <w:sz w:val="24"/>
          <w:szCs w:val="24"/>
        </w:rPr>
        <w:t>进一步简化为代数矩阵方程</w:t>
      </w:r>
      <w:r w:rsidR="00F658D6" w:rsidRPr="00F658D6">
        <w:rPr>
          <w:rFonts w:ascii="Times New Roman" w:eastAsia="宋体" w:hAnsi="Times New Roman" w:cs="Times New Roman"/>
          <w:sz w:val="24"/>
          <w:szCs w:val="24"/>
        </w:rPr>
        <w:t>(Johansson</w:t>
      </w:r>
      <w:r w:rsidR="00BB69C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658D6" w:rsidRPr="00F658D6">
        <w:rPr>
          <w:rFonts w:ascii="Times New Roman" w:eastAsia="宋体" w:hAnsi="Times New Roman" w:cs="Times New Roman"/>
          <w:sz w:val="24"/>
          <w:szCs w:val="24"/>
        </w:rPr>
        <w:t>1990,</w:t>
      </w:r>
      <w:r w:rsidR="00BB69C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658D6" w:rsidRPr="00F658D6">
        <w:rPr>
          <w:rFonts w:ascii="Times New Roman" w:eastAsia="宋体" w:hAnsi="Times New Roman" w:cs="Times New Roman"/>
          <w:sz w:val="24"/>
          <w:szCs w:val="24"/>
        </w:rPr>
        <w:t>You</w:t>
      </w:r>
      <w:r w:rsidR="00BB69C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658D6" w:rsidRPr="00F658D6">
        <w:rPr>
          <w:rFonts w:ascii="Times New Roman" w:eastAsia="宋体" w:hAnsi="Times New Roman" w:cs="Times New Roman"/>
          <w:sz w:val="24"/>
          <w:szCs w:val="24"/>
        </w:rPr>
        <w:t>and</w:t>
      </w:r>
      <w:r w:rsidR="00BB69C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658D6" w:rsidRPr="00F658D6">
        <w:rPr>
          <w:rFonts w:ascii="Times New Roman" w:eastAsia="宋体" w:hAnsi="Times New Roman" w:cs="Times New Roman"/>
          <w:sz w:val="24"/>
          <w:szCs w:val="24"/>
        </w:rPr>
        <w:t>Chen</w:t>
      </w:r>
      <w:r w:rsidR="00BB69C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658D6" w:rsidRPr="00F658D6">
        <w:rPr>
          <w:rFonts w:ascii="Times New Roman" w:eastAsia="宋体" w:hAnsi="Times New Roman" w:cs="Times New Roman"/>
          <w:sz w:val="24"/>
          <w:szCs w:val="24"/>
        </w:rPr>
        <w:t>1992)</w:t>
      </w:r>
      <w:r w:rsidRPr="00D4303F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8EE0511" w14:textId="5837FC9C" w:rsidR="00B727F5" w:rsidRPr="00A26C53" w:rsidRDefault="00B727F5" w:rsidP="00B727F5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B83510" w:rsidRPr="00B83510">
        <w:rPr>
          <w:position w:val="-24"/>
        </w:rPr>
        <w:object w:dxaOrig="3019" w:dyaOrig="620" w14:anchorId="3D336D1F">
          <v:shape id="_x0000_i1208" type="#_x0000_t75" style="width:145pt;height:31.5pt" o:ole="">
            <v:imagedata r:id="rId318" o:title=""/>
          </v:shape>
          <o:OLEObject Type="Embed" ProgID="Equation.DSMT4" ShapeID="_x0000_i1208" DrawAspect="Content" ObjectID="_1761580872" r:id="rId31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E67F08">
        <w:rPr>
          <w:rFonts w:ascii="Times New Roman" w:eastAsia="宋体" w:hAnsi="Times New Roman" w:cs="Times New Roman"/>
          <w:sz w:val="24"/>
          <w:szCs w:val="24"/>
        </w:rPr>
        <w:t>8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7E686DC" w14:textId="2BEBE8C7" w:rsidR="00596EB5" w:rsidRDefault="00596EB5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96EB5">
        <w:rPr>
          <w:rFonts w:ascii="Times New Roman" w:eastAsia="宋体" w:hAnsi="Times New Roman" w:cs="Times New Roman" w:hint="eastAsia"/>
          <w:sz w:val="24"/>
          <w:szCs w:val="24"/>
        </w:rPr>
        <w:t>因为状态变换</w:t>
      </w:r>
      <w:r w:rsidRPr="00596EB5">
        <w:rPr>
          <w:rFonts w:ascii="Times New Roman" w:eastAsia="宋体" w:hAnsi="Times New Roman" w:cs="Times New Roman"/>
          <w:sz w:val="24"/>
          <w:szCs w:val="24"/>
        </w:rPr>
        <w:t>(10)</w:t>
      </w:r>
      <w:r w:rsidRPr="00596EB5">
        <w:rPr>
          <w:rFonts w:ascii="Times New Roman" w:eastAsia="宋体" w:hAnsi="Times New Roman" w:cs="Times New Roman"/>
          <w:sz w:val="24"/>
          <w:szCs w:val="24"/>
        </w:rPr>
        <w:t>已被包括在优化过程中，在不失一般性的情况下，我们建议</w:t>
      </w:r>
      <w:r w:rsidRPr="000E6BD7">
        <w:rPr>
          <w:position w:val="-4"/>
        </w:rPr>
        <w:object w:dxaOrig="240" w:dyaOrig="260" w14:anchorId="6152F1AB">
          <v:shape id="_x0000_i1209" type="#_x0000_t75" style="width:12pt;height:13pt" o:ole="">
            <v:imagedata r:id="rId314" o:title=""/>
          </v:shape>
          <o:OLEObject Type="Embed" ProgID="Equation.DSMT4" ShapeID="_x0000_i1209" DrawAspect="Content" ObjectID="_1761580873" r:id="rId320"/>
        </w:object>
      </w:r>
      <w:r w:rsidRPr="00596EB5">
        <w:rPr>
          <w:rFonts w:ascii="Times New Roman" w:eastAsia="宋体" w:hAnsi="Times New Roman" w:cs="Times New Roman"/>
          <w:sz w:val="24"/>
          <w:szCs w:val="24"/>
        </w:rPr>
        <w:t>采用</w:t>
      </w:r>
      <w:r>
        <w:rPr>
          <w:rFonts w:ascii="Times New Roman" w:eastAsia="宋体" w:hAnsi="Times New Roman" w:cs="Times New Roman" w:hint="eastAsia"/>
          <w:sz w:val="24"/>
          <w:szCs w:val="24"/>
        </w:rPr>
        <w:t>显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式</w:t>
      </w:r>
      <w:r w:rsidRPr="00596EB5">
        <w:rPr>
          <w:rFonts w:ascii="Times New Roman" w:eastAsia="宋体" w:hAnsi="Times New Roman" w:cs="Times New Roman"/>
          <w:sz w:val="24"/>
          <w:szCs w:val="24"/>
        </w:rPr>
        <w:t>形式</w:t>
      </w:r>
      <w:proofErr w:type="gramEnd"/>
      <w:r w:rsidRPr="00596EB5">
        <w:rPr>
          <w:rFonts w:ascii="Times New Roman" w:eastAsia="宋体" w:hAnsi="Times New Roman" w:cs="Times New Roman"/>
          <w:sz w:val="24"/>
          <w:szCs w:val="24"/>
        </w:rPr>
        <w:t>(Johansson 1990, You and Chen 1992)</w:t>
      </w:r>
    </w:p>
    <w:p w14:paraId="422CD7D6" w14:textId="65F42139" w:rsidR="00EE0A88" w:rsidRPr="00A26C53" w:rsidRDefault="00EE0A88" w:rsidP="00EE0A88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A76920" w:rsidRPr="00A76920">
        <w:rPr>
          <w:position w:val="-30"/>
        </w:rPr>
        <w:object w:dxaOrig="2840" w:dyaOrig="720" w14:anchorId="6A75BEFD">
          <v:shape id="_x0000_i1210" type="#_x0000_t75" style="width:136.5pt;height:37pt" o:ole="">
            <v:imagedata r:id="rId321" o:title=""/>
          </v:shape>
          <o:OLEObject Type="Embed" ProgID="Equation.DSMT4" ShapeID="_x0000_i1210" DrawAspect="Content" ObjectID="_1761580874" r:id="rId32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75B2B114" w14:textId="225ED6A1" w:rsidR="00596EB5" w:rsidRDefault="001F2EA0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F2EA0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Pr="001F2EA0">
        <w:rPr>
          <w:position w:val="-4"/>
        </w:rPr>
        <w:object w:dxaOrig="260" w:dyaOrig="260" w14:anchorId="036087BA">
          <v:shape id="_x0000_i1211" type="#_x0000_t75" style="width:12.5pt;height:13pt" o:ole="">
            <v:imagedata r:id="rId323" o:title=""/>
          </v:shape>
          <o:OLEObject Type="Embed" ProgID="Equation.DSMT4" ShapeID="_x0000_i1211" DrawAspect="Content" ObjectID="_1761580875" r:id="rId3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1F2EA0">
        <w:rPr>
          <w:rFonts w:ascii="Times New Roman" w:eastAsia="宋体" w:hAnsi="Times New Roman" w:cs="Times New Roman"/>
          <w:sz w:val="24"/>
          <w:szCs w:val="24"/>
        </w:rPr>
        <w:t>正定对称常数矩阵，</w:t>
      </w:r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Pr="001F2EA0">
        <w:rPr>
          <w:rFonts w:ascii="Times New Roman" w:eastAsia="宋体" w:hAnsi="Times New Roman" w:cs="Times New Roman"/>
          <w:sz w:val="24"/>
          <w:szCs w:val="24"/>
        </w:rPr>
        <w:t>给定参考位置附近弹簧刚度，而包含</w:t>
      </w:r>
      <w:r w:rsidR="00BE142C" w:rsidRPr="000E6BD7">
        <w:rPr>
          <w:position w:val="-12"/>
        </w:rPr>
        <w:object w:dxaOrig="700" w:dyaOrig="360" w14:anchorId="73759649">
          <v:shape id="_x0000_i1212" type="#_x0000_t75" style="width:35pt;height:18pt" o:ole="">
            <v:imagedata r:id="rId325" o:title=""/>
          </v:shape>
          <o:OLEObject Type="Embed" ProgID="Equation.DSMT4" ShapeID="_x0000_i1212" DrawAspect="Content" ObjectID="_1761580876" r:id="rId326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的项</w:t>
      </w:r>
      <w:r w:rsidR="00BE142C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Pr="001F2EA0">
        <w:rPr>
          <w:rFonts w:ascii="Times New Roman" w:eastAsia="宋体" w:hAnsi="Times New Roman" w:cs="Times New Roman"/>
          <w:sz w:val="24"/>
          <w:szCs w:val="24"/>
        </w:rPr>
        <w:t>动能。我们可将上述值函数</w:t>
      </w:r>
      <w:r w:rsidR="00B1510D" w:rsidRPr="00B1510D">
        <w:rPr>
          <w:position w:val="-10"/>
        </w:rPr>
        <w:object w:dxaOrig="680" w:dyaOrig="320" w14:anchorId="7C38AA67">
          <v:shape id="_x0000_i1213" type="#_x0000_t75" style="width:32.5pt;height:16.5pt" o:ole="">
            <v:imagedata r:id="rId327" o:title=""/>
          </v:shape>
          <o:OLEObject Type="Embed" ProgID="Equation.DSMT4" ShapeID="_x0000_i1213" DrawAspect="Content" ObjectID="_1761580877" r:id="rId328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视为误差状态</w:t>
      </w:r>
      <w:r w:rsidR="00B1510D" w:rsidRPr="000E6BD7">
        <w:rPr>
          <w:position w:val="-6"/>
        </w:rPr>
        <w:object w:dxaOrig="200" w:dyaOrig="279" w14:anchorId="444D8528">
          <v:shape id="_x0000_i1214" type="#_x0000_t75" style="width:10pt;height:14pt" o:ole="">
            <v:imagedata r:id="rId329" o:title=""/>
          </v:shape>
          <o:OLEObject Type="Embed" ProgID="Equation.DSMT4" ShapeID="_x0000_i1214" DrawAspect="Content" ObjectID="_1761580878" r:id="rId330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和时间</w:t>
      </w:r>
      <w:r w:rsidR="00B1510D" w:rsidRPr="000E6BD7">
        <w:rPr>
          <w:position w:val="-6"/>
        </w:rPr>
        <w:object w:dxaOrig="139" w:dyaOrig="240" w14:anchorId="5848B418">
          <v:shape id="_x0000_i1215" type="#_x0000_t75" style="width:7pt;height:12pt" o:ole="">
            <v:imagedata r:id="rId331" o:title=""/>
          </v:shape>
          <o:OLEObject Type="Embed" ProgID="Equation.DSMT4" ShapeID="_x0000_i1215" DrawAspect="Content" ObjectID="_1761580879" r:id="rId332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的总能量存储。</w:t>
      </w:r>
      <w:r w:rsidR="00292FCB">
        <w:rPr>
          <w:rFonts w:ascii="Times New Roman" w:eastAsia="宋体" w:hAnsi="Times New Roman" w:cs="Times New Roman" w:hint="eastAsia"/>
          <w:sz w:val="24"/>
          <w:szCs w:val="24"/>
        </w:rPr>
        <w:t>在下文</w:t>
      </w:r>
      <w:r w:rsidRPr="001F2EA0">
        <w:rPr>
          <w:rFonts w:ascii="Times New Roman" w:eastAsia="宋体" w:hAnsi="Times New Roman" w:cs="Times New Roman"/>
          <w:sz w:val="24"/>
          <w:szCs w:val="24"/>
        </w:rPr>
        <w:t>中，我们将说明在某些条件下，</w:t>
      </w:r>
      <w:r w:rsidR="00292FCB">
        <w:rPr>
          <w:rFonts w:ascii="Times New Roman" w:eastAsia="宋体" w:hAnsi="Times New Roman" w:cs="Times New Roman" w:hint="eastAsia"/>
          <w:sz w:val="24"/>
          <w:szCs w:val="24"/>
        </w:rPr>
        <w:t>提出</w:t>
      </w:r>
      <w:r w:rsidRPr="001F2EA0">
        <w:rPr>
          <w:rFonts w:ascii="Times New Roman" w:eastAsia="宋体" w:hAnsi="Times New Roman" w:cs="Times New Roman"/>
          <w:sz w:val="24"/>
          <w:szCs w:val="24"/>
        </w:rPr>
        <w:t>的矩阵函数</w:t>
      </w:r>
      <w:r w:rsidR="00292FCB" w:rsidRPr="000E6BD7">
        <w:rPr>
          <w:position w:val="-10"/>
        </w:rPr>
        <w:object w:dxaOrig="680" w:dyaOrig="320" w14:anchorId="7A02C549">
          <v:shape id="_x0000_i1216" type="#_x0000_t75" style="width:34pt;height:16pt" o:ole="">
            <v:imagedata r:id="rId333" o:title=""/>
          </v:shape>
          <o:OLEObject Type="Embed" ProgID="Equation.DSMT4" ShapeID="_x0000_i1216" DrawAspect="Content" ObjectID="_1761580880" r:id="rId334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是非线性</w:t>
      </w:r>
      <w:proofErr w:type="spellStart"/>
      <w:r w:rsidR="0097589D" w:rsidRPr="0097589D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1F2EA0">
        <w:rPr>
          <w:rFonts w:ascii="Times New Roman" w:eastAsia="宋体" w:hAnsi="Times New Roman" w:cs="Times New Roman"/>
          <w:sz w:val="24"/>
          <w:szCs w:val="24"/>
        </w:rPr>
        <w:t>方程</w:t>
      </w:r>
      <w:r w:rsidRPr="001F2EA0">
        <w:rPr>
          <w:rFonts w:ascii="Times New Roman" w:eastAsia="宋体" w:hAnsi="Times New Roman" w:cs="Times New Roman"/>
          <w:sz w:val="24"/>
          <w:szCs w:val="24"/>
        </w:rPr>
        <w:t>(37)</w:t>
      </w:r>
      <w:r w:rsidRPr="001F2EA0">
        <w:rPr>
          <w:rFonts w:ascii="Times New Roman" w:eastAsia="宋体" w:hAnsi="Times New Roman" w:cs="Times New Roman"/>
          <w:sz w:val="24"/>
          <w:szCs w:val="24"/>
        </w:rPr>
        <w:t>的解，常数矩阵</w:t>
      </w:r>
      <w:r w:rsidR="00343F16" w:rsidRPr="000E6BD7">
        <w:rPr>
          <w:position w:val="-12"/>
        </w:rPr>
        <w:object w:dxaOrig="260" w:dyaOrig="360" w14:anchorId="10E46555">
          <v:shape id="_x0000_i1217" type="#_x0000_t75" style="width:13pt;height:18pt" o:ole="">
            <v:imagedata r:id="rId335" o:title=""/>
          </v:shape>
          <o:OLEObject Type="Embed" ProgID="Equation.DSMT4" ShapeID="_x0000_i1217" DrawAspect="Content" ObjectID="_1761580881" r:id="rId336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和</w:t>
      </w:r>
      <w:r w:rsidR="00343F16" w:rsidRPr="001F2EA0">
        <w:rPr>
          <w:position w:val="-4"/>
        </w:rPr>
        <w:object w:dxaOrig="260" w:dyaOrig="260" w14:anchorId="00CF7ACA">
          <v:shape id="_x0000_i1218" type="#_x0000_t75" style="width:12.5pt;height:13pt" o:ole="">
            <v:imagedata r:id="rId323" o:title=""/>
          </v:shape>
          <o:OLEObject Type="Embed" ProgID="Equation.DSMT4" ShapeID="_x0000_i1218" DrawAspect="Content" ObjectID="_1761580882" r:id="rId337"/>
        </w:object>
      </w:r>
      <w:r w:rsidRPr="001F2EA0">
        <w:rPr>
          <w:rFonts w:ascii="Times New Roman" w:eastAsia="宋体" w:hAnsi="Times New Roman" w:cs="Times New Roman"/>
          <w:sz w:val="24"/>
          <w:szCs w:val="24"/>
        </w:rPr>
        <w:t>可通过类似</w:t>
      </w:r>
      <w:proofErr w:type="spellStart"/>
      <w:r w:rsidR="00343F16" w:rsidRPr="0097589D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1F2EA0">
        <w:rPr>
          <w:rFonts w:ascii="Times New Roman" w:eastAsia="宋体" w:hAnsi="Times New Roman" w:cs="Times New Roman"/>
          <w:sz w:val="24"/>
          <w:szCs w:val="24"/>
        </w:rPr>
        <w:t>代数方程求解。考虑非线性</w:t>
      </w:r>
      <w:proofErr w:type="spellStart"/>
      <w:r w:rsidR="00003EC6" w:rsidRPr="0097589D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1F2EA0">
        <w:rPr>
          <w:rFonts w:ascii="Times New Roman" w:eastAsia="宋体" w:hAnsi="Times New Roman" w:cs="Times New Roman"/>
          <w:sz w:val="24"/>
          <w:szCs w:val="24"/>
        </w:rPr>
        <w:t>方程</w:t>
      </w:r>
      <w:r w:rsidRPr="001F2EA0">
        <w:rPr>
          <w:rFonts w:ascii="Times New Roman" w:eastAsia="宋体" w:hAnsi="Times New Roman" w:cs="Times New Roman"/>
          <w:sz w:val="24"/>
          <w:szCs w:val="24"/>
        </w:rPr>
        <w:t>(37)</w:t>
      </w:r>
      <w:r w:rsidRPr="001F2EA0">
        <w:rPr>
          <w:rFonts w:ascii="Times New Roman" w:eastAsia="宋体" w:hAnsi="Times New Roman" w:cs="Times New Roman"/>
          <w:sz w:val="24"/>
          <w:szCs w:val="24"/>
        </w:rPr>
        <w:t>的第二项和第三项。利用</w:t>
      </w:r>
      <w:r w:rsidRPr="001F2EA0">
        <w:rPr>
          <w:rFonts w:ascii="Times New Roman" w:eastAsia="宋体" w:hAnsi="Times New Roman" w:cs="Times New Roman"/>
          <w:sz w:val="24"/>
          <w:szCs w:val="24"/>
        </w:rPr>
        <w:t>(38)</w:t>
      </w:r>
      <w:r w:rsidRPr="001F2EA0">
        <w:rPr>
          <w:rFonts w:ascii="Times New Roman" w:eastAsia="宋体" w:hAnsi="Times New Roman" w:cs="Times New Roman"/>
          <w:sz w:val="24"/>
          <w:szCs w:val="24"/>
        </w:rPr>
        <w:t>，并经过一些代数运算，我们得到</w:t>
      </w:r>
    </w:p>
    <w:p w14:paraId="5A9A5F43" w14:textId="55DE1B75" w:rsidR="001F6FA2" w:rsidRPr="00A26C53" w:rsidRDefault="001F6FA2" w:rsidP="001F6FA2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615140" w:rsidRPr="00615140">
        <w:rPr>
          <w:position w:val="-70"/>
        </w:rPr>
        <w:object w:dxaOrig="4400" w:dyaOrig="1520" w14:anchorId="63D4179A">
          <v:shape id="_x0000_i1219" type="#_x0000_t75" style="width:211.5pt;height:77.5pt" o:ole="">
            <v:imagedata r:id="rId338" o:title=""/>
          </v:shape>
          <o:OLEObject Type="Embed" ProgID="Equation.DSMT4" ShapeID="_x0000_i1219" DrawAspect="Content" ObjectID="_1761580883" r:id="rId33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E56FBC">
        <w:rPr>
          <w:rFonts w:ascii="Times New Roman" w:eastAsia="宋体" w:hAnsi="Times New Roman" w:cs="Times New Roman"/>
          <w:sz w:val="24"/>
          <w:szCs w:val="24"/>
        </w:rPr>
        <w:t>9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D928DA3" w14:textId="308BE49B" w:rsidR="00F55E84" w:rsidRDefault="00BF362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F3629">
        <w:rPr>
          <w:rFonts w:ascii="Times New Roman" w:eastAsia="宋体" w:hAnsi="Times New Roman" w:cs="Times New Roman" w:hint="eastAsia"/>
          <w:sz w:val="24"/>
          <w:szCs w:val="24"/>
        </w:rPr>
        <w:t>也可很容易得出</w:t>
      </w:r>
    </w:p>
    <w:p w14:paraId="6801DD10" w14:textId="11C514E5" w:rsidR="00BF3629" w:rsidRPr="00A26C53" w:rsidRDefault="00BF3629" w:rsidP="00BF362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E9343E" w:rsidRPr="00E9343E">
        <w:rPr>
          <w:position w:val="-12"/>
        </w:rPr>
        <w:object w:dxaOrig="3040" w:dyaOrig="380" w14:anchorId="418009B9">
          <v:shape id="_x0000_i1220" type="#_x0000_t75" style="width:146pt;height:19.5pt" o:ole="">
            <v:imagedata r:id="rId340" o:title=""/>
          </v:shape>
          <o:OLEObject Type="Embed" ProgID="Equation.DSMT4" ShapeID="_x0000_i1220" DrawAspect="Content" ObjectID="_1761580884" r:id="rId34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AE6939">
        <w:rPr>
          <w:rFonts w:ascii="Times New Roman" w:eastAsia="宋体" w:hAnsi="Times New Roman" w:cs="Times New Roman"/>
          <w:sz w:val="24"/>
          <w:szCs w:val="24"/>
        </w:rPr>
        <w:t>40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48690C3" w14:textId="4A0B8843" w:rsidR="0017030C" w:rsidRDefault="001262D5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262D5">
        <w:rPr>
          <w:rFonts w:ascii="Times New Roman" w:eastAsia="宋体" w:hAnsi="Times New Roman" w:cs="Times New Roman" w:hint="eastAsia"/>
          <w:sz w:val="24"/>
          <w:szCs w:val="24"/>
        </w:rPr>
        <w:t>因此，根据</w:t>
      </w:r>
      <w:r w:rsidRPr="001262D5">
        <w:rPr>
          <w:rFonts w:ascii="Times New Roman" w:eastAsia="宋体" w:hAnsi="Times New Roman" w:cs="Times New Roman"/>
          <w:sz w:val="24"/>
          <w:szCs w:val="24"/>
        </w:rPr>
        <w:t>(35)</w:t>
      </w:r>
      <w:r w:rsidRPr="001262D5">
        <w:rPr>
          <w:rFonts w:ascii="Times New Roman" w:eastAsia="宋体" w:hAnsi="Times New Roman" w:cs="Times New Roman"/>
          <w:sz w:val="24"/>
          <w:szCs w:val="24"/>
        </w:rPr>
        <w:t>和</w:t>
      </w:r>
      <w:r w:rsidRPr="001262D5">
        <w:rPr>
          <w:rFonts w:ascii="Times New Roman" w:eastAsia="宋体" w:hAnsi="Times New Roman" w:cs="Times New Roman"/>
          <w:sz w:val="24"/>
          <w:szCs w:val="24"/>
        </w:rPr>
        <w:t>(36)</w:t>
      </w:r>
      <w:r w:rsidRPr="001262D5">
        <w:rPr>
          <w:rFonts w:ascii="Times New Roman" w:eastAsia="宋体" w:hAnsi="Times New Roman" w:cs="Times New Roman"/>
          <w:sz w:val="24"/>
          <w:szCs w:val="24"/>
        </w:rPr>
        <w:t>，最优控制</w:t>
      </w:r>
      <w:r w:rsidRPr="000C00AD">
        <w:rPr>
          <w:position w:val="-6"/>
        </w:rPr>
        <w:object w:dxaOrig="260" w:dyaOrig="320" w14:anchorId="70E7D05E">
          <v:shape id="_x0000_i1221" type="#_x0000_t75" style="width:12.5pt;height:16.5pt" o:ole="">
            <v:imagedata r:id="rId274" o:title=""/>
          </v:shape>
          <o:OLEObject Type="Embed" ProgID="Equation.DSMT4" ShapeID="_x0000_i1221" DrawAspect="Content" ObjectID="_1761580885" r:id="rId342"/>
        </w:object>
      </w:r>
      <w:r w:rsidRPr="001262D5">
        <w:rPr>
          <w:rFonts w:ascii="Times New Roman" w:eastAsia="宋体" w:hAnsi="Times New Roman" w:cs="Times New Roman"/>
          <w:sz w:val="24"/>
          <w:szCs w:val="24"/>
        </w:rPr>
        <w:t>和最坏情况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0C00AD">
        <w:rPr>
          <w:position w:val="-6"/>
        </w:rPr>
        <w:object w:dxaOrig="300" w:dyaOrig="320" w14:anchorId="3B8BB716">
          <v:shape id="_x0000_i1222" type="#_x0000_t75" style="width:14.5pt;height:16.5pt" o:ole="">
            <v:imagedata r:id="rId306" o:title=""/>
          </v:shape>
          <o:OLEObject Type="Embed" ProgID="Equation.DSMT4" ShapeID="_x0000_i1222" DrawAspect="Content" ObjectID="_1761580886" r:id="rId343"/>
        </w:object>
      </w:r>
      <w:r w:rsidRPr="001262D5">
        <w:rPr>
          <w:rFonts w:ascii="Times New Roman" w:eastAsia="宋体" w:hAnsi="Times New Roman" w:cs="Times New Roman"/>
          <w:sz w:val="24"/>
          <w:szCs w:val="24"/>
        </w:rPr>
        <w:t>可重写为</w:t>
      </w:r>
    </w:p>
    <w:p w14:paraId="54109DC2" w14:textId="100E9512" w:rsidR="00587001" w:rsidRPr="00A26C53" w:rsidRDefault="00587001" w:rsidP="00587001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712BF" w:rsidRPr="00E9343E">
        <w:rPr>
          <w:position w:val="-12"/>
        </w:rPr>
        <w:object w:dxaOrig="1560" w:dyaOrig="380" w14:anchorId="0EAB1350">
          <v:shape id="_x0000_i1223" type="#_x0000_t75" style="width:75pt;height:19.5pt" o:ole="">
            <v:imagedata r:id="rId344" o:title=""/>
          </v:shape>
          <o:OLEObject Type="Embed" ProgID="Equation.DSMT4" ShapeID="_x0000_i1223" DrawAspect="Content" ObjectID="_1761580887" r:id="rId34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1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6FE418A" w14:textId="41D4C97A" w:rsidR="00587001" w:rsidRPr="00A26C53" w:rsidRDefault="00587001" w:rsidP="00587001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712BF" w:rsidRPr="00F076A8">
        <w:rPr>
          <w:position w:val="-28"/>
        </w:rPr>
        <w:object w:dxaOrig="1400" w:dyaOrig="660" w14:anchorId="62F548FF">
          <v:shape id="_x0000_i1224" type="#_x0000_t75" style="width:67.5pt;height:34pt" o:ole="">
            <v:imagedata r:id="rId346" o:title=""/>
          </v:shape>
          <o:OLEObject Type="Embed" ProgID="Equation.DSMT4" ShapeID="_x0000_i1224" DrawAspect="Content" ObjectID="_1761580888" r:id="rId347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2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519AFF5" w14:textId="1322F30C" w:rsidR="00D421E8" w:rsidRDefault="001341D2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341D2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Pr="001341D2">
        <w:rPr>
          <w:rFonts w:ascii="Times New Roman" w:eastAsia="宋体" w:hAnsi="Times New Roman" w:cs="Times New Roman"/>
          <w:sz w:val="24"/>
          <w:szCs w:val="24"/>
        </w:rPr>
        <w:t>(39)</w:t>
      </w:r>
      <w:r w:rsidRPr="001341D2">
        <w:rPr>
          <w:rFonts w:ascii="Times New Roman" w:eastAsia="宋体" w:hAnsi="Times New Roman" w:cs="Times New Roman"/>
          <w:sz w:val="24"/>
          <w:szCs w:val="24"/>
        </w:rPr>
        <w:t>和</w:t>
      </w:r>
      <w:r w:rsidRPr="001341D2">
        <w:rPr>
          <w:rFonts w:ascii="Times New Roman" w:eastAsia="宋体" w:hAnsi="Times New Roman" w:cs="Times New Roman"/>
          <w:sz w:val="24"/>
          <w:szCs w:val="24"/>
        </w:rPr>
        <w:t>(40)</w:t>
      </w:r>
      <w:r w:rsidRPr="001341D2">
        <w:rPr>
          <w:rFonts w:ascii="Times New Roman" w:eastAsia="宋体" w:hAnsi="Times New Roman" w:cs="Times New Roman"/>
          <w:sz w:val="24"/>
          <w:szCs w:val="24"/>
        </w:rPr>
        <w:t>代入</w:t>
      </w:r>
      <w:r w:rsidRPr="001341D2">
        <w:rPr>
          <w:rFonts w:ascii="Times New Roman" w:eastAsia="宋体" w:hAnsi="Times New Roman" w:cs="Times New Roman"/>
          <w:sz w:val="24"/>
          <w:szCs w:val="24"/>
        </w:rPr>
        <w:t>(37)</w:t>
      </w:r>
      <w:r w:rsidRPr="001341D2">
        <w:rPr>
          <w:rFonts w:ascii="Times New Roman" w:eastAsia="宋体" w:hAnsi="Times New Roman" w:cs="Times New Roman"/>
          <w:sz w:val="24"/>
          <w:szCs w:val="24"/>
        </w:rPr>
        <w:t>，非线性</w:t>
      </w:r>
      <w:proofErr w:type="spellStart"/>
      <w:r w:rsidRPr="001341D2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Pr="001341D2">
        <w:rPr>
          <w:rFonts w:ascii="Times New Roman" w:eastAsia="宋体" w:hAnsi="Times New Roman" w:cs="Times New Roman"/>
          <w:sz w:val="24"/>
          <w:szCs w:val="24"/>
        </w:rPr>
        <w:t>方程</w:t>
      </w:r>
      <w:r w:rsidRPr="001341D2">
        <w:rPr>
          <w:rFonts w:ascii="Times New Roman" w:eastAsia="宋体" w:hAnsi="Times New Roman" w:cs="Times New Roman"/>
          <w:sz w:val="24"/>
          <w:szCs w:val="24"/>
        </w:rPr>
        <w:t>(37)</w:t>
      </w:r>
      <w:r w:rsidRPr="001341D2">
        <w:rPr>
          <w:rFonts w:ascii="Times New Roman" w:eastAsia="宋体" w:hAnsi="Times New Roman" w:cs="Times New Roman"/>
          <w:sz w:val="24"/>
          <w:szCs w:val="24"/>
        </w:rPr>
        <w:t>就变为代数方程</w:t>
      </w:r>
    </w:p>
    <w:p w14:paraId="7356D4BB" w14:textId="77777777" w:rsidR="006D10BA" w:rsidRPr="00A26C53" w:rsidRDefault="006D10BA" w:rsidP="006D10B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BA2A6D">
        <w:rPr>
          <w:position w:val="-30"/>
        </w:rPr>
        <w:object w:dxaOrig="3700" w:dyaOrig="720" w14:anchorId="26FA81EB">
          <v:shape id="_x0000_i1225" type="#_x0000_t75" style="width:178pt;height:37pt" o:ole="">
            <v:imagedata r:id="rId348" o:title=""/>
          </v:shape>
          <o:OLEObject Type="Embed" ProgID="Equation.DSMT4" ShapeID="_x0000_i1225" DrawAspect="Content" ObjectID="_1761580889" r:id="rId34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3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941E949" w14:textId="09E4C029" w:rsidR="006D10BA" w:rsidRDefault="00B208BE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208BE">
        <w:rPr>
          <w:rFonts w:ascii="Times New Roman" w:eastAsia="宋体" w:hAnsi="Times New Roman" w:cs="Times New Roman"/>
          <w:sz w:val="24"/>
          <w:szCs w:val="24"/>
        </w:rPr>
        <w:t>Theorem1:</w:t>
      </w:r>
      <w:r w:rsidR="00F8269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根据扰动误差动力学</w:t>
      </w:r>
      <w:r w:rsidR="00A10720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18</w:t>
      </w:r>
      <w:r w:rsidR="00A10720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。如果</w:t>
      </w:r>
      <w:r w:rsidR="00F8269A" w:rsidRPr="00F8269A">
        <w:rPr>
          <w:position w:val="-10"/>
        </w:rPr>
        <w:object w:dxaOrig="780" w:dyaOrig="360" w14:anchorId="3E088CAB">
          <v:shape id="_x0000_i1226" type="#_x0000_t75" style="width:37.5pt;height:18.5pt" o:ole="">
            <v:imagedata r:id="rId350" o:title=""/>
          </v:shape>
          <o:OLEObject Type="Embed" ProgID="Equation.DSMT4" ShapeID="_x0000_i1226" DrawAspect="Content" ObjectID="_1761580890" r:id="rId351"/>
        </w:objec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，且代数矩阵方程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(43)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有</w:t>
      </w:r>
      <w:proofErr w:type="gramStart"/>
      <w:r w:rsidR="0096582F" w:rsidRPr="0096582F">
        <w:rPr>
          <w:rFonts w:ascii="Times New Roman" w:eastAsia="宋体" w:hAnsi="Times New Roman" w:cs="Times New Roman"/>
          <w:sz w:val="24"/>
          <w:szCs w:val="24"/>
        </w:rPr>
        <w:t>一对解</w:t>
      </w:r>
      <w:proofErr w:type="gramEnd"/>
      <w:r w:rsidR="00F8269A" w:rsidRPr="00F8269A">
        <w:rPr>
          <w:position w:val="-6"/>
        </w:rPr>
        <w:object w:dxaOrig="620" w:dyaOrig="279" w14:anchorId="42969E66">
          <v:shape id="_x0000_i1227" type="#_x0000_t75" style="width:30pt;height:14.5pt" o:ole="">
            <v:imagedata r:id="rId352" o:title=""/>
          </v:shape>
          <o:OLEObject Type="Embed" ProgID="Equation.DSMT4" ShapeID="_x0000_i1227" DrawAspect="Content" ObjectID="_1761580891" r:id="rId353"/>
        </w:objec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且非奇异</w:t>
      </w:r>
      <w:r w:rsidR="00F8269A" w:rsidRPr="00F8269A">
        <w:rPr>
          <w:position w:val="-12"/>
        </w:rPr>
        <w:object w:dxaOrig="260" w:dyaOrig="360" w14:anchorId="29FF99F5">
          <v:shape id="_x0000_i1228" type="#_x0000_t75" style="width:12.5pt;height:18.5pt" o:ole="">
            <v:imagedata r:id="rId354" o:title=""/>
          </v:shape>
          <o:OLEObject Type="Embed" ProgID="Equation.DSMT4" ShapeID="_x0000_i1228" DrawAspect="Content" ObjectID="_1761580892" r:id="rId355"/>
        </w:objec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，则机器人</w:t>
      </w:r>
      <w:r w:rsidR="00F8269A" w:rsidRPr="00F8269A">
        <w:rPr>
          <w:position w:val="-12"/>
        </w:rPr>
        <w:object w:dxaOrig="380" w:dyaOrig="360" w14:anchorId="7435B39F">
          <v:shape id="_x0000_i1229" type="#_x0000_t75" style="width:18pt;height:18.5pt" o:ole="">
            <v:imagedata r:id="rId356" o:title=""/>
          </v:shape>
          <o:OLEObject Type="Embed" ProgID="Equation.DSMT4" ShapeID="_x0000_i1229" DrawAspect="Content" ObjectID="_1761580893" r:id="rId357"/>
        </w:objec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控制问题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(19)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可解，最优控制</w:t>
      </w:r>
      <w:r w:rsidR="00F8269A" w:rsidRPr="00F8269A">
        <w:rPr>
          <w:position w:val="-10"/>
        </w:rPr>
        <w:object w:dxaOrig="540" w:dyaOrig="360" w14:anchorId="3107CA0E">
          <v:shape id="_x0000_i1230" type="#_x0000_t75" style="width:26pt;height:18.5pt" o:ole="">
            <v:imagedata r:id="rId358" o:title=""/>
          </v:shape>
          <o:OLEObject Type="Embed" ProgID="Equation.DSMT4" ShapeID="_x0000_i1230" DrawAspect="Content" ObjectID="_1761580894" r:id="rId359"/>
        </w:objec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和最坏情况扰动</w:t>
      </w:r>
      <w:r w:rsidR="00F8269A" w:rsidRPr="00F8269A">
        <w:rPr>
          <w:position w:val="-10"/>
        </w:rPr>
        <w:object w:dxaOrig="560" w:dyaOrig="360" w14:anchorId="5D67F246">
          <v:shape id="_x0000_i1231" type="#_x0000_t75" style="width:27pt;height:18.5pt" o:ole="">
            <v:imagedata r:id="rId360" o:title=""/>
          </v:shape>
          <o:OLEObject Type="Embed" ProgID="Equation.DSMT4" ShapeID="_x0000_i1231" DrawAspect="Content" ObjectID="_1761580895" r:id="rId361"/>
        </w:objec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分别在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(41)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和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(42)</w:t>
      </w:r>
      <w:r w:rsidR="0096582F" w:rsidRPr="0096582F">
        <w:rPr>
          <w:rFonts w:ascii="Times New Roman" w:eastAsia="宋体" w:hAnsi="Times New Roman" w:cs="Times New Roman"/>
          <w:sz w:val="24"/>
          <w:szCs w:val="24"/>
        </w:rPr>
        <w:t>中给出，即</w:t>
      </w:r>
    </w:p>
    <w:p w14:paraId="4865AC7C" w14:textId="1542990F" w:rsidR="00D11092" w:rsidRPr="00A26C53" w:rsidRDefault="00D11092" w:rsidP="00D11092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657AE5" w:rsidRPr="00657AE5">
        <w:rPr>
          <w:position w:val="-12"/>
        </w:rPr>
        <w:object w:dxaOrig="1560" w:dyaOrig="380" w14:anchorId="53283427">
          <v:shape id="_x0000_i1232" type="#_x0000_t75" style="width:75pt;height:19.5pt" o:ole="">
            <v:imagedata r:id="rId362" o:title=""/>
          </v:shape>
          <o:OLEObject Type="Embed" ProgID="Equation.DSMT4" ShapeID="_x0000_i1232" DrawAspect="Content" ObjectID="_1761580896" r:id="rId36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27860B3B" w14:textId="217E5838" w:rsidR="00657AE5" w:rsidRPr="00A26C53" w:rsidRDefault="00657AE5" w:rsidP="00657AE5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6B5B04" w:rsidRPr="006B5B04">
        <w:rPr>
          <w:position w:val="-28"/>
        </w:rPr>
        <w:object w:dxaOrig="1400" w:dyaOrig="660" w14:anchorId="0A923EF6">
          <v:shape id="_x0000_i1233" type="#_x0000_t75" style="width:67.5pt;height:34pt" o:ole="">
            <v:imagedata r:id="rId364" o:title=""/>
          </v:shape>
          <o:OLEObject Type="Embed" ProgID="Equation.DSMT4" ShapeID="_x0000_i1233" DrawAspect="Content" ObjectID="_1761580897" r:id="rId36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2A5D7FD8" w14:textId="1F48D983" w:rsidR="006D10BA" w:rsidRDefault="006B5B04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B5B04">
        <w:rPr>
          <w:rFonts w:ascii="Times New Roman" w:eastAsia="宋体" w:hAnsi="Times New Roman" w:cs="Times New Roman" w:hint="eastAsia"/>
          <w:sz w:val="24"/>
          <w:szCs w:val="24"/>
        </w:rPr>
        <w:t>此外，根据</w:t>
      </w:r>
      <w:r w:rsidRPr="006B5B04">
        <w:rPr>
          <w:rFonts w:ascii="Times New Roman" w:eastAsia="宋体" w:hAnsi="Times New Roman" w:cs="Times New Roman"/>
          <w:sz w:val="24"/>
          <w:szCs w:val="24"/>
        </w:rPr>
        <w:t>(15)</w:t>
      </w:r>
      <w:r w:rsidRPr="006B5B04">
        <w:rPr>
          <w:rFonts w:ascii="Times New Roman" w:eastAsia="宋体" w:hAnsi="Times New Roman" w:cs="Times New Roman"/>
          <w:sz w:val="24"/>
          <w:szCs w:val="24"/>
        </w:rPr>
        <w:t>，可保证理想</w:t>
      </w:r>
      <w:r w:rsidRPr="00F8269A">
        <w:rPr>
          <w:position w:val="-12"/>
        </w:rPr>
        <w:object w:dxaOrig="380" w:dyaOrig="360" w14:anchorId="33137441">
          <v:shape id="_x0000_i1234" type="#_x0000_t75" style="width:18pt;height:18.5pt" o:ole="">
            <v:imagedata r:id="rId356" o:title=""/>
          </v:shape>
          <o:OLEObject Type="Embed" ProgID="Equation.DSMT4" ShapeID="_x0000_i1234" DrawAspect="Content" ObjectID="_1761580898" r:id="rId366"/>
        </w:object>
      </w:r>
      <w:r w:rsidRPr="006B5B04">
        <w:rPr>
          <w:rFonts w:ascii="Times New Roman" w:eastAsia="宋体" w:hAnsi="Times New Roman" w:cs="Times New Roman"/>
          <w:sz w:val="24"/>
          <w:szCs w:val="24"/>
        </w:rPr>
        <w:t>性能指标</w:t>
      </w:r>
      <w:r w:rsidRPr="006B5B04">
        <w:rPr>
          <w:rFonts w:ascii="Times New Roman" w:eastAsia="宋体" w:hAnsi="Times New Roman" w:cs="Times New Roman"/>
          <w:sz w:val="24"/>
          <w:szCs w:val="24"/>
        </w:rPr>
        <w:t>(19)</w:t>
      </w:r>
      <w:r w:rsidRPr="006B5B04">
        <w:rPr>
          <w:rFonts w:ascii="Times New Roman" w:eastAsia="宋体" w:hAnsi="Times New Roman" w:cs="Times New Roman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6B5B04">
        <w:rPr>
          <w:rFonts w:ascii="Times New Roman" w:eastAsia="宋体" w:hAnsi="Times New Roman" w:cs="Times New Roman"/>
          <w:sz w:val="24"/>
          <w:szCs w:val="24"/>
        </w:rPr>
        <w:t>外加力矩为</w:t>
      </w:r>
    </w:p>
    <w:p w14:paraId="1CE546AB" w14:textId="0EDC35E5" w:rsidR="004302AA" w:rsidRPr="00A26C53" w:rsidRDefault="004302AA" w:rsidP="004302A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5B17BB" w:rsidRPr="005B17BB">
        <w:rPr>
          <w:position w:val="-32"/>
        </w:rPr>
        <w:object w:dxaOrig="5520" w:dyaOrig="760" w14:anchorId="7CAD3C0A">
          <v:shape id="_x0000_i1235" type="#_x0000_t75" style="width:265.5pt;height:39pt" o:ole="">
            <v:imagedata r:id="rId367" o:title=""/>
          </v:shape>
          <o:OLEObject Type="Embed" ProgID="Equation.DSMT4" ShapeID="_x0000_i1235" DrawAspect="Content" ObjectID="_1761580899" r:id="rId36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5E738C">
        <w:rPr>
          <w:rFonts w:ascii="Times New Roman" w:eastAsia="宋体" w:hAnsi="Times New Roman" w:cs="Times New Roman"/>
          <w:sz w:val="24"/>
          <w:szCs w:val="24"/>
        </w:rPr>
        <w:t>5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B92AEDF" w14:textId="5E9E72A6" w:rsidR="00D421E8" w:rsidRDefault="00416B0F" w:rsidP="002555A1">
      <w:pPr>
        <w:keepNext/>
        <w:keepLines/>
        <w:spacing w:beforeLines="50" w:before="156" w:afterLines="50" w:after="156"/>
        <w:outlineLvl w:val="1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bCs/>
          <w:sz w:val="24"/>
          <w:szCs w:val="24"/>
        </w:rPr>
        <w:t xml:space="preserve">3.2 </w:t>
      </w:r>
      <w:r w:rsidR="002555A1" w:rsidRPr="002555A1">
        <w:rPr>
          <w:rFonts w:ascii="Times New Roman" w:eastAsia="黑体" w:hAnsi="Times New Roman" w:cs="Times New Roman" w:hint="eastAsia"/>
          <w:bCs/>
          <w:sz w:val="24"/>
          <w:szCs w:val="24"/>
        </w:rPr>
        <w:t>代数矩阵方程</w:t>
      </w:r>
      <w:r w:rsidR="002555A1" w:rsidRPr="002555A1">
        <w:rPr>
          <w:rFonts w:ascii="Times New Roman" w:eastAsia="黑体" w:hAnsi="Times New Roman" w:cs="Times New Roman"/>
          <w:bCs/>
          <w:sz w:val="24"/>
          <w:szCs w:val="24"/>
        </w:rPr>
        <w:t>(43)</w:t>
      </w:r>
      <w:r w:rsidR="002555A1" w:rsidRPr="002555A1">
        <w:rPr>
          <w:rFonts w:ascii="Times New Roman" w:eastAsia="黑体" w:hAnsi="Times New Roman" w:cs="Times New Roman"/>
          <w:bCs/>
          <w:sz w:val="24"/>
          <w:szCs w:val="24"/>
        </w:rPr>
        <w:t>的求解</w:t>
      </w:r>
    </w:p>
    <w:p w14:paraId="3A983BAC" w14:textId="72F7D7BB" w:rsidR="00D421E8" w:rsidRDefault="00F6758D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6758D">
        <w:rPr>
          <w:rFonts w:ascii="Times New Roman" w:eastAsia="宋体" w:hAnsi="Times New Roman" w:cs="Times New Roman" w:hint="eastAsia"/>
          <w:sz w:val="24"/>
          <w:szCs w:val="24"/>
        </w:rPr>
        <w:t>为实现外加</w:t>
      </w:r>
      <w:r w:rsidR="00845508">
        <w:rPr>
          <w:rFonts w:ascii="Times New Roman" w:eastAsia="宋体" w:hAnsi="Times New Roman" w:cs="Times New Roman" w:hint="eastAsia"/>
          <w:sz w:val="24"/>
          <w:szCs w:val="24"/>
        </w:rPr>
        <w:t>力</w:t>
      </w:r>
      <w:r w:rsidRPr="00F6758D">
        <w:rPr>
          <w:rFonts w:ascii="Times New Roman" w:eastAsia="宋体" w:hAnsi="Times New Roman" w:cs="Times New Roman" w:hint="eastAsia"/>
          <w:sz w:val="24"/>
          <w:szCs w:val="24"/>
        </w:rPr>
        <w:t>矩</w:t>
      </w:r>
      <w:r w:rsidRPr="00F6758D">
        <w:rPr>
          <w:rFonts w:ascii="Times New Roman" w:eastAsia="宋体" w:hAnsi="Times New Roman" w:cs="Times New Roman"/>
          <w:sz w:val="24"/>
          <w:szCs w:val="24"/>
        </w:rPr>
        <w:t>(45)</w:t>
      </w:r>
      <w:r w:rsidRPr="00F6758D">
        <w:rPr>
          <w:rFonts w:ascii="Times New Roman" w:eastAsia="宋体" w:hAnsi="Times New Roman" w:cs="Times New Roman"/>
          <w:sz w:val="24"/>
          <w:szCs w:val="24"/>
        </w:rPr>
        <w:t>，我们必须找到矩阵</w:t>
      </w:r>
      <w:r w:rsidR="00845508" w:rsidRPr="000E6BD7">
        <w:rPr>
          <w:position w:val="-12"/>
        </w:rPr>
        <w:object w:dxaOrig="260" w:dyaOrig="360" w14:anchorId="715415E5">
          <v:shape id="_x0000_i1236" type="#_x0000_t75" style="width:13pt;height:18pt" o:ole="">
            <v:imagedata r:id="rId335" o:title=""/>
          </v:shape>
          <o:OLEObject Type="Embed" ProgID="Equation.DSMT4" ShapeID="_x0000_i1236" DrawAspect="Content" ObjectID="_1761580900" r:id="rId369"/>
        </w:object>
      </w:r>
      <w:r w:rsidR="00845508" w:rsidRPr="001F2EA0">
        <w:rPr>
          <w:rFonts w:ascii="Times New Roman" w:eastAsia="宋体" w:hAnsi="Times New Roman" w:cs="Times New Roman"/>
          <w:sz w:val="24"/>
          <w:szCs w:val="24"/>
        </w:rPr>
        <w:t>和</w:t>
      </w:r>
      <w:r w:rsidR="00845508" w:rsidRPr="001F2EA0">
        <w:rPr>
          <w:position w:val="-4"/>
        </w:rPr>
        <w:object w:dxaOrig="260" w:dyaOrig="260" w14:anchorId="41D8F2B2">
          <v:shape id="_x0000_i1237" type="#_x0000_t75" style="width:12.5pt;height:13pt" o:ole="">
            <v:imagedata r:id="rId323" o:title=""/>
          </v:shape>
          <o:OLEObject Type="Embed" ProgID="Equation.DSMT4" ShapeID="_x0000_i1237" DrawAspect="Content" ObjectID="_1761580901" r:id="rId370"/>
        </w:object>
      </w:r>
      <w:r w:rsidRPr="00F6758D">
        <w:rPr>
          <w:rFonts w:ascii="Times New Roman" w:eastAsia="宋体" w:hAnsi="Times New Roman" w:cs="Times New Roman"/>
          <w:sz w:val="24"/>
          <w:szCs w:val="24"/>
        </w:rPr>
        <w:t>，它们可以求解</w:t>
      </w:r>
      <w:proofErr w:type="spellStart"/>
      <w:r w:rsidR="00845508" w:rsidRPr="00845508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="00845508" w:rsidRPr="00845508">
        <w:rPr>
          <w:rFonts w:ascii="Times New Roman" w:eastAsia="宋体" w:hAnsi="Times New Roman" w:cs="Times New Roman"/>
          <w:sz w:val="24"/>
          <w:szCs w:val="24"/>
        </w:rPr>
        <w:t>-like</w:t>
      </w:r>
      <w:r w:rsidRPr="00F6758D">
        <w:rPr>
          <w:rFonts w:ascii="Times New Roman" w:eastAsia="宋体" w:hAnsi="Times New Roman" w:cs="Times New Roman"/>
          <w:sz w:val="24"/>
          <w:szCs w:val="24"/>
        </w:rPr>
        <w:t>代数方程</w:t>
      </w:r>
      <w:r w:rsidRPr="00F6758D">
        <w:rPr>
          <w:rFonts w:ascii="Times New Roman" w:eastAsia="宋体" w:hAnsi="Times New Roman" w:cs="Times New Roman"/>
          <w:sz w:val="24"/>
          <w:szCs w:val="24"/>
        </w:rPr>
        <w:t>(43)</w:t>
      </w:r>
      <w:r w:rsidRPr="00F6758D">
        <w:rPr>
          <w:rFonts w:ascii="Times New Roman" w:eastAsia="宋体" w:hAnsi="Times New Roman" w:cs="Times New Roman"/>
          <w:sz w:val="24"/>
          <w:szCs w:val="24"/>
        </w:rPr>
        <w:t>，具有一些</w:t>
      </w:r>
      <w:r w:rsidR="00340F6F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Pr="00F6758D">
        <w:rPr>
          <w:rFonts w:ascii="Times New Roman" w:eastAsia="宋体" w:hAnsi="Times New Roman" w:cs="Times New Roman"/>
          <w:sz w:val="24"/>
          <w:szCs w:val="24"/>
        </w:rPr>
        <w:t>特性。将</w:t>
      </w:r>
      <w:r w:rsidRPr="00F6758D">
        <w:rPr>
          <w:rFonts w:ascii="Times New Roman" w:eastAsia="宋体" w:hAnsi="Times New Roman" w:cs="Times New Roman"/>
          <w:sz w:val="24"/>
          <w:szCs w:val="24"/>
        </w:rPr>
        <w:t>(43)</w:t>
      </w:r>
      <w:r w:rsidRPr="00F6758D">
        <w:rPr>
          <w:rFonts w:ascii="Times New Roman" w:eastAsia="宋体" w:hAnsi="Times New Roman" w:cs="Times New Roman"/>
          <w:sz w:val="24"/>
          <w:szCs w:val="24"/>
        </w:rPr>
        <w:t>与</w:t>
      </w:r>
      <w:r w:rsidR="00340F6F" w:rsidRPr="00340F6F">
        <w:rPr>
          <w:position w:val="-12"/>
        </w:rPr>
        <w:object w:dxaOrig="340" w:dyaOrig="360" w14:anchorId="37C413D4">
          <v:shape id="_x0000_i1238" type="#_x0000_t75" style="width:16.5pt;height:18.5pt" o:ole="">
            <v:imagedata r:id="rId371" o:title=""/>
          </v:shape>
          <o:OLEObject Type="Embed" ProgID="Equation.DSMT4" ShapeID="_x0000_i1238" DrawAspect="Content" ObjectID="_1761580902" r:id="rId372"/>
        </w:object>
      </w:r>
      <w:r w:rsidRPr="00F6758D">
        <w:rPr>
          <w:rFonts w:ascii="Times New Roman" w:eastAsia="宋体" w:hAnsi="Times New Roman" w:cs="Times New Roman"/>
          <w:sz w:val="24"/>
          <w:szCs w:val="24"/>
        </w:rPr>
        <w:t>情况</w:t>
      </w:r>
      <w:r w:rsidRPr="00F6758D">
        <w:rPr>
          <w:rFonts w:ascii="Times New Roman" w:eastAsia="宋体" w:hAnsi="Times New Roman" w:cs="Times New Roman"/>
          <w:sz w:val="24"/>
          <w:szCs w:val="24"/>
        </w:rPr>
        <w:t>(44)</w:t>
      </w:r>
      <w:r w:rsidRPr="00F6758D">
        <w:rPr>
          <w:rFonts w:ascii="Times New Roman" w:eastAsia="宋体" w:hAnsi="Times New Roman" w:cs="Times New Roman"/>
          <w:sz w:val="24"/>
          <w:szCs w:val="24"/>
        </w:rPr>
        <w:t>相比，我们发现多一个额外项。因此，</w:t>
      </w:r>
      <w:r w:rsidR="00B67631" w:rsidRPr="00B67631">
        <w:rPr>
          <w:rFonts w:ascii="Times New Roman" w:eastAsia="宋体" w:hAnsi="Times New Roman" w:cs="Times New Roman"/>
          <w:sz w:val="24"/>
          <w:szCs w:val="24"/>
        </w:rPr>
        <w:t>Johansson(1990)</w:t>
      </w:r>
      <w:r w:rsidRPr="00F6758D">
        <w:rPr>
          <w:rFonts w:ascii="Times New Roman" w:eastAsia="宋体" w:hAnsi="Times New Roman" w:cs="Times New Roman"/>
          <w:sz w:val="24"/>
          <w:szCs w:val="24"/>
        </w:rPr>
        <w:t>结果不能直接应用。不过，其解法仍可描述如下。</w:t>
      </w:r>
      <w:r w:rsidR="002518B9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Pr="00F6758D">
        <w:rPr>
          <w:rFonts w:ascii="Times New Roman" w:eastAsia="宋体" w:hAnsi="Times New Roman" w:cs="Times New Roman"/>
          <w:sz w:val="24"/>
          <w:szCs w:val="24"/>
        </w:rPr>
        <w:t>正定对称矩阵</w:t>
      </w:r>
      <w:r w:rsidR="00AB32AA" w:rsidRPr="00AB32AA">
        <w:rPr>
          <w:position w:val="-10"/>
        </w:rPr>
        <w:object w:dxaOrig="240" w:dyaOrig="320" w14:anchorId="6B5B57DE">
          <v:shape id="_x0000_i1239" type="#_x0000_t75" style="width:11.5pt;height:16.5pt" o:ole="">
            <v:imagedata r:id="rId373" o:title=""/>
          </v:shape>
          <o:OLEObject Type="Embed" ProgID="Equation.DSMT4" ShapeID="_x0000_i1239" DrawAspect="Content" ObjectID="_1761580903" r:id="rId374"/>
        </w:object>
      </w:r>
      <w:r w:rsidRPr="00F6758D">
        <w:rPr>
          <w:rFonts w:ascii="Times New Roman" w:eastAsia="宋体" w:hAnsi="Times New Roman" w:cs="Times New Roman"/>
          <w:sz w:val="24"/>
          <w:szCs w:val="24"/>
        </w:rPr>
        <w:t>因式分解为</w:t>
      </w:r>
    </w:p>
    <w:p w14:paraId="2B020904" w14:textId="54E0355A" w:rsidR="003C3315" w:rsidRPr="00A26C53" w:rsidRDefault="003C3315" w:rsidP="003C3315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A9730B" w:rsidRPr="00A9730B">
        <w:rPr>
          <w:position w:val="-32"/>
        </w:rPr>
        <w:object w:dxaOrig="1960" w:dyaOrig="760" w14:anchorId="166B3CA3">
          <v:shape id="_x0000_i1240" type="#_x0000_t75" style="width:94.5pt;height:39pt" o:ole="">
            <v:imagedata r:id="rId375" o:title=""/>
          </v:shape>
          <o:OLEObject Type="Embed" ProgID="Equation.DSMT4" ShapeID="_x0000_i1240" DrawAspect="Content" ObjectID="_1761580904" r:id="rId37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E67547">
        <w:rPr>
          <w:rFonts w:ascii="Times New Roman" w:eastAsia="宋体" w:hAnsi="Times New Roman" w:cs="Times New Roman"/>
          <w:sz w:val="24"/>
          <w:szCs w:val="24"/>
        </w:rPr>
        <w:t>7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42EF0F6" w14:textId="5ECB79C2" w:rsidR="00D421E8" w:rsidRDefault="0078357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83579">
        <w:rPr>
          <w:rFonts w:ascii="Times New Roman" w:eastAsia="宋体" w:hAnsi="Times New Roman" w:cs="Times New Roman" w:hint="eastAsia"/>
          <w:sz w:val="24"/>
          <w:szCs w:val="24"/>
        </w:rPr>
        <w:t>通过这种因式分解，</w:t>
      </w:r>
      <w:r w:rsidRPr="00783579">
        <w:rPr>
          <w:rFonts w:ascii="Times New Roman" w:eastAsia="宋体" w:hAnsi="Times New Roman" w:cs="Times New Roman"/>
          <w:sz w:val="24"/>
          <w:szCs w:val="24"/>
        </w:rPr>
        <w:t>(43)</w:t>
      </w:r>
      <w:r w:rsidRPr="00783579">
        <w:rPr>
          <w:rFonts w:ascii="Times New Roman" w:eastAsia="宋体" w:hAnsi="Times New Roman" w:cs="Times New Roman"/>
          <w:sz w:val="24"/>
          <w:szCs w:val="24"/>
        </w:rPr>
        <w:t>分为以下四个方程</w:t>
      </w:r>
    </w:p>
    <w:p w14:paraId="563C2A16" w14:textId="618E9E50" w:rsidR="00783579" w:rsidRPr="00A26C53" w:rsidRDefault="00783579" w:rsidP="0078357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783579">
        <w:rPr>
          <w:position w:val="-28"/>
        </w:rPr>
        <w:object w:dxaOrig="2760" w:dyaOrig="660" w14:anchorId="0C9549C8">
          <v:shape id="_x0000_i1241" type="#_x0000_t75" style="width:133pt;height:34pt" o:ole="">
            <v:imagedata r:id="rId377" o:title=""/>
          </v:shape>
          <o:OLEObject Type="Embed" ProgID="Equation.DSMT4" ShapeID="_x0000_i1241" DrawAspect="Content" ObjectID="_1761580905" r:id="rId37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8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56B07CC" w14:textId="30A264B3" w:rsidR="00783579" w:rsidRPr="00A26C53" w:rsidRDefault="00783579" w:rsidP="0078357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Pr="00783579">
        <w:rPr>
          <w:position w:val="-28"/>
        </w:rPr>
        <w:object w:dxaOrig="2960" w:dyaOrig="660" w14:anchorId="29F8B601">
          <v:shape id="_x0000_i1242" type="#_x0000_t75" style="width:142.5pt;height:34pt" o:ole="">
            <v:imagedata r:id="rId379" o:title=""/>
          </v:shape>
          <o:OLEObject Type="Embed" ProgID="Equation.DSMT4" ShapeID="_x0000_i1242" DrawAspect="Content" ObjectID="_1761580906" r:id="rId38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9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6763324" w14:textId="71563B71" w:rsidR="00783579" w:rsidRPr="00A26C53" w:rsidRDefault="00783579" w:rsidP="00783579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783579">
        <w:rPr>
          <w:position w:val="-28"/>
        </w:rPr>
        <w:object w:dxaOrig="2980" w:dyaOrig="660" w14:anchorId="547A64B4">
          <v:shape id="_x0000_i1243" type="#_x0000_t75" style="width:143.5pt;height:34pt" o:ole="">
            <v:imagedata r:id="rId381" o:title=""/>
          </v:shape>
          <o:OLEObject Type="Embed" ProgID="Equation.DSMT4" ShapeID="_x0000_i1243" DrawAspect="Content" ObjectID="_1761580907" r:id="rId38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0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70B01C0" w14:textId="3FBDC038" w:rsidR="00FC5354" w:rsidRPr="00A26C53" w:rsidRDefault="00FC5354" w:rsidP="00FC535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035DBF" w:rsidRPr="00783579">
        <w:rPr>
          <w:position w:val="-28"/>
        </w:rPr>
        <w:object w:dxaOrig="2799" w:dyaOrig="660" w14:anchorId="5AC9B3FE">
          <v:shape id="_x0000_i1244" type="#_x0000_t75" style="width:134.5pt;height:34pt" o:ole="">
            <v:imagedata r:id="rId383" o:title=""/>
          </v:shape>
          <o:OLEObject Type="Embed" ProgID="Equation.DSMT4" ShapeID="_x0000_i1244" DrawAspect="Content" ObjectID="_1761580908" r:id="rId38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="00F8078B">
        <w:rPr>
          <w:rFonts w:ascii="Times New Roman" w:eastAsia="宋体" w:hAnsi="Times New Roman" w:cs="Times New Roman"/>
          <w:sz w:val="24"/>
          <w:szCs w:val="24"/>
        </w:rPr>
        <w:t>1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E633AF5" w14:textId="2A5B1BC2" w:rsidR="00D421E8" w:rsidRDefault="00F60FD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60FD3">
        <w:rPr>
          <w:rFonts w:ascii="Times New Roman" w:eastAsia="宋体" w:hAnsi="Times New Roman" w:cs="Times New Roman" w:hint="eastAsia"/>
          <w:sz w:val="24"/>
          <w:szCs w:val="24"/>
        </w:rPr>
        <w:t>根据</w:t>
      </w:r>
      <w:r w:rsidRPr="00F60FD3">
        <w:rPr>
          <w:rFonts w:ascii="Times New Roman" w:eastAsia="宋体" w:hAnsi="Times New Roman" w:cs="Times New Roman"/>
          <w:sz w:val="24"/>
          <w:szCs w:val="24"/>
        </w:rPr>
        <w:t>(48)</w:t>
      </w:r>
      <w:r w:rsidRPr="00F60FD3">
        <w:rPr>
          <w:rFonts w:ascii="Times New Roman" w:eastAsia="宋体" w:hAnsi="Times New Roman" w:cs="Times New Roman"/>
          <w:sz w:val="24"/>
          <w:szCs w:val="24"/>
        </w:rPr>
        <w:t>和</w:t>
      </w:r>
      <w:r w:rsidRPr="00F60FD3">
        <w:rPr>
          <w:rFonts w:ascii="Times New Roman" w:eastAsia="宋体" w:hAnsi="Times New Roman" w:cs="Times New Roman"/>
          <w:sz w:val="24"/>
          <w:szCs w:val="24"/>
        </w:rPr>
        <w:t>(51)</w:t>
      </w:r>
      <w:r w:rsidRPr="00F60FD3">
        <w:rPr>
          <w:rFonts w:ascii="Times New Roman" w:eastAsia="宋体" w:hAnsi="Times New Roman" w:cs="Times New Roman"/>
          <w:sz w:val="24"/>
          <w:szCs w:val="24"/>
        </w:rPr>
        <w:t>，矩阵</w:t>
      </w:r>
      <w:r w:rsidRPr="00F60FD3">
        <w:rPr>
          <w:position w:val="-10"/>
        </w:rPr>
        <w:object w:dxaOrig="1500" w:dyaOrig="360" w14:anchorId="0B86EAE8">
          <v:shape id="_x0000_i1245" type="#_x0000_t75" style="width:1in;height:18.5pt" o:ole="">
            <v:imagedata r:id="rId385" o:title=""/>
          </v:shape>
          <o:OLEObject Type="Embed" ProgID="Equation.DSMT4" ShapeID="_x0000_i1245" DrawAspect="Content" ObjectID="_1761580909" r:id="rId386"/>
        </w:object>
      </w:r>
      <w:r w:rsidRPr="00F60FD3">
        <w:rPr>
          <w:rFonts w:ascii="Times New Roman" w:eastAsia="宋体" w:hAnsi="Times New Roman" w:cs="Times New Roman"/>
          <w:sz w:val="24"/>
          <w:szCs w:val="24"/>
        </w:rPr>
        <w:t>一定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F60FD3">
        <w:rPr>
          <w:rFonts w:ascii="Times New Roman" w:eastAsia="宋体" w:hAnsi="Times New Roman" w:cs="Times New Roman"/>
          <w:sz w:val="24"/>
          <w:szCs w:val="24"/>
        </w:rPr>
        <w:t>正定矩阵，因为矩阵</w:t>
      </w:r>
      <w:r w:rsidRPr="000E6BD7">
        <w:rPr>
          <w:position w:val="-12"/>
        </w:rPr>
        <w:object w:dxaOrig="560" w:dyaOrig="380" w14:anchorId="3CD2D64B">
          <v:shape id="_x0000_i1246" type="#_x0000_t75" style="width:28pt;height:19pt" o:ole="">
            <v:imagedata r:id="rId387" o:title=""/>
          </v:shape>
          <o:OLEObject Type="Embed" ProgID="Equation.DSMT4" ShapeID="_x0000_i1246" DrawAspect="Content" ObjectID="_1761580910" r:id="rId388"/>
        </w:object>
      </w:r>
      <w:r w:rsidRPr="00F60FD3">
        <w:rPr>
          <w:rFonts w:ascii="Times New Roman" w:eastAsia="宋体" w:hAnsi="Times New Roman" w:cs="Times New Roman"/>
          <w:sz w:val="24"/>
          <w:szCs w:val="24"/>
        </w:rPr>
        <w:t>和</w:t>
      </w:r>
      <w:r w:rsidRPr="000E6BD7">
        <w:rPr>
          <w:position w:val="-12"/>
        </w:rPr>
        <w:object w:dxaOrig="580" w:dyaOrig="380" w14:anchorId="02679276">
          <v:shape id="_x0000_i1247" type="#_x0000_t75" style="width:29pt;height:19pt" o:ole="">
            <v:imagedata r:id="rId389" o:title=""/>
          </v:shape>
          <o:OLEObject Type="Embed" ProgID="Equation.DSMT4" ShapeID="_x0000_i1247" DrawAspect="Content" ObjectID="_1761580911" r:id="rId39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均为</w:t>
      </w:r>
      <w:r w:rsidRPr="00F60FD3">
        <w:rPr>
          <w:rFonts w:ascii="Times New Roman" w:eastAsia="宋体" w:hAnsi="Times New Roman" w:cs="Times New Roman"/>
          <w:sz w:val="24"/>
          <w:szCs w:val="24"/>
        </w:rPr>
        <w:t>正定矩阵。</w:t>
      </w:r>
      <w:r>
        <w:rPr>
          <w:rFonts w:ascii="Times New Roman" w:eastAsia="宋体" w:hAnsi="Times New Roman" w:cs="Times New Roman" w:hint="eastAsia"/>
          <w:sz w:val="24"/>
          <w:szCs w:val="24"/>
        </w:rPr>
        <w:t>令</w:t>
      </w:r>
    </w:p>
    <w:p w14:paraId="7CC60E4A" w14:textId="5DBBBB3B" w:rsidR="00281848" w:rsidRPr="00A26C53" w:rsidRDefault="00281848" w:rsidP="00281848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1038EE" w:rsidRPr="001038EE">
        <w:rPr>
          <w:position w:val="-30"/>
        </w:rPr>
        <w:object w:dxaOrig="2100" w:dyaOrig="780" w14:anchorId="09257354">
          <v:shape id="_x0000_i1248" type="#_x0000_t75" style="width:101pt;height:39.5pt" o:ole="">
            <v:imagedata r:id="rId391" o:title=""/>
          </v:shape>
          <o:OLEObject Type="Embed" ProgID="Equation.DSMT4" ShapeID="_x0000_i1248" DrawAspect="Content" ObjectID="_1761580912" r:id="rId39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="00AF1C5B">
        <w:rPr>
          <w:rFonts w:ascii="Times New Roman" w:eastAsia="宋体" w:hAnsi="Times New Roman" w:cs="Times New Roman"/>
          <w:sz w:val="24"/>
          <w:szCs w:val="24"/>
        </w:rPr>
        <w:t>2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384FBF5" w14:textId="03244377" w:rsidR="00D421E8" w:rsidRDefault="001038EE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038EE">
        <w:rPr>
          <w:rFonts w:ascii="Times New Roman" w:eastAsia="宋体" w:hAnsi="Times New Roman" w:cs="Times New Roman" w:hint="eastAsia"/>
          <w:sz w:val="24"/>
          <w:szCs w:val="24"/>
        </w:rPr>
        <w:t>将其代入</w:t>
      </w:r>
      <w:r w:rsidRPr="001038EE">
        <w:rPr>
          <w:rFonts w:ascii="Times New Roman" w:eastAsia="宋体" w:hAnsi="Times New Roman" w:cs="Times New Roman"/>
          <w:sz w:val="24"/>
          <w:szCs w:val="24"/>
        </w:rPr>
        <w:t>(48)</w:t>
      </w:r>
      <w:r w:rsidRPr="001038EE">
        <w:rPr>
          <w:rFonts w:ascii="Times New Roman" w:eastAsia="宋体" w:hAnsi="Times New Roman" w:cs="Times New Roman"/>
          <w:sz w:val="24"/>
          <w:szCs w:val="24"/>
        </w:rPr>
        <w:t>和</w:t>
      </w:r>
      <w:r w:rsidRPr="001038EE">
        <w:rPr>
          <w:rFonts w:ascii="Times New Roman" w:eastAsia="宋体" w:hAnsi="Times New Roman" w:cs="Times New Roman"/>
          <w:sz w:val="24"/>
          <w:szCs w:val="24"/>
        </w:rPr>
        <w:t>(51)</w:t>
      </w:r>
      <w:r w:rsidRPr="001038EE">
        <w:rPr>
          <w:rFonts w:ascii="Times New Roman" w:eastAsia="宋体" w:hAnsi="Times New Roman" w:cs="Times New Roman"/>
          <w:sz w:val="24"/>
          <w:szCs w:val="24"/>
        </w:rPr>
        <w:t>，可得到子矩阵</w:t>
      </w:r>
      <w:r w:rsidR="00F53853" w:rsidRPr="000E6BD7">
        <w:rPr>
          <w:position w:val="-12"/>
        </w:rPr>
        <w:object w:dxaOrig="300" w:dyaOrig="360" w14:anchorId="2AD6AE7B">
          <v:shape id="_x0000_i1249" type="#_x0000_t75" style="width:15pt;height:18pt" o:ole="">
            <v:imagedata r:id="rId393" o:title=""/>
          </v:shape>
          <o:OLEObject Type="Embed" ProgID="Equation.DSMT4" ShapeID="_x0000_i1249" DrawAspect="Content" ObjectID="_1761580913" r:id="rId394"/>
        </w:object>
      </w:r>
      <w:r w:rsidR="00F5385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F53853" w:rsidRPr="000E6BD7">
        <w:rPr>
          <w:position w:val="-12"/>
        </w:rPr>
        <w:object w:dxaOrig="300" w:dyaOrig="360" w14:anchorId="309BB228">
          <v:shape id="_x0000_i1250" type="#_x0000_t75" style="width:15pt;height:18pt" o:ole="">
            <v:imagedata r:id="rId395" o:title=""/>
          </v:shape>
          <o:OLEObject Type="Embed" ProgID="Equation.DSMT4" ShapeID="_x0000_i1250" DrawAspect="Content" ObjectID="_1761580914" r:id="rId396"/>
        </w:object>
      </w:r>
      <w:r w:rsidRPr="001038EE">
        <w:rPr>
          <w:rFonts w:ascii="Times New Roman" w:eastAsia="宋体" w:hAnsi="Times New Roman" w:cs="Times New Roman"/>
          <w:sz w:val="24"/>
          <w:szCs w:val="24"/>
        </w:rPr>
        <w:t>以及矩阵</w:t>
      </w:r>
      <w:r w:rsidR="00F53853" w:rsidRPr="00F53853">
        <w:rPr>
          <w:position w:val="-4"/>
        </w:rPr>
        <w:object w:dxaOrig="220" w:dyaOrig="260" w14:anchorId="2A8A3A4E">
          <v:shape id="_x0000_i1251" type="#_x0000_t75" style="width:11pt;height:13pt" o:ole="">
            <v:imagedata r:id="rId397" o:title=""/>
          </v:shape>
          <o:OLEObject Type="Embed" ProgID="Equation.DSMT4" ShapeID="_x0000_i1251" DrawAspect="Content" ObjectID="_1761580915" r:id="rId398"/>
        </w:object>
      </w:r>
      <w:r w:rsidRPr="001038EE">
        <w:rPr>
          <w:rFonts w:ascii="Times New Roman" w:eastAsia="宋体" w:hAnsi="Times New Roman" w:cs="Times New Roman"/>
          <w:sz w:val="24"/>
          <w:szCs w:val="24"/>
        </w:rPr>
        <w:t>，即</w:t>
      </w:r>
    </w:p>
    <w:p w14:paraId="052DB624" w14:textId="34EBC0B2" w:rsidR="007E6B7E" w:rsidRPr="00A26C53" w:rsidRDefault="007E6B7E" w:rsidP="007E6B7E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38562B" w:rsidRPr="0038562B">
        <w:rPr>
          <w:position w:val="-32"/>
        </w:rPr>
        <w:object w:dxaOrig="1960" w:dyaOrig="760" w14:anchorId="1D454325">
          <v:shape id="_x0000_i1252" type="#_x0000_t75" style="width:94.5pt;height:39pt" o:ole="">
            <v:imagedata r:id="rId399" o:title=""/>
          </v:shape>
          <o:OLEObject Type="Embed" ProgID="Equation.DSMT4" ShapeID="_x0000_i1252" DrawAspect="Content" ObjectID="_1761580916" r:id="rId40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="003779BD">
        <w:rPr>
          <w:rFonts w:ascii="Times New Roman" w:eastAsia="宋体" w:hAnsi="Times New Roman" w:cs="Times New Roman"/>
          <w:sz w:val="24"/>
          <w:szCs w:val="24"/>
        </w:rPr>
        <w:t>3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B69786B" w14:textId="3A9C0FA6" w:rsidR="00D421E8" w:rsidRDefault="00C51F95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51F95">
        <w:rPr>
          <w:rFonts w:ascii="Times New Roman" w:eastAsia="宋体" w:hAnsi="Times New Roman" w:cs="Times New Roman" w:hint="eastAsia"/>
          <w:sz w:val="24"/>
          <w:szCs w:val="24"/>
        </w:rPr>
        <w:t>同样，将</w:t>
      </w:r>
      <w:r w:rsidRPr="000E6BD7">
        <w:rPr>
          <w:position w:val="-12"/>
        </w:rPr>
        <w:object w:dxaOrig="300" w:dyaOrig="360" w14:anchorId="7CF51D4D">
          <v:shape id="_x0000_i1253" type="#_x0000_t75" style="width:15pt;height:18pt" o:ole="">
            <v:imagedata r:id="rId393" o:title=""/>
          </v:shape>
          <o:OLEObject Type="Embed" ProgID="Equation.DSMT4" ShapeID="_x0000_i1253" DrawAspect="Content" ObjectID="_1761580917" r:id="rId40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0E6BD7">
        <w:rPr>
          <w:position w:val="-12"/>
        </w:rPr>
        <w:object w:dxaOrig="300" w:dyaOrig="360" w14:anchorId="62721113">
          <v:shape id="_x0000_i1254" type="#_x0000_t75" style="width:15pt;height:18pt" o:ole="">
            <v:imagedata r:id="rId395" o:title=""/>
          </v:shape>
          <o:OLEObject Type="Embed" ProgID="Equation.DSMT4" ShapeID="_x0000_i1254" DrawAspect="Content" ObjectID="_1761580918" r:id="rId402"/>
        </w:object>
      </w:r>
      <w:r w:rsidRPr="00C51F95">
        <w:rPr>
          <w:rFonts w:ascii="Times New Roman" w:eastAsia="宋体" w:hAnsi="Times New Roman" w:cs="Times New Roman"/>
          <w:sz w:val="24"/>
          <w:szCs w:val="24"/>
        </w:rPr>
        <w:t>的这些值分别代入</w:t>
      </w:r>
      <w:r w:rsidRPr="00C51F95">
        <w:rPr>
          <w:rFonts w:ascii="Times New Roman" w:eastAsia="宋体" w:hAnsi="Times New Roman" w:cs="Times New Roman"/>
          <w:sz w:val="24"/>
          <w:szCs w:val="24"/>
        </w:rPr>
        <w:t>(49)</w:t>
      </w:r>
      <w:r w:rsidRPr="00C51F95">
        <w:rPr>
          <w:rFonts w:ascii="Times New Roman" w:eastAsia="宋体" w:hAnsi="Times New Roman" w:cs="Times New Roman"/>
          <w:sz w:val="24"/>
          <w:szCs w:val="24"/>
        </w:rPr>
        <w:t>和</w:t>
      </w:r>
      <w:r w:rsidRPr="00C51F95">
        <w:rPr>
          <w:rFonts w:ascii="Times New Roman" w:eastAsia="宋体" w:hAnsi="Times New Roman" w:cs="Times New Roman"/>
          <w:sz w:val="24"/>
          <w:szCs w:val="24"/>
        </w:rPr>
        <w:t>(50)</w:t>
      </w:r>
      <w:r w:rsidRPr="00C51F95">
        <w:rPr>
          <w:rFonts w:ascii="Times New Roman" w:eastAsia="宋体" w:hAnsi="Times New Roman" w:cs="Times New Roman"/>
          <w:sz w:val="24"/>
          <w:szCs w:val="24"/>
        </w:rPr>
        <w:t>，我们得到</w:t>
      </w:r>
      <w:proofErr w:type="gramStart"/>
      <w:r w:rsidRPr="00C51F95">
        <w:rPr>
          <w:rFonts w:ascii="Times New Roman" w:eastAsia="宋体" w:hAnsi="Times New Roman" w:cs="Times New Roman"/>
          <w:sz w:val="24"/>
          <w:szCs w:val="24"/>
        </w:rPr>
        <w:t>对称解</w:t>
      </w:r>
      <w:proofErr w:type="gramEnd"/>
      <w:r w:rsidRPr="00C51F95">
        <w:rPr>
          <w:rFonts w:ascii="Times New Roman" w:eastAsia="宋体" w:hAnsi="Times New Roman" w:cs="Times New Roman"/>
          <w:sz w:val="24"/>
          <w:szCs w:val="24"/>
        </w:rPr>
        <w:t>矩阵</w:t>
      </w:r>
      <w:r w:rsidR="00974E1E" w:rsidRPr="000E6BD7">
        <w:rPr>
          <w:position w:val="-4"/>
        </w:rPr>
        <w:object w:dxaOrig="260" w:dyaOrig="260" w14:anchorId="010C4AF4">
          <v:shape id="_x0000_i1255" type="#_x0000_t75" style="width:13pt;height:13pt" o:ole="">
            <v:imagedata r:id="rId403" o:title=""/>
          </v:shape>
          <o:OLEObject Type="Embed" ProgID="Equation.DSMT4" ShapeID="_x0000_i1255" DrawAspect="Content" ObjectID="_1761580919" r:id="rId404"/>
        </w:object>
      </w:r>
      <w:r w:rsidRPr="00C51F95">
        <w:rPr>
          <w:rFonts w:ascii="Times New Roman" w:eastAsia="宋体" w:hAnsi="Times New Roman" w:cs="Times New Roman"/>
          <w:sz w:val="24"/>
          <w:szCs w:val="24"/>
        </w:rPr>
        <w:t>如下</w:t>
      </w:r>
    </w:p>
    <w:p w14:paraId="2A510D2F" w14:textId="2C6B911D" w:rsidR="00711ED5" w:rsidRPr="00A26C53" w:rsidRDefault="00711ED5" w:rsidP="00711ED5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757705" w:rsidRPr="00757705">
        <w:rPr>
          <w:position w:val="-24"/>
        </w:rPr>
        <w:object w:dxaOrig="3500" w:dyaOrig="620" w14:anchorId="2D86E021">
          <v:shape id="_x0000_i1256" type="#_x0000_t75" style="width:168.5pt;height:31.5pt" o:ole="">
            <v:imagedata r:id="rId405" o:title=""/>
          </v:shape>
          <o:OLEObject Type="Embed" ProgID="Equation.DSMT4" ShapeID="_x0000_i1256" DrawAspect="Content" ObjectID="_1761580920" r:id="rId40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="00C12397">
        <w:rPr>
          <w:rFonts w:ascii="Times New Roman" w:eastAsia="宋体" w:hAnsi="Times New Roman" w:cs="Times New Roman"/>
          <w:sz w:val="24"/>
          <w:szCs w:val="24"/>
        </w:rPr>
        <w:t>4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F549ACB" w14:textId="16656F55" w:rsidR="00D421E8" w:rsidRDefault="00C0174A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0174A">
        <w:rPr>
          <w:rFonts w:ascii="Times New Roman" w:eastAsia="宋体" w:hAnsi="Times New Roman" w:cs="Times New Roman" w:hint="eastAsia"/>
          <w:sz w:val="24"/>
          <w:szCs w:val="24"/>
        </w:rPr>
        <w:t>上述推导给出了</w:t>
      </w:r>
      <w:r w:rsidRPr="00C0174A">
        <w:rPr>
          <w:rFonts w:ascii="Times New Roman" w:eastAsia="宋体" w:hAnsi="Times New Roman" w:cs="Times New Roman"/>
          <w:sz w:val="24"/>
          <w:szCs w:val="24"/>
        </w:rPr>
        <w:t>(43)</w:t>
      </w:r>
      <w:r w:rsidRPr="00C0174A">
        <w:rPr>
          <w:rFonts w:ascii="Times New Roman" w:eastAsia="宋体" w:hAnsi="Times New Roman" w:cs="Times New Roman"/>
          <w:sz w:val="24"/>
          <w:szCs w:val="24"/>
        </w:rPr>
        <w:t>的解，因此也提供了机器人</w:t>
      </w:r>
      <w:r w:rsidRPr="00C0174A">
        <w:rPr>
          <w:position w:val="-12"/>
        </w:rPr>
        <w:object w:dxaOrig="380" w:dyaOrig="360" w14:anchorId="7793C183">
          <v:shape id="_x0000_i1257" type="#_x0000_t75" style="width:18pt;height:18.5pt" o:ole="">
            <v:imagedata r:id="rId407" o:title=""/>
          </v:shape>
          <o:OLEObject Type="Embed" ProgID="Equation.DSMT4" ShapeID="_x0000_i1257" DrawAspect="Content" ObjectID="_1761580921" r:id="rId408"/>
        </w:object>
      </w:r>
      <w:r w:rsidRPr="00C0174A">
        <w:rPr>
          <w:rFonts w:ascii="Times New Roman" w:eastAsia="宋体" w:hAnsi="Times New Roman" w:cs="Times New Roman"/>
          <w:sz w:val="24"/>
          <w:szCs w:val="24"/>
        </w:rPr>
        <w:t>控制问题的解</w:t>
      </w:r>
      <w:r w:rsidR="00125C6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481B60D" w14:textId="0C81AAE8" w:rsidR="00D421E8" w:rsidRDefault="00A13533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3533">
        <w:rPr>
          <w:rFonts w:ascii="Times New Roman" w:eastAsia="宋体" w:hAnsi="Times New Roman" w:cs="Times New Roman"/>
          <w:sz w:val="24"/>
          <w:szCs w:val="24"/>
        </w:rPr>
        <w:t>Corollary 1:</w: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给定</w:t>
      </w:r>
      <w:r>
        <w:rPr>
          <w:rFonts w:ascii="Times New Roman" w:eastAsia="宋体" w:hAnsi="Times New Roman" w:cs="Times New Roman" w:hint="eastAsia"/>
          <w:sz w:val="24"/>
          <w:szCs w:val="24"/>
        </w:rPr>
        <w:t>期望扰动抑制</w: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水平</w:t>
      </w:r>
      <w:r w:rsidR="00F16B13" w:rsidRPr="000E6BD7">
        <w:rPr>
          <w:position w:val="-10"/>
        </w:rPr>
        <w:object w:dxaOrig="180" w:dyaOrig="260" w14:anchorId="31E48E51">
          <v:shape id="_x0000_i1258" type="#_x0000_t75" style="width:9pt;height:13pt" o:ole="">
            <v:imagedata r:id="rId409" o:title=""/>
          </v:shape>
          <o:OLEObject Type="Embed" ProgID="Equation.DSMT4" ShapeID="_x0000_i1258" DrawAspect="Content" ObjectID="_1761580922" r:id="rId410"/>
        </w:objec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和</w:t>
      </w:r>
      <w:r w:rsidR="00CF49C4">
        <w:rPr>
          <w:rFonts w:ascii="Times New Roman" w:eastAsia="宋体" w:hAnsi="Times New Roman" w:cs="Times New Roman" w:hint="eastAsia"/>
          <w:sz w:val="24"/>
          <w:szCs w:val="24"/>
        </w:rPr>
        <w:t>权重</w: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矩阵</w:t>
      </w:r>
      <w:r w:rsidR="000501BF" w:rsidRPr="000501BF">
        <w:rPr>
          <w:position w:val="-10"/>
        </w:rPr>
        <w:object w:dxaOrig="600" w:dyaOrig="320" w14:anchorId="1A35C0BC">
          <v:shape id="_x0000_i1259" type="#_x0000_t75" style="width:29pt;height:16.5pt" o:ole="">
            <v:imagedata r:id="rId411" o:title=""/>
          </v:shape>
          <o:OLEObject Type="Embed" ProgID="Equation.DSMT4" ShapeID="_x0000_i1259" DrawAspect="Content" ObjectID="_1761580923" r:id="rId412"/>
        </w:objec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和</w:t>
      </w:r>
      <w:r w:rsidR="000501BF" w:rsidRPr="000501BF">
        <w:rPr>
          <w:position w:val="-6"/>
        </w:rPr>
        <w:object w:dxaOrig="600" w:dyaOrig="279" w14:anchorId="4DFC8D1C">
          <v:shape id="_x0000_i1260" type="#_x0000_t75" style="width:29pt;height:14.5pt" o:ole="">
            <v:imagedata r:id="rId413" o:title=""/>
          </v:shape>
          <o:OLEObject Type="Embed" ProgID="Equation.DSMT4" ShapeID="_x0000_i1260" DrawAspect="Content" ObjectID="_1761580924" r:id="rId414"/>
        </w:objec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，再将</w:t>
      </w:r>
      <w:r w:rsidR="000501BF">
        <w:rPr>
          <w:rFonts w:ascii="Times New Roman" w:eastAsia="宋体" w:hAnsi="Times New Roman" w:cs="Times New Roman" w:hint="eastAsia"/>
          <w:sz w:val="24"/>
          <w:szCs w:val="24"/>
        </w:rPr>
        <w:t>权重</w: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矩阵</w:t>
      </w:r>
      <w:r w:rsidR="00832239" w:rsidRPr="000E6BD7">
        <w:rPr>
          <w:position w:val="-10"/>
        </w:rPr>
        <w:object w:dxaOrig="240" w:dyaOrig="320" w14:anchorId="4844A52E">
          <v:shape id="_x0000_i1261" type="#_x0000_t75" style="width:12pt;height:16pt" o:ole="">
            <v:imagedata r:id="rId415" o:title=""/>
          </v:shape>
          <o:OLEObject Type="Embed" ProgID="Equation.DSMT4" ShapeID="_x0000_i1261" DrawAspect="Content" ObjectID="_1761580925" r:id="rId416"/>
        </w:object>
      </w:r>
      <w:r w:rsidR="004016A0" w:rsidRPr="004016A0">
        <w:rPr>
          <w:rFonts w:ascii="Times New Roman" w:eastAsia="宋体" w:hAnsi="Times New Roman" w:cs="Times New Roman"/>
          <w:sz w:val="24"/>
          <w:szCs w:val="24"/>
        </w:rPr>
        <w:t>取为</w:t>
      </w:r>
    </w:p>
    <w:p w14:paraId="70A13864" w14:textId="17E8140D" w:rsidR="00816B01" w:rsidRPr="00A26C53" w:rsidRDefault="00816B01" w:rsidP="00816B01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8C5726" w:rsidRPr="008C5726">
        <w:rPr>
          <w:position w:val="-32"/>
        </w:rPr>
        <w:object w:dxaOrig="1960" w:dyaOrig="760" w14:anchorId="56D97D1A">
          <v:shape id="_x0000_i1262" type="#_x0000_t75" style="width:94.5pt;height:39pt" o:ole="">
            <v:imagedata r:id="rId417" o:title=""/>
          </v:shape>
          <o:OLEObject Type="Embed" ProgID="Equation.DSMT4" ShapeID="_x0000_i1262" DrawAspect="Content" ObjectID="_1761580926" r:id="rId41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4080FEB5" w14:textId="6C9A061D" w:rsidR="00D421E8" w:rsidRDefault="00721A14" w:rsidP="00254A9D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0E6BD7">
        <w:rPr>
          <w:position w:val="-12"/>
        </w:rPr>
        <w:object w:dxaOrig="279" w:dyaOrig="360" w14:anchorId="743377F1">
          <v:shape id="_x0000_i1263" type="#_x0000_t75" style="width:14pt;height:18pt" o:ole="">
            <v:imagedata r:id="rId419" o:title=""/>
          </v:shape>
          <o:OLEObject Type="Embed" ProgID="Equation.DSMT4" ShapeID="_x0000_i1263" DrawAspect="Content" ObjectID="_1761580927" r:id="rId420"/>
        </w:object>
      </w:r>
      <w:r w:rsidR="008C5726" w:rsidRPr="008C5726">
        <w:rPr>
          <w:rFonts w:ascii="Times New Roman" w:eastAsia="宋体" w:hAnsi="Times New Roman" w:cs="Times New Roman"/>
          <w:sz w:val="24"/>
          <w:szCs w:val="24"/>
        </w:rPr>
        <w:t>,</w:t>
      </w:r>
      <w:r w:rsidRPr="000E6BD7">
        <w:rPr>
          <w:position w:val="-12"/>
        </w:rPr>
        <w:object w:dxaOrig="300" w:dyaOrig="360" w14:anchorId="7FDBE5E4">
          <v:shape id="_x0000_i1264" type="#_x0000_t75" style="width:15pt;height:18pt" o:ole="">
            <v:imagedata r:id="rId421" o:title=""/>
          </v:shape>
          <o:OLEObject Type="Embed" ProgID="Equation.DSMT4" ShapeID="_x0000_i1264" DrawAspect="Content" ObjectID="_1761580928" r:id="rId422"/>
        </w:object>
      </w:r>
      <w:r w:rsidR="008C5726" w:rsidRPr="008C5726">
        <w:rPr>
          <w:rFonts w:ascii="Times New Roman" w:eastAsia="宋体" w:hAnsi="Times New Roman" w:cs="Times New Roman"/>
          <w:sz w:val="24"/>
          <w:szCs w:val="24"/>
        </w:rPr>
        <w:t>和</w:t>
      </w:r>
      <w:r w:rsidRPr="000E6BD7">
        <w:rPr>
          <w:position w:val="-12"/>
        </w:rPr>
        <w:object w:dxaOrig="360" w:dyaOrig="360" w14:anchorId="4C1A2D52">
          <v:shape id="_x0000_i1265" type="#_x0000_t75" style="width:18pt;height:18pt" o:ole="">
            <v:imagedata r:id="rId423" o:title=""/>
          </v:shape>
          <o:OLEObject Type="Embed" ProgID="Equation.DSMT4" ShapeID="_x0000_i1265" DrawAspect="Content" ObjectID="_1761580929" r:id="rId424"/>
        </w:object>
      </w:r>
      <w:r w:rsidR="008C5726" w:rsidRPr="008C5726">
        <w:rPr>
          <w:rFonts w:ascii="Times New Roman" w:eastAsia="宋体" w:hAnsi="Times New Roman" w:cs="Times New Roman"/>
          <w:sz w:val="24"/>
          <w:szCs w:val="24"/>
        </w:rPr>
        <w:t>满足</w:t>
      </w:r>
    </w:p>
    <w:p w14:paraId="3E7B44BB" w14:textId="32242864" w:rsidR="00721A14" w:rsidRPr="00A26C53" w:rsidRDefault="00721A14" w:rsidP="00721A1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F75F12" w:rsidRPr="00F75F12">
        <w:rPr>
          <w:position w:val="-12"/>
        </w:rPr>
        <w:object w:dxaOrig="3060" w:dyaOrig="380" w14:anchorId="14E8B52D">
          <v:shape id="_x0000_i1266" type="#_x0000_t75" style="width:147pt;height:19.5pt" o:ole="">
            <v:imagedata r:id="rId425" o:title=""/>
          </v:shape>
          <o:OLEObject Type="Embed" ProgID="Equation.DSMT4" ShapeID="_x0000_i1266" DrawAspect="Content" ObjectID="_1761580930" r:id="rId426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="005548D7">
        <w:rPr>
          <w:rFonts w:ascii="Times New Roman" w:eastAsia="宋体" w:hAnsi="Times New Roman" w:cs="Times New Roman"/>
          <w:sz w:val="24"/>
          <w:szCs w:val="24"/>
        </w:rPr>
        <w:t>5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CD9433A" w14:textId="01369F79" w:rsidR="00D421E8" w:rsidRDefault="009A1D0B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如果</w:t>
      </w:r>
    </w:p>
    <w:p w14:paraId="4BFCFA76" w14:textId="2CE71F4F" w:rsidR="00EF2D94" w:rsidRPr="00A26C53" w:rsidRDefault="00EF2D94" w:rsidP="00EF2D94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0F6F00" w:rsidRPr="000F6F00">
        <w:rPr>
          <w:position w:val="-10"/>
        </w:rPr>
        <w:object w:dxaOrig="780" w:dyaOrig="360" w14:anchorId="50DD11B4">
          <v:shape id="_x0000_i1267" type="#_x0000_t75" style="width:37.5pt;height:18.5pt" o:ole="">
            <v:imagedata r:id="rId427" o:title=""/>
          </v:shape>
          <o:OLEObject Type="Embed" ProgID="Equation.DSMT4" ShapeID="_x0000_i1267" DrawAspect="Content" ObjectID="_1761580931" r:id="rId42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="00F31B9C">
        <w:rPr>
          <w:rFonts w:ascii="Times New Roman" w:eastAsia="宋体" w:hAnsi="Times New Roman" w:cs="Times New Roman"/>
          <w:sz w:val="24"/>
          <w:szCs w:val="24"/>
        </w:rPr>
        <w:t>6</w:t>
      </w:r>
      <w:r w:rsidRPr="00A26C5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C45927D" w14:textId="46E5C9DF" w:rsidR="00D421E8" w:rsidRDefault="000F6F00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F6F00">
        <w:rPr>
          <w:rFonts w:ascii="Times New Roman" w:eastAsia="宋体" w:hAnsi="Times New Roman" w:cs="Times New Roman" w:hint="eastAsia"/>
          <w:sz w:val="24"/>
          <w:szCs w:val="24"/>
        </w:rPr>
        <w:t>机器人</w:t>
      </w:r>
      <w:r w:rsidR="002F18D7" w:rsidRPr="00C0174A">
        <w:rPr>
          <w:position w:val="-12"/>
        </w:rPr>
        <w:object w:dxaOrig="380" w:dyaOrig="360" w14:anchorId="57DEC592">
          <v:shape id="_x0000_i1268" type="#_x0000_t75" style="width:18pt;height:18.5pt" o:ole="">
            <v:imagedata r:id="rId407" o:title=""/>
          </v:shape>
          <o:OLEObject Type="Embed" ProgID="Equation.DSMT4" ShapeID="_x0000_i1268" DrawAspect="Content" ObjectID="_1761580932" r:id="rId429"/>
        </w:object>
      </w:r>
      <w:r w:rsidRPr="000F6F00">
        <w:rPr>
          <w:rFonts w:ascii="Times New Roman" w:eastAsia="宋体" w:hAnsi="Times New Roman" w:cs="Times New Roman"/>
          <w:sz w:val="24"/>
          <w:szCs w:val="24"/>
        </w:rPr>
        <w:t>控制问题</w:t>
      </w:r>
      <w:r w:rsidR="002F18D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0F6F00">
        <w:rPr>
          <w:rFonts w:ascii="Times New Roman" w:eastAsia="宋体" w:hAnsi="Times New Roman" w:cs="Times New Roman"/>
          <w:sz w:val="24"/>
          <w:szCs w:val="24"/>
        </w:rPr>
        <w:t>19</w:t>
      </w:r>
      <w:r w:rsidR="002F18D7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0F6F00">
        <w:rPr>
          <w:rFonts w:ascii="Times New Roman" w:eastAsia="宋体" w:hAnsi="Times New Roman" w:cs="Times New Roman"/>
          <w:sz w:val="24"/>
          <w:szCs w:val="24"/>
        </w:rPr>
        <w:t>由</w:t>
      </w:r>
      <w:r w:rsidR="00756100">
        <w:rPr>
          <w:rFonts w:ascii="Times New Roman" w:eastAsia="宋体" w:hAnsi="Times New Roman" w:cs="Times New Roman" w:hint="eastAsia"/>
          <w:sz w:val="24"/>
          <w:szCs w:val="24"/>
        </w:rPr>
        <w:t>下式求解</w:t>
      </w:r>
    </w:p>
    <w:p w14:paraId="55024A1D" w14:textId="77777777" w:rsidR="009A43BD" w:rsidRPr="00A26C53" w:rsidRDefault="009A43BD" w:rsidP="009A43BD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Pr="00657AE5">
        <w:rPr>
          <w:position w:val="-12"/>
        </w:rPr>
        <w:object w:dxaOrig="1560" w:dyaOrig="380" w14:anchorId="7A364D9B">
          <v:shape id="_x0000_i1269" type="#_x0000_t75" style="width:75pt;height:19.5pt" o:ole="">
            <v:imagedata r:id="rId362" o:title=""/>
          </v:shape>
          <o:OLEObject Type="Embed" ProgID="Equation.DSMT4" ShapeID="_x0000_i1269" DrawAspect="Content" ObjectID="_1761580933" r:id="rId43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53E21EF0" w14:textId="77777777" w:rsidR="009A43BD" w:rsidRPr="00A26C53" w:rsidRDefault="009A43BD" w:rsidP="009A43BD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6B5B04">
        <w:rPr>
          <w:position w:val="-28"/>
        </w:rPr>
        <w:object w:dxaOrig="1400" w:dyaOrig="660" w14:anchorId="104C2A5F">
          <v:shape id="_x0000_i1270" type="#_x0000_t75" style="width:67.5pt;height:34pt" o:ole="">
            <v:imagedata r:id="rId364" o:title=""/>
          </v:shape>
          <o:OLEObject Type="Embed" ProgID="Equation.DSMT4" ShapeID="_x0000_i1270" DrawAspect="Content" ObjectID="_1761580934" r:id="rId43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6C635319" w14:textId="4BAF87FE" w:rsidR="00D421E8" w:rsidRDefault="009A538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A5381"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Pr="000E6BD7">
        <w:rPr>
          <w:position w:val="-12"/>
        </w:rPr>
        <w:object w:dxaOrig="260" w:dyaOrig="360" w14:anchorId="247B759B">
          <v:shape id="_x0000_i1271" type="#_x0000_t75" style="width:13pt;height:18pt" o:ole="">
            <v:imagedata r:id="rId432" o:title=""/>
          </v:shape>
          <o:OLEObject Type="Embed" ProgID="Equation.DSMT4" ShapeID="_x0000_i1271" DrawAspect="Content" ObjectID="_1761580935" r:id="rId433"/>
        </w:object>
      </w:r>
      <w:r w:rsidRPr="009A5381">
        <w:rPr>
          <w:rFonts w:ascii="Times New Roman" w:eastAsia="宋体" w:hAnsi="Times New Roman" w:cs="Times New Roman"/>
          <w:sz w:val="24"/>
          <w:szCs w:val="24"/>
        </w:rPr>
        <w:t>在</w:t>
      </w:r>
      <w:r w:rsidRPr="009A5381">
        <w:rPr>
          <w:rFonts w:ascii="Times New Roman" w:eastAsia="宋体" w:hAnsi="Times New Roman" w:cs="Times New Roman"/>
          <w:sz w:val="24"/>
          <w:szCs w:val="24"/>
        </w:rPr>
        <w:t>(53)</w:t>
      </w:r>
      <w:r w:rsidRPr="009A5381">
        <w:rPr>
          <w:rFonts w:ascii="Times New Roman" w:eastAsia="宋体" w:hAnsi="Times New Roman" w:cs="Times New Roman"/>
          <w:sz w:val="24"/>
          <w:szCs w:val="24"/>
        </w:rPr>
        <w:t>中给出。</w:t>
      </w:r>
      <w:r w:rsidR="00D02C7A" w:rsidRPr="00D02C7A">
        <w:rPr>
          <w:rFonts w:ascii="Times New Roman" w:eastAsia="宋体" w:hAnsi="Times New Roman" w:cs="Times New Roman" w:hint="eastAsia"/>
          <w:sz w:val="24"/>
          <w:szCs w:val="24"/>
        </w:rPr>
        <w:t>注意，根据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(55)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和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(53)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，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(54)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的矩阵</w:t>
      </w:r>
      <w:r w:rsidR="009E7812" w:rsidRPr="000E6BD7">
        <w:rPr>
          <w:position w:val="-4"/>
        </w:rPr>
        <w:object w:dxaOrig="260" w:dyaOrig="260" w14:anchorId="3D9E2FBE">
          <v:shape id="_x0000_i1272" type="#_x0000_t75" style="width:13pt;height:13pt" o:ole="">
            <v:imagedata r:id="rId434" o:title=""/>
          </v:shape>
          <o:OLEObject Type="Embed" ProgID="Equation.DSMT4" ShapeID="_x0000_i1272" DrawAspect="Content" ObjectID="_1761580936" r:id="rId435"/>
        </w:objec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为正定对称的，而</w:t>
      </w:r>
      <w:r w:rsidR="009D51CC" w:rsidRPr="000E6BD7">
        <w:rPr>
          <w:position w:val="-12"/>
        </w:rPr>
        <w:object w:dxaOrig="260" w:dyaOrig="360" w14:anchorId="670572BB">
          <v:shape id="_x0000_i1273" type="#_x0000_t75" style="width:13pt;height:18pt" o:ole="">
            <v:imagedata r:id="rId432" o:title=""/>
          </v:shape>
          <o:OLEObject Type="Embed" ProgID="Equation.DSMT4" ShapeID="_x0000_i1273" DrawAspect="Content" ObjectID="_1761580937" r:id="rId436"/>
        </w:objec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为非奇异的，这是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(32)</w: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的值函数</w:t>
      </w:r>
      <w:r w:rsidR="00A05F43" w:rsidRPr="00A05F43">
        <w:rPr>
          <w:position w:val="-6"/>
        </w:rPr>
        <w:object w:dxaOrig="240" w:dyaOrig="279" w14:anchorId="2A91D75F">
          <v:shape id="_x0000_i1274" type="#_x0000_t75" style="width:12pt;height:14pt" o:ole="">
            <v:imagedata r:id="rId437" o:title=""/>
          </v:shape>
          <o:OLEObject Type="Embed" ProgID="Equation.DSMT4" ShapeID="_x0000_i1274" DrawAspect="Content" ObjectID="_1761580938" r:id="rId438"/>
        </w:object>
      </w:r>
      <w:r w:rsidR="00D02C7A" w:rsidRPr="00D02C7A">
        <w:rPr>
          <w:rFonts w:ascii="Times New Roman" w:eastAsia="宋体" w:hAnsi="Times New Roman" w:cs="Times New Roman"/>
          <w:sz w:val="24"/>
          <w:szCs w:val="24"/>
        </w:rPr>
        <w:t>要求的。</w:t>
      </w:r>
    </w:p>
    <w:p w14:paraId="3A640BD0" w14:textId="39BF76F4" w:rsidR="003808A9" w:rsidRDefault="00676EEF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76EEF">
        <w:rPr>
          <w:rFonts w:ascii="Times New Roman" w:eastAsia="宋体" w:hAnsi="Times New Roman" w:cs="Times New Roman"/>
          <w:sz w:val="24"/>
          <w:szCs w:val="24"/>
        </w:rPr>
        <w:t>Remark</w:t>
      </w:r>
      <w:r w:rsidR="0044409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76EEF">
        <w:rPr>
          <w:rFonts w:ascii="Times New Roman" w:eastAsia="宋体" w:hAnsi="Times New Roman" w:cs="Times New Roman"/>
          <w:sz w:val="24"/>
          <w:szCs w:val="24"/>
        </w:rPr>
        <w:t>5:</w:t>
      </w:r>
      <w:r w:rsidRPr="00676EEF">
        <w:rPr>
          <w:rFonts w:ascii="Times New Roman" w:eastAsia="宋体" w:hAnsi="Times New Roman" w:cs="Times New Roman"/>
          <w:sz w:val="24"/>
          <w:szCs w:val="24"/>
        </w:rPr>
        <w:t>由于性能指标</w:t>
      </w:r>
      <w:r w:rsidRPr="00676EEF">
        <w:rPr>
          <w:rFonts w:ascii="Times New Roman" w:eastAsia="宋体" w:hAnsi="Times New Roman" w:cs="Times New Roman"/>
          <w:sz w:val="24"/>
          <w:szCs w:val="24"/>
        </w:rPr>
        <w:t>(19)</w:t>
      </w:r>
      <w:r w:rsidRPr="00676EEF">
        <w:rPr>
          <w:rFonts w:ascii="Times New Roman" w:eastAsia="宋体" w:hAnsi="Times New Roman" w:cs="Times New Roman"/>
          <w:sz w:val="24"/>
          <w:szCs w:val="24"/>
        </w:rPr>
        <w:t>中对控制</w:t>
      </w:r>
      <w:r w:rsidR="008619E9" w:rsidRPr="00A05F43">
        <w:rPr>
          <w:position w:val="-6"/>
        </w:rPr>
        <w:object w:dxaOrig="200" w:dyaOrig="220" w14:anchorId="22FCA4BF">
          <v:shape id="_x0000_i1275" type="#_x0000_t75" style="width:10pt;height:11pt" o:ole="">
            <v:imagedata r:id="rId439" o:title=""/>
          </v:shape>
          <o:OLEObject Type="Embed" ProgID="Equation.DSMT4" ShapeID="_x0000_i1275" DrawAspect="Content" ObjectID="_1761580939" r:id="rId440"/>
        </w:object>
      </w:r>
      <w:r w:rsidRPr="00676EEF">
        <w:rPr>
          <w:rFonts w:ascii="Times New Roman" w:eastAsia="宋体" w:hAnsi="Times New Roman" w:cs="Times New Roman"/>
          <w:sz w:val="24"/>
          <w:szCs w:val="24"/>
        </w:rPr>
        <w:t>的惩罚，不等式</w:t>
      </w:r>
      <w:r w:rsidRPr="00676EEF">
        <w:rPr>
          <w:rFonts w:ascii="Times New Roman" w:eastAsia="宋体" w:hAnsi="Times New Roman" w:cs="Times New Roman"/>
          <w:sz w:val="24"/>
          <w:szCs w:val="24"/>
        </w:rPr>
        <w:t>(56)</w:t>
      </w:r>
      <w:r w:rsidRPr="00676EEF">
        <w:rPr>
          <w:rFonts w:ascii="Times New Roman" w:eastAsia="宋体" w:hAnsi="Times New Roman" w:cs="Times New Roman"/>
          <w:sz w:val="24"/>
          <w:szCs w:val="24"/>
        </w:rPr>
        <w:t>对可实现的</w:t>
      </w:r>
      <w:r w:rsidR="008619E9">
        <w:rPr>
          <w:rFonts w:ascii="Times New Roman" w:eastAsia="宋体" w:hAnsi="Times New Roman" w:cs="Times New Roman" w:hint="eastAsia"/>
          <w:sz w:val="24"/>
          <w:szCs w:val="24"/>
        </w:rPr>
        <w:t>扰动抑制</w:t>
      </w:r>
      <w:r w:rsidRPr="00676EEF">
        <w:rPr>
          <w:rFonts w:ascii="Times New Roman" w:eastAsia="宋体" w:hAnsi="Times New Roman" w:cs="Times New Roman"/>
          <w:sz w:val="24"/>
          <w:szCs w:val="24"/>
        </w:rPr>
        <w:t>水平</w:t>
      </w:r>
      <w:r w:rsidR="00A73A3B" w:rsidRPr="00A73A3B">
        <w:rPr>
          <w:position w:val="-10"/>
        </w:rPr>
        <w:object w:dxaOrig="180" w:dyaOrig="260" w14:anchorId="17EE4AAC">
          <v:shape id="_x0000_i1276" type="#_x0000_t75" style="width:9pt;height:13pt" o:ole="">
            <v:imagedata r:id="rId441" o:title=""/>
          </v:shape>
          <o:OLEObject Type="Embed" ProgID="Equation.DSMT4" ShapeID="_x0000_i1276" DrawAspect="Content" ObjectID="_1761580940" r:id="rId442"/>
        </w:object>
      </w:r>
      <w:r w:rsidRPr="00676EEF">
        <w:rPr>
          <w:rFonts w:ascii="Times New Roman" w:eastAsia="宋体" w:hAnsi="Times New Roman" w:cs="Times New Roman"/>
          <w:sz w:val="24"/>
          <w:szCs w:val="24"/>
        </w:rPr>
        <w:t>施加约束。然而，当</w:t>
      </w:r>
      <w:r w:rsidR="00A73A3B" w:rsidRPr="00A05F43">
        <w:rPr>
          <w:position w:val="-6"/>
        </w:rPr>
        <w:object w:dxaOrig="680" w:dyaOrig="279" w14:anchorId="06E7AE02">
          <v:shape id="_x0000_i1277" type="#_x0000_t75" style="width:34pt;height:14pt" o:ole="">
            <v:imagedata r:id="rId443" o:title=""/>
          </v:shape>
          <o:OLEObject Type="Embed" ProgID="Equation.DSMT4" ShapeID="_x0000_i1277" DrawAspect="Content" ObjectID="_1761580941" r:id="rId444"/>
        </w:object>
      </w:r>
      <w:r w:rsidRPr="00676EEF">
        <w:rPr>
          <w:rFonts w:ascii="Times New Roman" w:eastAsia="宋体" w:hAnsi="Times New Roman" w:cs="Times New Roman"/>
          <w:sz w:val="24"/>
          <w:szCs w:val="24"/>
        </w:rPr>
        <w:t>时，即对控制输入</w:t>
      </w:r>
      <w:r w:rsidR="00A73A3B" w:rsidRPr="00A05F43">
        <w:rPr>
          <w:position w:val="-6"/>
        </w:rPr>
        <w:object w:dxaOrig="200" w:dyaOrig="220" w14:anchorId="0E0721A4">
          <v:shape id="_x0000_i1278" type="#_x0000_t75" style="width:10pt;height:11pt" o:ole="">
            <v:imagedata r:id="rId439" o:title=""/>
          </v:shape>
          <o:OLEObject Type="Embed" ProgID="Equation.DSMT4" ShapeID="_x0000_i1278" DrawAspect="Content" ObjectID="_1761580942" r:id="rId445"/>
        </w:object>
      </w:r>
      <w:r w:rsidRPr="00676EEF">
        <w:rPr>
          <w:rFonts w:ascii="Times New Roman" w:eastAsia="宋体" w:hAnsi="Times New Roman" w:cs="Times New Roman"/>
          <w:sz w:val="24"/>
          <w:szCs w:val="24"/>
        </w:rPr>
        <w:t>没有惩罚时，</w:t>
      </w:r>
      <w:r w:rsidR="005125F1" w:rsidRPr="00A73A3B">
        <w:rPr>
          <w:position w:val="-10"/>
        </w:rPr>
        <w:object w:dxaOrig="180" w:dyaOrig="260" w14:anchorId="540A4358">
          <v:shape id="_x0000_i1279" type="#_x0000_t75" style="width:9pt;height:13pt" o:ole="">
            <v:imagedata r:id="rId441" o:title=""/>
          </v:shape>
          <o:OLEObject Type="Embed" ProgID="Equation.DSMT4" ShapeID="_x0000_i1279" DrawAspect="Content" ObjectID="_1761580943" r:id="rId446"/>
        </w:object>
      </w:r>
      <w:r w:rsidRPr="00676EEF">
        <w:rPr>
          <w:rFonts w:ascii="Times New Roman" w:eastAsia="宋体" w:hAnsi="Times New Roman" w:cs="Times New Roman"/>
          <w:sz w:val="24"/>
          <w:szCs w:val="24"/>
        </w:rPr>
        <w:t>可以尽可能小，但可能需要较大控制能量，并产生非平滑响应。根据这一推论，机器人</w:t>
      </w:r>
      <w:r w:rsidR="00752D32" w:rsidRPr="00C0174A">
        <w:rPr>
          <w:position w:val="-12"/>
        </w:rPr>
        <w:object w:dxaOrig="380" w:dyaOrig="360" w14:anchorId="473FAD50">
          <v:shape id="_x0000_i1280" type="#_x0000_t75" style="width:18pt;height:18.5pt" o:ole="">
            <v:imagedata r:id="rId407" o:title=""/>
          </v:shape>
          <o:OLEObject Type="Embed" ProgID="Equation.DSMT4" ShapeID="_x0000_i1280" DrawAspect="Content" ObjectID="_1761580944" r:id="rId447"/>
        </w:object>
      </w:r>
      <w:r w:rsidRPr="00676EEF">
        <w:rPr>
          <w:rFonts w:ascii="Times New Roman" w:eastAsia="宋体" w:hAnsi="Times New Roman" w:cs="Times New Roman"/>
          <w:sz w:val="24"/>
          <w:szCs w:val="24"/>
        </w:rPr>
        <w:t>控制设计可概括为以下设计步骤。</w:t>
      </w:r>
    </w:p>
    <w:p w14:paraId="482AEC5C" w14:textId="77777777" w:rsidR="003808A9" w:rsidRDefault="003808A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08A9">
        <w:rPr>
          <w:rFonts w:ascii="Times New Roman" w:eastAsia="宋体" w:hAnsi="Times New Roman" w:cs="Times New Roman"/>
          <w:sz w:val="24"/>
          <w:szCs w:val="24"/>
        </w:rPr>
        <w:t>Design algorithm</w:t>
      </w:r>
    </w:p>
    <w:p w14:paraId="25D32E6C" w14:textId="37C26B63" w:rsidR="00126268" w:rsidRDefault="003808A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08A9">
        <w:rPr>
          <w:rFonts w:ascii="Times New Roman" w:eastAsia="宋体" w:hAnsi="Times New Roman" w:cs="Times New Roman"/>
          <w:sz w:val="24"/>
          <w:szCs w:val="24"/>
        </w:rPr>
        <w:t>Step</w:t>
      </w:r>
      <w:r w:rsidR="007A461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808A9">
        <w:rPr>
          <w:rFonts w:ascii="Times New Roman" w:eastAsia="宋体" w:hAnsi="Times New Roman" w:cs="Times New Roman"/>
          <w:sz w:val="24"/>
          <w:szCs w:val="24"/>
        </w:rPr>
        <w:t>1.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选择</w:t>
      </w:r>
      <w:r w:rsidR="00D75BBB">
        <w:rPr>
          <w:rFonts w:ascii="Times New Roman" w:eastAsia="宋体" w:hAnsi="Times New Roman" w:cs="Times New Roman" w:hint="eastAsia"/>
          <w:sz w:val="24"/>
          <w:szCs w:val="24"/>
        </w:rPr>
        <w:t>期望扰动抑制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水平</w:t>
      </w:r>
      <w:r w:rsidR="00183916" w:rsidRPr="00A73A3B">
        <w:rPr>
          <w:position w:val="-10"/>
        </w:rPr>
        <w:object w:dxaOrig="540" w:dyaOrig="320" w14:anchorId="578830CF">
          <v:shape id="_x0000_i1281" type="#_x0000_t75" style="width:27pt;height:16pt" o:ole="">
            <v:imagedata r:id="rId448" o:title=""/>
          </v:shape>
          <o:OLEObject Type="Embed" ProgID="Equation.DSMT4" ShapeID="_x0000_i1281" DrawAspect="Content" ObjectID="_1761580945" r:id="rId449"/>
        </w:objec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9502D82" w14:textId="72AA86F0" w:rsidR="00657EE9" w:rsidRDefault="00126268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08A9">
        <w:rPr>
          <w:rFonts w:ascii="Times New Roman" w:eastAsia="宋体" w:hAnsi="Times New Roman" w:cs="Times New Roman"/>
          <w:sz w:val="24"/>
          <w:szCs w:val="24"/>
        </w:rPr>
        <w:t>Step</w:t>
      </w:r>
      <w:r w:rsidR="007A4613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Pr="003808A9">
        <w:rPr>
          <w:rFonts w:ascii="Times New Roman" w:eastAsia="宋体" w:hAnsi="Times New Roman" w:cs="Times New Roman"/>
          <w:sz w:val="24"/>
          <w:szCs w:val="24"/>
        </w:rPr>
        <w:t>.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选择</w:t>
      </w:r>
      <w:r w:rsidR="00183916">
        <w:rPr>
          <w:rFonts w:ascii="Times New Roman" w:eastAsia="宋体" w:hAnsi="Times New Roman" w:cs="Times New Roman" w:hint="eastAsia"/>
          <w:sz w:val="24"/>
          <w:szCs w:val="24"/>
        </w:rPr>
        <w:t>权重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矩阵</w:t>
      </w:r>
      <w:r w:rsidR="00170F4A" w:rsidRPr="00170F4A">
        <w:rPr>
          <w:position w:val="-6"/>
        </w:rPr>
        <w:object w:dxaOrig="600" w:dyaOrig="279" w14:anchorId="00C145AA">
          <v:shape id="_x0000_i1282" type="#_x0000_t75" style="width:30pt;height:14pt" o:ole="">
            <v:imagedata r:id="rId450" o:title=""/>
          </v:shape>
          <o:OLEObject Type="Embed" ProgID="Equation.DSMT4" ShapeID="_x0000_i1282" DrawAspect="Content" ObjectID="_1761580946" r:id="rId451"/>
        </w:objec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，使得</w:t>
      </w:r>
      <w:r w:rsidR="00112264" w:rsidRPr="00112264">
        <w:rPr>
          <w:position w:val="-12"/>
        </w:rPr>
        <w:object w:dxaOrig="1200" w:dyaOrig="380" w14:anchorId="48C3F51A">
          <v:shape id="_x0000_i1283" type="#_x0000_t75" style="width:60pt;height:19pt" o:ole="">
            <v:imagedata r:id="rId452" o:title=""/>
          </v:shape>
          <o:OLEObject Type="Embed" ProgID="Equation.DSMT4" ShapeID="_x0000_i1283" DrawAspect="Content" ObjectID="_1761580947" r:id="rId453"/>
        </w:objec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，以及</w:t>
      </w:r>
      <w:r w:rsidR="00112264">
        <w:rPr>
          <w:rFonts w:ascii="Times New Roman" w:eastAsia="宋体" w:hAnsi="Times New Roman" w:cs="Times New Roman" w:hint="eastAsia"/>
          <w:sz w:val="24"/>
          <w:szCs w:val="24"/>
        </w:rPr>
        <w:t>权重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矩阵</w:t>
      </w:r>
      <w:r w:rsidR="00577DA5" w:rsidRPr="00577DA5">
        <w:rPr>
          <w:position w:val="-32"/>
        </w:rPr>
        <w:object w:dxaOrig="1960" w:dyaOrig="760" w14:anchorId="7E7239F4">
          <v:shape id="_x0000_i1284" type="#_x0000_t75" style="width:98pt;height:38pt" o:ole="">
            <v:imagedata r:id="rId454" o:title=""/>
          </v:shape>
          <o:OLEObject Type="Embed" ProgID="Equation.DSMT4" ShapeID="_x0000_i1284" DrawAspect="Content" ObjectID="_1761580948" r:id="rId455"/>
        </w:objec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，其中</w:t>
      </w:r>
      <w:r w:rsidR="000B45EC" w:rsidRPr="000B45EC">
        <w:rPr>
          <w:position w:val="-12"/>
        </w:rPr>
        <w:object w:dxaOrig="2659" w:dyaOrig="380" w14:anchorId="5DF7B5E0">
          <v:shape id="_x0000_i1285" type="#_x0000_t75" style="width:133pt;height:19pt" o:ole="">
            <v:imagedata r:id="rId456" o:title=""/>
          </v:shape>
          <o:OLEObject Type="Embed" ProgID="Equation.DSMT4" ShapeID="_x0000_i1285" DrawAspect="Content" ObjectID="_1761580949" r:id="rId457"/>
        </w:object>
      </w:r>
      <w:r w:rsidR="00934EF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D368821" w14:textId="1C5B391B" w:rsidR="00C32608" w:rsidRDefault="00647C81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08A9">
        <w:rPr>
          <w:rFonts w:ascii="Times New Roman" w:eastAsia="宋体" w:hAnsi="Times New Roman" w:cs="Times New Roman"/>
          <w:sz w:val="24"/>
          <w:szCs w:val="24"/>
        </w:rPr>
        <w:t>Step</w:t>
      </w:r>
      <w:r w:rsidR="007A4613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Pr="003808A9">
        <w:rPr>
          <w:rFonts w:ascii="Times New Roman" w:eastAsia="宋体" w:hAnsi="Times New Roman" w:cs="Times New Roman"/>
          <w:sz w:val="24"/>
          <w:szCs w:val="24"/>
        </w:rPr>
        <w:t>.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计算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Cholesky</w:t>
      </w:r>
      <w:r w:rsidR="00676EEF" w:rsidRPr="00676EEF">
        <w:rPr>
          <w:rFonts w:ascii="Times New Roman" w:eastAsia="宋体" w:hAnsi="Times New Roman" w:cs="Times New Roman"/>
          <w:sz w:val="24"/>
          <w:szCs w:val="24"/>
        </w:rPr>
        <w:t>因式分解</w:t>
      </w:r>
    </w:p>
    <w:p w14:paraId="1B92F09F" w14:textId="248DF158" w:rsidR="009736B1" w:rsidRPr="00A26C53" w:rsidRDefault="009736B1" w:rsidP="009736B1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3B59A3" w:rsidRPr="003B59A3">
        <w:rPr>
          <w:position w:val="-30"/>
        </w:rPr>
        <w:object w:dxaOrig="2100" w:dyaOrig="780" w14:anchorId="6BFB1CF6">
          <v:shape id="_x0000_i1286" type="#_x0000_t75" style="width:101pt;height:39.5pt" o:ole="">
            <v:imagedata r:id="rId458" o:title=""/>
          </v:shape>
          <o:OLEObject Type="Embed" ProgID="Equation.DSMT4" ShapeID="_x0000_i1286" DrawAspect="Content" ObjectID="_1761580950" r:id="rId45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08130CBA" w14:textId="17B98190" w:rsidR="00C32608" w:rsidRDefault="005515F9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</w:p>
    <w:p w14:paraId="74635073" w14:textId="66D9CBD5" w:rsidR="000067BF" w:rsidRPr="00A26C53" w:rsidRDefault="000067BF" w:rsidP="000067BF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37D34" w:rsidRPr="00437D34">
        <w:rPr>
          <w:position w:val="-32"/>
        </w:rPr>
        <w:object w:dxaOrig="1960" w:dyaOrig="760" w14:anchorId="005FC05D">
          <v:shape id="_x0000_i1287" type="#_x0000_t75" style="width:94.5pt;height:39pt" o:ole="">
            <v:imagedata r:id="rId460" o:title=""/>
          </v:shape>
          <o:OLEObject Type="Embed" ProgID="Equation.DSMT4" ShapeID="_x0000_i1287" DrawAspect="Content" ObjectID="_1761580951" r:id="rId46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4ED60684" w14:textId="7CD925C0" w:rsidR="005273E5" w:rsidRDefault="00437D34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08A9">
        <w:rPr>
          <w:rFonts w:ascii="Times New Roman" w:eastAsia="宋体" w:hAnsi="Times New Roman" w:cs="Times New Roman"/>
          <w:sz w:val="24"/>
          <w:szCs w:val="24"/>
        </w:rPr>
        <w:t>Step</w:t>
      </w:r>
      <w:r w:rsidR="007A461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273E5">
        <w:rPr>
          <w:rFonts w:ascii="Times New Roman" w:eastAsia="宋体" w:hAnsi="Times New Roman" w:cs="Times New Roman"/>
          <w:sz w:val="24"/>
          <w:szCs w:val="24"/>
        </w:rPr>
        <w:t>4</w:t>
      </w:r>
      <w:r w:rsidRPr="003808A9">
        <w:rPr>
          <w:rFonts w:ascii="Times New Roman" w:eastAsia="宋体" w:hAnsi="Times New Roman" w:cs="Times New Roman"/>
          <w:sz w:val="24"/>
          <w:szCs w:val="24"/>
        </w:rPr>
        <w:t>.</w:t>
      </w:r>
      <w:r w:rsidR="001F12FA">
        <w:rPr>
          <w:rFonts w:ascii="Times New Roman" w:eastAsia="宋体" w:hAnsi="Times New Roman" w:cs="Times New Roman" w:hint="eastAsia"/>
          <w:sz w:val="24"/>
          <w:szCs w:val="24"/>
        </w:rPr>
        <w:t>求得</w:t>
      </w:r>
      <w:r w:rsidR="005273E5">
        <w:rPr>
          <w:rFonts w:ascii="Times New Roman" w:eastAsia="宋体" w:hAnsi="Times New Roman" w:cs="Times New Roman" w:hint="eastAsia"/>
          <w:sz w:val="24"/>
          <w:szCs w:val="24"/>
        </w:rPr>
        <w:t>对于最优外加力矩</w:t>
      </w:r>
    </w:p>
    <w:p w14:paraId="3938E306" w14:textId="2F70BE38" w:rsidR="00B65705" w:rsidRPr="00A26C53" w:rsidRDefault="00B65705" w:rsidP="00B65705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0876FC" w:rsidRPr="000876FC">
        <w:rPr>
          <w:position w:val="-32"/>
        </w:rPr>
        <w:object w:dxaOrig="5520" w:dyaOrig="760" w14:anchorId="5D81020F">
          <v:shape id="_x0000_i1288" type="#_x0000_t75" style="width:265.5pt;height:39pt" o:ole="">
            <v:imagedata r:id="rId462" o:title=""/>
          </v:shape>
          <o:OLEObject Type="Embed" ProgID="Equation.DSMT4" ShapeID="_x0000_i1288" DrawAspect="Content" ObjectID="_1761580952" r:id="rId46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35D46DEB" w14:textId="202A2962" w:rsidR="00B65705" w:rsidRDefault="00BA0048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</w:p>
    <w:p w14:paraId="1280BF83" w14:textId="016C3B8F" w:rsidR="00BA0048" w:rsidRPr="00A26C53" w:rsidRDefault="00BA0048" w:rsidP="00BA0048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0876FC" w:rsidRPr="000876FC">
        <w:rPr>
          <w:position w:val="-12"/>
        </w:rPr>
        <w:object w:dxaOrig="1560" w:dyaOrig="380" w14:anchorId="784537F6">
          <v:shape id="_x0000_i1289" type="#_x0000_t75" style="width:75pt;height:19.5pt" o:ole="">
            <v:imagedata r:id="rId464" o:title=""/>
          </v:shape>
          <o:OLEObject Type="Embed" ProgID="Equation.DSMT4" ShapeID="_x0000_i1289" DrawAspect="Content" ObjectID="_1761580953" r:id="rId46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73ACB059" w14:textId="770EF76B" w:rsidR="00567F32" w:rsidRDefault="0044409A" w:rsidP="00254A9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76EEF">
        <w:rPr>
          <w:rFonts w:ascii="Times New Roman" w:eastAsia="宋体" w:hAnsi="Times New Roman" w:cs="Times New Roman"/>
          <w:sz w:val="24"/>
          <w:szCs w:val="24"/>
        </w:rPr>
        <w:t>Remark</w:t>
      </w:r>
      <w:r>
        <w:rPr>
          <w:rFonts w:ascii="Times New Roman" w:eastAsia="宋体" w:hAnsi="Times New Roman" w:cs="Times New Roman"/>
          <w:sz w:val="24"/>
          <w:szCs w:val="24"/>
        </w:rPr>
        <w:t xml:space="preserve"> 6</w:t>
      </w:r>
      <w:r w:rsidRPr="00676EEF">
        <w:rPr>
          <w:rFonts w:ascii="Times New Roman" w:eastAsia="宋体" w:hAnsi="Times New Roman" w:cs="Times New Roman"/>
          <w:sz w:val="24"/>
          <w:szCs w:val="24"/>
        </w:rPr>
        <w:t>:</w:t>
      </w:r>
      <w:r w:rsidRPr="0044409A">
        <w:t xml:space="preserve"> </w:t>
      </w:r>
      <w:r w:rsidRPr="000E6BD7">
        <w:rPr>
          <w:position w:val="-10"/>
        </w:rPr>
        <w:object w:dxaOrig="240" w:dyaOrig="320" w14:anchorId="2D4390CE">
          <v:shape id="_x0000_i1290" type="#_x0000_t75" style="width:12pt;height:16pt" o:ole="">
            <v:imagedata r:id="rId466" o:title=""/>
          </v:shape>
          <o:OLEObject Type="Embed" ProgID="Equation.DSMT4" ShapeID="_x0000_i1290" DrawAspect="Content" ObjectID="_1761580954" r:id="rId467"/>
        </w:objec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与系统响应无关：</w:t>
      </w:r>
      <w:r w:rsidR="007438E8">
        <w:rPr>
          <w:rFonts w:ascii="Times New Roman" w:eastAsia="宋体" w:hAnsi="Times New Roman" w:cs="Times New Roman" w:hint="eastAsia"/>
          <w:sz w:val="24"/>
          <w:szCs w:val="24"/>
        </w:rPr>
        <w:t>出乎意料的是，</w:t>
      </w:r>
      <w:r w:rsidR="007438E8" w:rsidRPr="00C0174A">
        <w:rPr>
          <w:position w:val="-12"/>
        </w:rPr>
        <w:object w:dxaOrig="380" w:dyaOrig="360" w14:anchorId="0E87BF01">
          <v:shape id="_x0000_i1291" type="#_x0000_t75" style="width:18pt;height:18.5pt" o:ole="">
            <v:imagedata r:id="rId407" o:title=""/>
          </v:shape>
          <o:OLEObject Type="Embed" ProgID="Equation.DSMT4" ShapeID="_x0000_i1291" DrawAspect="Content" ObjectID="_1761580955" r:id="rId468"/>
        </w:object>
      </w:r>
      <w:r w:rsidR="007438E8" w:rsidRPr="008C40AE">
        <w:rPr>
          <w:rFonts w:ascii="Times New Roman" w:eastAsia="宋体" w:hAnsi="Times New Roman" w:cs="Times New Roman"/>
          <w:sz w:val="24"/>
          <w:szCs w:val="24"/>
        </w:rPr>
        <w:t>设计没有考虑</w:t>
      </w:r>
      <w:r w:rsidR="007438E8" w:rsidRPr="000E6BD7">
        <w:rPr>
          <w:position w:val="-10"/>
        </w:rPr>
        <w:object w:dxaOrig="240" w:dyaOrig="320" w14:anchorId="08B7477C">
          <v:shape id="_x0000_i1292" type="#_x0000_t75" style="width:12pt;height:16pt" o:ole="">
            <v:imagedata r:id="rId466" o:title=""/>
          </v:shape>
          <o:OLEObject Type="Embed" ProgID="Equation.DSMT4" ShapeID="_x0000_i1292" DrawAspect="Content" ObjectID="_1761580956" r:id="rId469"/>
        </w:object>
      </w:r>
      <w:r w:rsidR="007438E8" w:rsidRPr="008C40AE">
        <w:rPr>
          <w:rFonts w:ascii="Times New Roman" w:eastAsia="宋体" w:hAnsi="Times New Roman" w:cs="Times New Roman"/>
          <w:sz w:val="24"/>
          <w:szCs w:val="24"/>
        </w:rPr>
        <w:t>的大小。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然而，这可从外加</w:t>
      </w:r>
      <w:r w:rsidR="008C40AE">
        <w:rPr>
          <w:rFonts w:ascii="Times New Roman" w:eastAsia="宋体" w:hAnsi="Times New Roman" w:cs="Times New Roman" w:hint="eastAsia"/>
          <w:sz w:val="24"/>
          <w:szCs w:val="24"/>
        </w:rPr>
        <w:t>力矩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(57)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中</w:t>
      </w:r>
      <w:r w:rsidR="00624BD6">
        <w:rPr>
          <w:rFonts w:ascii="Times New Roman" w:eastAsia="宋体" w:hAnsi="Times New Roman" w:cs="Times New Roman" w:hint="eastAsia"/>
          <w:sz w:val="24"/>
          <w:szCs w:val="24"/>
        </w:rPr>
        <w:t>看出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。对于</w:t>
      </w:r>
      <w:proofErr w:type="gramStart"/>
      <w:r w:rsidR="00947A23" w:rsidRPr="00947A23">
        <w:rPr>
          <w:rFonts w:ascii="Times New Roman" w:eastAsia="宋体" w:hAnsi="Times New Roman" w:cs="Times New Roman"/>
          <w:sz w:val="24"/>
          <w:szCs w:val="24"/>
        </w:rPr>
        <w:t>某个正</w:t>
      </w:r>
      <w:proofErr w:type="gramEnd"/>
      <w:r w:rsidR="00947A23" w:rsidRPr="00947A23">
        <w:rPr>
          <w:rFonts w:ascii="Times New Roman" w:eastAsia="宋体" w:hAnsi="Times New Roman" w:cs="Times New Roman"/>
          <w:sz w:val="24"/>
          <w:szCs w:val="24"/>
        </w:rPr>
        <w:t>实数</w:t>
      </w:r>
      <w:r w:rsidR="00A54A1C" w:rsidRPr="00624BD6">
        <w:rPr>
          <w:position w:val="-6"/>
        </w:rPr>
        <w:object w:dxaOrig="200" w:dyaOrig="220" w14:anchorId="56026D7A">
          <v:shape id="_x0000_i1293" type="#_x0000_t75" style="width:10pt;height:11pt" o:ole="">
            <v:imagedata r:id="rId470" o:title=""/>
          </v:shape>
          <o:OLEObject Type="Embed" ProgID="Equation.DSMT4" ShapeID="_x0000_i1293" DrawAspect="Content" ObjectID="_1761580957" r:id="rId471"/>
        </w:objec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和</w:t>
      </w:r>
      <w:r w:rsidR="00624BD6" w:rsidRPr="000E6BD7">
        <w:rPr>
          <w:position w:val="-10"/>
        </w:rPr>
        <w:object w:dxaOrig="639" w:dyaOrig="360" w14:anchorId="21F98B1E">
          <v:shape id="_x0000_i1294" type="#_x0000_t75" style="width:32pt;height:18pt" o:ole="">
            <v:imagedata r:id="rId472" o:title=""/>
          </v:shape>
          <o:OLEObject Type="Embed" ProgID="Equation.DSMT4" ShapeID="_x0000_i1294" DrawAspect="Content" ObjectID="_1761580958" r:id="rId473"/>
        </w:objec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，</w:t>
      </w:r>
      <w:r w:rsidR="00624BD6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="00A54A1C" w:rsidRPr="00A54A1C">
        <w:rPr>
          <w:position w:val="-10"/>
        </w:rPr>
        <w:object w:dxaOrig="720" w:dyaOrig="320" w14:anchorId="5AAD1C47">
          <v:shape id="_x0000_i1295" type="#_x0000_t75" style="width:36pt;height:16pt" o:ole="">
            <v:imagedata r:id="rId474" o:title=""/>
          </v:shape>
          <o:OLEObject Type="Embed" ProgID="Equation.DSMT4" ShapeID="_x0000_i1295" DrawAspect="Content" ObjectID="_1761580959" r:id="rId475"/>
        </w:objec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和</w:t>
      </w:r>
      <w:r w:rsidR="0017287E" w:rsidRPr="00A54A1C">
        <w:rPr>
          <w:position w:val="-10"/>
        </w:rPr>
        <w:object w:dxaOrig="720" w:dyaOrig="320" w14:anchorId="511F81ED">
          <v:shape id="_x0000_i1296" type="#_x0000_t75" style="width:36pt;height:16pt" o:ole="">
            <v:imagedata r:id="rId476" o:title=""/>
          </v:shape>
          <o:OLEObject Type="Embed" ProgID="Equation.DSMT4" ShapeID="_x0000_i1296" DrawAspect="Content" ObjectID="_1761580960" r:id="rId477"/>
        </w:objec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。因此，使用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(7)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和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(58)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后，外加</w:t>
      </w:r>
      <w:r w:rsidR="0017287E">
        <w:rPr>
          <w:rFonts w:ascii="Times New Roman" w:eastAsia="宋体" w:hAnsi="Times New Roman" w:cs="Times New Roman" w:hint="eastAsia"/>
          <w:sz w:val="24"/>
          <w:szCs w:val="24"/>
        </w:rPr>
        <w:t>力矩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(57)</w:t>
      </w:r>
      <w:r w:rsidR="00947A23" w:rsidRPr="00947A23">
        <w:rPr>
          <w:rFonts w:ascii="Times New Roman" w:eastAsia="宋体" w:hAnsi="Times New Roman" w:cs="Times New Roman"/>
          <w:sz w:val="24"/>
          <w:szCs w:val="24"/>
        </w:rPr>
        <w:t>变为</w:t>
      </w:r>
    </w:p>
    <w:p w14:paraId="4EBC3A4E" w14:textId="4507DC95" w:rsidR="00B70483" w:rsidRPr="00A26C53" w:rsidRDefault="00B70483" w:rsidP="00B7048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4E0E32" w:rsidRPr="004E0E32">
        <w:rPr>
          <w:position w:val="-32"/>
        </w:rPr>
        <w:object w:dxaOrig="4840" w:dyaOrig="760" w14:anchorId="42D70A8A">
          <v:shape id="_x0000_i1297" type="#_x0000_t75" style="width:233pt;height:39pt" o:ole="">
            <v:imagedata r:id="rId478" o:title=""/>
          </v:shape>
          <o:OLEObject Type="Embed" ProgID="Equation.DSMT4" ShapeID="_x0000_i1297" DrawAspect="Content" ObjectID="_1761580961" r:id="rId47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39DCCA42" w14:textId="609D42F9" w:rsidR="00560AF1" w:rsidRDefault="00947A23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47A23">
        <w:rPr>
          <w:rFonts w:ascii="Times New Roman" w:eastAsia="宋体" w:hAnsi="Times New Roman" w:cs="Times New Roman"/>
          <w:sz w:val="24"/>
          <w:szCs w:val="24"/>
        </w:rPr>
        <w:t>这与</w:t>
      </w:r>
      <w:r w:rsidR="004E0E32" w:rsidRPr="000E6BD7">
        <w:rPr>
          <w:position w:val="-10"/>
        </w:rPr>
        <w:object w:dxaOrig="240" w:dyaOrig="320" w14:anchorId="71FBEE09">
          <v:shape id="_x0000_i1298" type="#_x0000_t75" style="width:12pt;height:16pt" o:ole="">
            <v:imagedata r:id="rId466" o:title=""/>
          </v:shape>
          <o:OLEObject Type="Embed" ProgID="Equation.DSMT4" ShapeID="_x0000_i1298" DrawAspect="Content" ObjectID="_1761580962" r:id="rId480"/>
        </w:object>
      </w:r>
      <w:r w:rsidRPr="00947A23">
        <w:rPr>
          <w:rFonts w:ascii="Times New Roman" w:eastAsia="宋体" w:hAnsi="Times New Roman" w:cs="Times New Roman"/>
          <w:sz w:val="24"/>
          <w:szCs w:val="24"/>
        </w:rPr>
        <w:t>无关。</w:t>
      </w:r>
      <w:bookmarkEnd w:id="2"/>
    </w:p>
    <w:p w14:paraId="610B3494" w14:textId="06A21802" w:rsidR="002D3098" w:rsidRDefault="00FC098F" w:rsidP="00377601">
      <w:pPr>
        <w:spacing w:beforeLines="50" w:before="156" w:afterLines="50" w:after="156"/>
        <w:jc w:val="center"/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黑体" w:eastAsia="黑体" w:hAnsi="黑体" w:cs="黑体" w:hint="eastAsia"/>
          <w:bCs/>
          <w:sz w:val="32"/>
          <w:szCs w:val="32"/>
        </w:rPr>
        <w:t>第</w:t>
      </w:r>
      <w:r w:rsidR="003C2961">
        <w:rPr>
          <w:rFonts w:ascii="黑体" w:eastAsia="黑体" w:hAnsi="黑体" w:cs="黑体" w:hint="eastAsia"/>
          <w:bCs/>
          <w:sz w:val="32"/>
          <w:szCs w:val="32"/>
        </w:rPr>
        <w:t>四</w:t>
      </w:r>
      <w:r w:rsidRPr="00A26C53">
        <w:rPr>
          <w:rFonts w:ascii="黑体" w:eastAsia="黑体" w:hAnsi="黑体" w:cs="黑体" w:hint="eastAsia"/>
          <w:bCs/>
          <w:sz w:val="32"/>
          <w:szCs w:val="32"/>
        </w:rPr>
        <w:t xml:space="preserve">章 </w:t>
      </w:r>
      <w:r w:rsidR="00377601" w:rsidRPr="00377601">
        <w:rPr>
          <w:rFonts w:ascii="黑体" w:eastAsia="黑体" w:hAnsi="黑体" w:cs="黑体" w:hint="eastAsia"/>
          <w:bCs/>
          <w:sz w:val="32"/>
          <w:szCs w:val="32"/>
        </w:rPr>
        <w:t>仿真实例</w:t>
      </w:r>
    </w:p>
    <w:p w14:paraId="6D8A65CE" w14:textId="1B88B0A6" w:rsidR="002D3098" w:rsidRDefault="00A67839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67839">
        <w:rPr>
          <w:rFonts w:ascii="Times New Roman" w:eastAsia="宋体" w:hAnsi="Times New Roman" w:cs="Times New Roman" w:hint="eastAsia"/>
          <w:sz w:val="24"/>
          <w:szCs w:val="24"/>
        </w:rPr>
        <w:t>考虑图</w:t>
      </w:r>
      <w:r w:rsidRPr="00A67839">
        <w:rPr>
          <w:rFonts w:ascii="Times New Roman" w:eastAsia="宋体" w:hAnsi="Times New Roman" w:cs="Times New Roman"/>
          <w:sz w:val="24"/>
          <w:szCs w:val="24"/>
        </w:rPr>
        <w:t>1</w:t>
      </w:r>
      <w:r w:rsidRPr="00A67839">
        <w:rPr>
          <w:rFonts w:ascii="Times New Roman" w:eastAsia="宋体" w:hAnsi="Times New Roman" w:cs="Times New Roman"/>
          <w:sz w:val="24"/>
          <w:szCs w:val="24"/>
        </w:rPr>
        <w:t>所示的</w:t>
      </w:r>
      <w:r w:rsidR="00283BBE">
        <w:rPr>
          <w:rFonts w:ascii="Times New Roman" w:eastAsia="宋体" w:hAnsi="Times New Roman" w:cs="Times New Roman" w:hint="eastAsia"/>
          <w:sz w:val="24"/>
          <w:szCs w:val="24"/>
        </w:rPr>
        <w:t>两关节</w:t>
      </w:r>
      <w:r w:rsidR="008314AB">
        <w:rPr>
          <w:rFonts w:ascii="Times New Roman" w:eastAsia="宋体" w:hAnsi="Times New Roman" w:cs="Times New Roman" w:hint="eastAsia"/>
          <w:sz w:val="24"/>
          <w:szCs w:val="24"/>
        </w:rPr>
        <w:t>机械臂</w:t>
      </w:r>
      <w:r w:rsidRPr="00A67839">
        <w:rPr>
          <w:rFonts w:ascii="Times New Roman" w:eastAsia="宋体" w:hAnsi="Times New Roman" w:cs="Times New Roman"/>
          <w:sz w:val="24"/>
          <w:szCs w:val="24"/>
        </w:rPr>
        <w:t>，其系统参数为：连杆质量</w:t>
      </w:r>
      <w:r w:rsidR="00923DF3" w:rsidRPr="00923DF3">
        <w:rPr>
          <w:position w:val="-12"/>
        </w:rPr>
        <w:object w:dxaOrig="300" w:dyaOrig="360" w14:anchorId="32B7B1A9">
          <v:shape id="_x0000_i1299" type="#_x0000_t75" style="width:14.5pt;height:18.5pt" o:ole="">
            <v:imagedata r:id="rId481" o:title=""/>
          </v:shape>
          <o:OLEObject Type="Embed" ProgID="Equation.DSMT4" ShapeID="_x0000_i1299" DrawAspect="Content" ObjectID="_1761580963" r:id="rId482"/>
        </w:object>
      </w:r>
      <w:r w:rsidR="00923DF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923DF3" w:rsidRPr="00923DF3">
        <w:rPr>
          <w:position w:val="-12"/>
        </w:rPr>
        <w:object w:dxaOrig="320" w:dyaOrig="360" w14:anchorId="0D7652FD">
          <v:shape id="_x0000_i1300" type="#_x0000_t75" style="width:15.5pt;height:18.5pt" o:ole="">
            <v:imagedata r:id="rId483" o:title=""/>
          </v:shape>
          <o:OLEObject Type="Embed" ProgID="Equation.DSMT4" ShapeID="_x0000_i1300" DrawAspect="Content" ObjectID="_1761580964" r:id="rId484"/>
        </w:object>
      </w:r>
      <w:r w:rsidR="00923DF3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923DF3">
        <w:rPr>
          <w:rFonts w:ascii="Times New Roman" w:eastAsia="宋体" w:hAnsi="Times New Roman" w:cs="Times New Roman"/>
          <w:sz w:val="24"/>
          <w:szCs w:val="24"/>
        </w:rPr>
        <w:t>kg)</w:t>
      </w:r>
      <w:r w:rsidRPr="00A67839">
        <w:rPr>
          <w:rFonts w:ascii="Times New Roman" w:eastAsia="宋体" w:hAnsi="Times New Roman" w:cs="Times New Roman"/>
          <w:sz w:val="24"/>
          <w:szCs w:val="24"/>
        </w:rPr>
        <w:t>，</w:t>
      </w:r>
      <w:r w:rsidR="008E34DC" w:rsidRPr="00923DF3">
        <w:rPr>
          <w:position w:val="-12"/>
        </w:rPr>
        <w:object w:dxaOrig="180" w:dyaOrig="360" w14:anchorId="03E35185">
          <v:shape id="_x0000_i1301" type="#_x0000_t75" style="width:8.5pt;height:18.5pt" o:ole="">
            <v:imagedata r:id="rId485" o:title=""/>
          </v:shape>
          <o:OLEObject Type="Embed" ProgID="Equation.DSMT4" ShapeID="_x0000_i1301" DrawAspect="Content" ObjectID="_1761580965" r:id="rId486"/>
        </w:object>
      </w:r>
      <w:r w:rsidR="008E34DC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8E34DC" w:rsidRPr="00923DF3">
        <w:rPr>
          <w:position w:val="-12"/>
        </w:rPr>
        <w:object w:dxaOrig="200" w:dyaOrig="360" w14:anchorId="63E6241A">
          <v:shape id="_x0000_i1302" type="#_x0000_t75" style="width:9.5pt;height:18.5pt" o:ole="">
            <v:imagedata r:id="rId487" o:title=""/>
          </v:shape>
          <o:OLEObject Type="Embed" ProgID="Equation.DSMT4" ShapeID="_x0000_i1302" DrawAspect="Content" ObjectID="_1761580966" r:id="rId488"/>
        </w:object>
      </w:r>
      <w:r w:rsidR="008E34DC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E34DC">
        <w:rPr>
          <w:rFonts w:ascii="Times New Roman" w:eastAsia="宋体" w:hAnsi="Times New Roman" w:cs="Times New Roman"/>
          <w:sz w:val="24"/>
          <w:szCs w:val="24"/>
        </w:rPr>
        <w:t>m)</w:t>
      </w:r>
      <w:r w:rsidRPr="00A67839">
        <w:rPr>
          <w:rFonts w:ascii="Times New Roman" w:eastAsia="宋体" w:hAnsi="Times New Roman" w:cs="Times New Roman"/>
          <w:sz w:val="24"/>
          <w:szCs w:val="24"/>
        </w:rPr>
        <w:t>，角位置</w:t>
      </w:r>
      <w:r w:rsidR="003F43FC" w:rsidRPr="00923DF3">
        <w:rPr>
          <w:position w:val="-12"/>
        </w:rPr>
        <w:object w:dxaOrig="240" w:dyaOrig="360" w14:anchorId="4DBF10E5">
          <v:shape id="_x0000_i1303" type="#_x0000_t75" style="width:11.5pt;height:18.5pt" o:ole="">
            <v:imagedata r:id="rId489" o:title=""/>
          </v:shape>
          <o:OLEObject Type="Embed" ProgID="Equation.DSMT4" ShapeID="_x0000_i1303" DrawAspect="Content" ObjectID="_1761580967" r:id="rId490"/>
        </w:object>
      </w:r>
      <w:r w:rsidR="00807EDD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3F43FC" w:rsidRPr="00923DF3">
        <w:rPr>
          <w:position w:val="-12"/>
        </w:rPr>
        <w:object w:dxaOrig="260" w:dyaOrig="360" w14:anchorId="0810551A">
          <v:shape id="_x0000_i1304" type="#_x0000_t75" style="width:12.5pt;height:18.5pt" o:ole="">
            <v:imagedata r:id="rId491" o:title=""/>
          </v:shape>
          <o:OLEObject Type="Embed" ProgID="Equation.DSMT4" ShapeID="_x0000_i1304" DrawAspect="Content" ObjectID="_1761580968" r:id="rId492"/>
        </w:object>
      </w:r>
      <w:r w:rsidR="00807E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3F43FC">
        <w:rPr>
          <w:rFonts w:ascii="Times New Roman" w:eastAsia="宋体" w:hAnsi="Times New Roman" w:cs="Times New Roman"/>
          <w:sz w:val="24"/>
          <w:szCs w:val="24"/>
        </w:rPr>
        <w:t>rad</w:t>
      </w:r>
      <w:r w:rsidR="00807EDD">
        <w:rPr>
          <w:rFonts w:ascii="Times New Roman" w:eastAsia="宋体" w:hAnsi="Times New Roman" w:cs="Times New Roman"/>
          <w:sz w:val="24"/>
          <w:szCs w:val="24"/>
        </w:rPr>
        <w:t>)</w:t>
      </w:r>
      <w:r w:rsidRPr="00A67839">
        <w:rPr>
          <w:rFonts w:ascii="Times New Roman" w:eastAsia="宋体" w:hAnsi="Times New Roman" w:cs="Times New Roman"/>
          <w:sz w:val="24"/>
          <w:szCs w:val="24"/>
        </w:rPr>
        <w:t>，外加</w:t>
      </w:r>
      <w:r w:rsidR="005F71E0">
        <w:rPr>
          <w:rFonts w:ascii="Times New Roman" w:eastAsia="宋体" w:hAnsi="Times New Roman" w:cs="Times New Roman" w:hint="eastAsia"/>
          <w:sz w:val="24"/>
          <w:szCs w:val="24"/>
        </w:rPr>
        <w:t>力矩</w:t>
      </w:r>
      <w:r w:rsidR="00656496" w:rsidRPr="00923DF3">
        <w:rPr>
          <w:position w:val="-12"/>
        </w:rPr>
        <w:object w:dxaOrig="220" w:dyaOrig="360" w14:anchorId="548C6E32">
          <v:shape id="_x0000_i1305" type="#_x0000_t75" style="width:10.5pt;height:18.5pt" o:ole="">
            <v:imagedata r:id="rId493" o:title=""/>
          </v:shape>
          <o:OLEObject Type="Embed" ProgID="Equation.DSMT4" ShapeID="_x0000_i1305" DrawAspect="Content" ObjectID="_1761580969" r:id="rId494"/>
        </w:object>
      </w:r>
      <w:r w:rsidR="00656496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656496" w:rsidRPr="00923DF3">
        <w:rPr>
          <w:position w:val="-12"/>
        </w:rPr>
        <w:object w:dxaOrig="240" w:dyaOrig="360" w14:anchorId="2A6C557F">
          <v:shape id="_x0000_i1306" type="#_x0000_t75" style="width:11.5pt;height:18.5pt" o:ole="">
            <v:imagedata r:id="rId495" o:title=""/>
          </v:shape>
          <o:OLEObject Type="Embed" ProgID="Equation.DSMT4" ShapeID="_x0000_i1306" DrawAspect="Content" ObjectID="_1761580970" r:id="rId496"/>
        </w:object>
      </w:r>
      <w:r w:rsidR="0065649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656496">
        <w:rPr>
          <w:rFonts w:ascii="Times New Roman" w:eastAsia="宋体" w:hAnsi="Times New Roman" w:cs="Times New Roman"/>
          <w:sz w:val="24"/>
          <w:szCs w:val="24"/>
        </w:rPr>
        <w:t>rad)</w:t>
      </w:r>
      <w:r w:rsidRPr="00A67839">
        <w:rPr>
          <w:rFonts w:ascii="Times New Roman" w:eastAsia="宋体" w:hAnsi="Times New Roman" w:cs="Times New Roman"/>
          <w:sz w:val="24"/>
          <w:szCs w:val="24"/>
        </w:rPr>
        <w:t>。运动方程</w:t>
      </w:r>
      <w:r w:rsidRPr="00A67839">
        <w:rPr>
          <w:rFonts w:ascii="Times New Roman" w:eastAsia="宋体" w:hAnsi="Times New Roman" w:cs="Times New Roman"/>
          <w:sz w:val="24"/>
          <w:szCs w:val="24"/>
        </w:rPr>
        <w:t>(3)</w:t>
      </w:r>
      <w:r w:rsidRPr="00A67839">
        <w:rPr>
          <w:rFonts w:ascii="Times New Roman" w:eastAsia="宋体" w:hAnsi="Times New Roman" w:cs="Times New Roman"/>
          <w:sz w:val="24"/>
          <w:szCs w:val="24"/>
        </w:rPr>
        <w:t>的参数为</w:t>
      </w:r>
    </w:p>
    <w:p w14:paraId="4CC0C565" w14:textId="34421D72" w:rsidR="00C6480D" w:rsidRPr="00A26C53" w:rsidRDefault="00C6480D" w:rsidP="00C6480D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C0079B" w:rsidRPr="004E0E32">
        <w:rPr>
          <w:position w:val="-32"/>
        </w:rPr>
        <w:object w:dxaOrig="4500" w:dyaOrig="760" w14:anchorId="34702178">
          <v:shape id="_x0000_i1307" type="#_x0000_t75" style="width:216.5pt;height:39pt" o:ole="">
            <v:imagedata r:id="rId497" o:title=""/>
          </v:shape>
          <o:OLEObject Type="Embed" ProgID="Equation.DSMT4" ShapeID="_x0000_i1307" DrawAspect="Content" ObjectID="_1761580971" r:id="rId49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2B9F79FF" w14:textId="3FC91276" w:rsidR="00C0079B" w:rsidRPr="00A26C53" w:rsidRDefault="00C0079B" w:rsidP="00C0079B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C2A9B" w:rsidRPr="004C2A9B">
        <w:rPr>
          <w:position w:val="-32"/>
        </w:rPr>
        <w:object w:dxaOrig="3739" w:dyaOrig="760" w14:anchorId="7C1ACFB6">
          <v:shape id="_x0000_i1308" type="#_x0000_t75" style="width:180pt;height:39pt" o:ole="">
            <v:imagedata r:id="rId499" o:title=""/>
          </v:shape>
          <o:OLEObject Type="Embed" ProgID="Equation.DSMT4" ShapeID="_x0000_i1308" DrawAspect="Content" ObjectID="_1761580972" r:id="rId500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6BE062DF" w14:textId="3AB54C9C" w:rsidR="009C087A" w:rsidRPr="00A26C53" w:rsidRDefault="009C087A" w:rsidP="009C087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FD38F4" w:rsidRPr="004C2A9B">
        <w:rPr>
          <w:position w:val="-32"/>
        </w:rPr>
        <w:object w:dxaOrig="2439" w:dyaOrig="760" w14:anchorId="631D089D">
          <v:shape id="_x0000_i1309" type="#_x0000_t75" style="width:117.5pt;height:39pt" o:ole="">
            <v:imagedata r:id="rId501" o:title=""/>
          </v:shape>
          <o:OLEObject Type="Embed" ProgID="Equation.DSMT4" ShapeID="_x0000_i1309" DrawAspect="Content" ObjectID="_1761580973" r:id="rId502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04D415AB" w14:textId="44C6CCAB" w:rsidR="00F41CA4" w:rsidRDefault="006441F2" w:rsidP="00F41CA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441F2"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="009747DA" w:rsidRPr="009747DA">
        <w:rPr>
          <w:position w:val="-10"/>
        </w:rPr>
        <w:object w:dxaOrig="680" w:dyaOrig="360" w14:anchorId="766154EA">
          <v:shape id="_x0000_i1310" type="#_x0000_t75" style="width:32.5pt;height:18.5pt" o:ole="">
            <v:imagedata r:id="rId503" o:title=""/>
          </v:shape>
          <o:OLEObject Type="Embed" ProgID="Equation.DSMT4" ShapeID="_x0000_i1310" DrawAspect="Content" ObjectID="_1761580974" r:id="rId504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,</w:t>
      </w:r>
      <w:r w:rsidR="00524E1C" w:rsidRPr="00524E1C">
        <w:rPr>
          <w:position w:val="-4"/>
        </w:rPr>
        <w:object w:dxaOrig="660" w:dyaOrig="300" w14:anchorId="2217C1CE">
          <v:shape id="_x0000_i1311" type="#_x0000_t75" style="width:31.5pt;height:15.5pt" o:ole="">
            <v:imagedata r:id="rId505" o:title=""/>
          </v:shape>
          <o:OLEObject Type="Embed" ProgID="Equation.DSMT4" ShapeID="_x0000_i1311" DrawAspect="Content" ObjectID="_1761580975" r:id="rId506"/>
        </w:object>
      </w:r>
      <w:r w:rsidR="00A910AB" w:rsidRPr="006441F2">
        <w:rPr>
          <w:rFonts w:ascii="Times New Roman" w:eastAsia="宋体" w:hAnsi="Times New Roman" w:cs="Times New Roman"/>
          <w:sz w:val="24"/>
          <w:szCs w:val="24"/>
        </w:rPr>
        <w:t>和简写符号</w:t>
      </w:r>
      <w:r w:rsidR="0051687D" w:rsidRPr="0051687D">
        <w:rPr>
          <w:position w:val="-12"/>
        </w:rPr>
        <w:object w:dxaOrig="1160" w:dyaOrig="360" w14:anchorId="46B71B8C">
          <v:shape id="_x0000_i1312" type="#_x0000_t75" style="width:56pt;height:18.5pt" o:ole="">
            <v:imagedata r:id="rId507" o:title=""/>
          </v:shape>
          <o:OLEObject Type="Embed" ProgID="Equation.DSMT4" ShapeID="_x0000_i1312" DrawAspect="Content" ObjectID="_1761580976" r:id="rId508"/>
        </w:object>
      </w:r>
      <w:r w:rsidR="00E51118">
        <w:rPr>
          <w:rFonts w:ascii="Times New Roman" w:eastAsia="宋体" w:hAnsi="Times New Roman" w:cs="Times New Roman"/>
          <w:sz w:val="24"/>
          <w:szCs w:val="24"/>
        </w:rPr>
        <w:t>,</w:t>
      </w:r>
      <w:r w:rsidR="00F05953" w:rsidRPr="00F05953">
        <w:rPr>
          <w:position w:val="-12"/>
        </w:rPr>
        <w:object w:dxaOrig="1120" w:dyaOrig="360" w14:anchorId="6B885AAF">
          <v:shape id="_x0000_i1313" type="#_x0000_t75" style="width:54pt;height:18.5pt" o:ole="">
            <v:imagedata r:id="rId509" o:title=""/>
          </v:shape>
          <o:OLEObject Type="Embed" ProgID="Equation.DSMT4" ShapeID="_x0000_i1313" DrawAspect="Content" ObjectID="_1761580977" r:id="rId510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等。</w:t>
      </w:r>
      <w:r w:rsidR="00D87F94" w:rsidRPr="006441F2">
        <w:rPr>
          <w:rFonts w:ascii="Times New Roman" w:eastAsia="宋体" w:hAnsi="Times New Roman" w:cs="Times New Roman"/>
          <w:sz w:val="24"/>
          <w:szCs w:val="24"/>
        </w:rPr>
        <w:t>假设考虑</w:t>
      </w:r>
      <w:r w:rsidR="00D87F94">
        <w:rPr>
          <w:rFonts w:ascii="Times New Roman" w:eastAsia="宋体" w:hAnsi="Times New Roman" w:cs="Times New Roman" w:hint="eastAsia"/>
          <w:sz w:val="24"/>
          <w:szCs w:val="24"/>
        </w:rPr>
        <w:t>举起</w:t>
      </w:r>
      <w:r w:rsidR="00D87F94" w:rsidRPr="006441F2">
        <w:rPr>
          <w:rFonts w:ascii="Times New Roman" w:eastAsia="宋体" w:hAnsi="Times New Roman" w:cs="Times New Roman"/>
          <w:sz w:val="24"/>
          <w:szCs w:val="24"/>
        </w:rPr>
        <w:t>操作的轨迹规划问题</w:t>
      </w:r>
      <w:r w:rsidRPr="006441F2">
        <w:rPr>
          <w:rFonts w:ascii="Times New Roman" w:eastAsia="宋体" w:hAnsi="Times New Roman" w:cs="Times New Roman"/>
          <w:sz w:val="24"/>
          <w:szCs w:val="24"/>
        </w:rPr>
        <w:t>，双连杆机械手由于负载和外来</w:t>
      </w:r>
      <w:r w:rsidR="006644A2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="00345D91" w:rsidRPr="00345D91">
        <w:rPr>
          <w:position w:val="-6"/>
        </w:rPr>
        <w:object w:dxaOrig="240" w:dyaOrig="220" w14:anchorId="2443A986">
          <v:shape id="_x0000_i1314" type="#_x0000_t75" style="width:11.5pt;height:11pt" o:ole="">
            <v:imagedata r:id="rId511" o:title=""/>
          </v:shape>
          <o:OLEObject Type="Embed" ProgID="Equation.DSMT4" ShapeID="_x0000_i1314" DrawAspect="Content" ObjectID="_1761580978" r:id="rId512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的变化而存在参数不确定性</w:t>
      </w:r>
      <w:r w:rsidR="00A821C9" w:rsidRPr="00A821C9">
        <w:rPr>
          <w:position w:val="-10"/>
        </w:rPr>
        <w:object w:dxaOrig="760" w:dyaOrig="320" w14:anchorId="19AD1641">
          <v:shape id="_x0000_i1315" type="#_x0000_t75" style="width:36.5pt;height:16.5pt" o:ole="">
            <v:imagedata r:id="rId513" o:title=""/>
          </v:shape>
          <o:OLEObject Type="Embed" ProgID="Equation.DSMT4" ShapeID="_x0000_i1315" DrawAspect="Content" ObjectID="_1761580979" r:id="rId514"/>
        </w:object>
      </w:r>
      <w:r w:rsidR="00345D91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E315DA" w:rsidRPr="00E315DA">
        <w:rPr>
          <w:position w:val="-6"/>
        </w:rPr>
        <w:object w:dxaOrig="400" w:dyaOrig="279" w14:anchorId="3A7D5675">
          <v:shape id="_x0000_i1316" type="#_x0000_t75" style="width:19pt;height:14pt" o:ole="">
            <v:imagedata r:id="rId515" o:title=""/>
          </v:shape>
          <o:OLEObject Type="Embed" ProgID="Equation.DSMT4" ShapeID="_x0000_i1316" DrawAspect="Content" ObjectID="_1761580980" r:id="rId516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和</w:t>
      </w:r>
      <w:r w:rsidR="006448EB" w:rsidRPr="00E315DA">
        <w:rPr>
          <w:position w:val="-6"/>
        </w:rPr>
        <w:object w:dxaOrig="400" w:dyaOrig="279" w14:anchorId="3EC67F2C">
          <v:shape id="_x0000_i1317" type="#_x0000_t75" style="width:19pt;height:14pt" o:ole="">
            <v:imagedata r:id="rId517" o:title=""/>
          </v:shape>
          <o:OLEObject Type="Embed" ProgID="Equation.DSMT4" ShapeID="_x0000_i1317" DrawAspect="Content" ObjectID="_1761580981" r:id="rId518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。为便于</w:t>
      </w:r>
      <w:r w:rsidR="006448EB">
        <w:rPr>
          <w:rFonts w:ascii="Times New Roman" w:eastAsia="宋体" w:hAnsi="Times New Roman" w:cs="Times New Roman" w:hint="eastAsia"/>
          <w:sz w:val="24"/>
          <w:szCs w:val="24"/>
        </w:rPr>
        <w:t>仿真</w:t>
      </w:r>
      <w:r w:rsidRPr="006441F2">
        <w:rPr>
          <w:rFonts w:ascii="Times New Roman" w:eastAsia="宋体" w:hAnsi="Times New Roman" w:cs="Times New Roman"/>
          <w:sz w:val="24"/>
          <w:szCs w:val="24"/>
        </w:rPr>
        <w:t>，机器人系统标称参数为：</w:t>
      </w:r>
      <w:r w:rsidR="00D7373F" w:rsidRPr="00923DF3">
        <w:rPr>
          <w:position w:val="-12"/>
        </w:rPr>
        <w:object w:dxaOrig="620" w:dyaOrig="360" w14:anchorId="2FAD167F">
          <v:shape id="_x0000_i1318" type="#_x0000_t75" style="width:30pt;height:18.5pt" o:ole="">
            <v:imagedata r:id="rId519" o:title=""/>
          </v:shape>
          <o:OLEObject Type="Embed" ProgID="Equation.DSMT4" ShapeID="_x0000_i1318" DrawAspect="Content" ObjectID="_1761580982" r:id="rId520"/>
        </w:object>
      </w:r>
      <w:r w:rsidR="00D7373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D7373F">
        <w:rPr>
          <w:rFonts w:ascii="Times New Roman" w:eastAsia="宋体" w:hAnsi="Times New Roman" w:cs="Times New Roman"/>
          <w:sz w:val="24"/>
          <w:szCs w:val="24"/>
        </w:rPr>
        <w:t>kg)</w:t>
      </w:r>
      <w:r w:rsidRPr="006441F2">
        <w:rPr>
          <w:rFonts w:ascii="Times New Roman" w:eastAsia="宋体" w:hAnsi="Times New Roman" w:cs="Times New Roman"/>
          <w:sz w:val="24"/>
          <w:szCs w:val="24"/>
        </w:rPr>
        <w:t>，</w:t>
      </w:r>
      <w:r w:rsidR="0099171E" w:rsidRPr="00923DF3">
        <w:rPr>
          <w:position w:val="-12"/>
        </w:rPr>
        <w:object w:dxaOrig="800" w:dyaOrig="360" w14:anchorId="76BBA4D9">
          <v:shape id="_x0000_i1319" type="#_x0000_t75" style="width:38.5pt;height:18.5pt" o:ole="">
            <v:imagedata r:id="rId521" o:title=""/>
          </v:shape>
          <o:OLEObject Type="Embed" ProgID="Equation.DSMT4" ShapeID="_x0000_i1319" DrawAspect="Content" ObjectID="_1761580983" r:id="rId522"/>
        </w:object>
      </w:r>
      <w:r w:rsidR="00D5337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D53374">
        <w:rPr>
          <w:rFonts w:ascii="Times New Roman" w:eastAsia="宋体" w:hAnsi="Times New Roman" w:cs="Times New Roman"/>
          <w:sz w:val="24"/>
          <w:szCs w:val="24"/>
        </w:rPr>
        <w:t>kg)</w:t>
      </w:r>
      <w:r w:rsidRPr="006441F2">
        <w:rPr>
          <w:rFonts w:ascii="Times New Roman" w:eastAsia="宋体" w:hAnsi="Times New Roman" w:cs="Times New Roman"/>
          <w:sz w:val="24"/>
          <w:szCs w:val="24"/>
        </w:rPr>
        <w:t>，</w:t>
      </w:r>
      <w:r w:rsidR="00714035" w:rsidRPr="00923DF3">
        <w:rPr>
          <w:position w:val="-12"/>
        </w:rPr>
        <w:object w:dxaOrig="520" w:dyaOrig="360" w14:anchorId="5E0E2940">
          <v:shape id="_x0000_i1320" type="#_x0000_t75" style="width:25pt;height:18.5pt" o:ole="">
            <v:imagedata r:id="rId523" o:title=""/>
          </v:shape>
          <o:OLEObject Type="Embed" ProgID="Equation.DSMT4" ShapeID="_x0000_i1320" DrawAspect="Content" ObjectID="_1761580984" r:id="rId524"/>
        </w:object>
      </w:r>
      <w:r w:rsidR="0040630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714035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40630B">
        <w:rPr>
          <w:rFonts w:ascii="Times New Roman" w:eastAsia="宋体" w:hAnsi="Times New Roman" w:cs="Times New Roman"/>
          <w:sz w:val="24"/>
          <w:szCs w:val="24"/>
        </w:rPr>
        <w:t>)</w:t>
      </w:r>
      <w:r w:rsidR="007F3658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FD7725" w:rsidRPr="00923DF3">
        <w:rPr>
          <w:position w:val="-12"/>
        </w:rPr>
        <w:object w:dxaOrig="540" w:dyaOrig="360" w14:anchorId="6051605A">
          <v:shape id="_x0000_i1321" type="#_x0000_t75" style="width:26pt;height:18.5pt" o:ole="">
            <v:imagedata r:id="rId525" o:title=""/>
          </v:shape>
          <o:OLEObject Type="Embed" ProgID="Equation.DSMT4" ShapeID="_x0000_i1321" DrawAspect="Content" ObjectID="_1761580985" r:id="rId526"/>
        </w:object>
      </w:r>
      <w:r w:rsidR="0040630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FD7725">
        <w:rPr>
          <w:rFonts w:ascii="Times New Roman" w:eastAsia="宋体" w:hAnsi="Times New Roman" w:cs="Times New Roman"/>
          <w:sz w:val="24"/>
          <w:szCs w:val="24"/>
        </w:rPr>
        <w:t>m</w:t>
      </w:r>
      <w:r w:rsidR="0040630B">
        <w:rPr>
          <w:rFonts w:ascii="Times New Roman" w:eastAsia="宋体" w:hAnsi="Times New Roman" w:cs="Times New Roman"/>
          <w:sz w:val="24"/>
          <w:szCs w:val="24"/>
        </w:rPr>
        <w:t>)</w:t>
      </w:r>
      <w:r w:rsidRPr="006441F2">
        <w:rPr>
          <w:rFonts w:ascii="Times New Roman" w:eastAsia="宋体" w:hAnsi="Times New Roman" w:cs="Times New Roman"/>
          <w:sz w:val="24"/>
          <w:szCs w:val="24"/>
        </w:rPr>
        <w:t>，初始条件</w:t>
      </w:r>
      <w:r w:rsidR="00EE5048" w:rsidRPr="00EE5048">
        <w:rPr>
          <w:position w:val="-12"/>
        </w:rPr>
        <w:object w:dxaOrig="1040" w:dyaOrig="360" w14:anchorId="47619CED">
          <v:shape id="_x0000_i1322" type="#_x0000_t75" style="width:50pt;height:18.5pt" o:ole="">
            <v:imagedata r:id="rId527" o:title=""/>
          </v:shape>
          <o:OLEObject Type="Embed" ProgID="Equation.DSMT4" ShapeID="_x0000_i1322" DrawAspect="Content" ObjectID="_1761580986" r:id="rId528"/>
        </w:object>
      </w:r>
      <w:r w:rsidR="004728A8">
        <w:rPr>
          <w:rFonts w:ascii="Times New Roman" w:eastAsia="宋体" w:hAnsi="Times New Roman" w:cs="Times New Roman"/>
          <w:sz w:val="24"/>
          <w:szCs w:val="24"/>
        </w:rPr>
        <w:t>,</w:t>
      </w:r>
      <w:r w:rsidR="00B32DC6" w:rsidRPr="00EE5048">
        <w:rPr>
          <w:position w:val="-12"/>
        </w:rPr>
        <w:object w:dxaOrig="1060" w:dyaOrig="360" w14:anchorId="1A9C2E18">
          <v:shape id="_x0000_i1323" type="#_x0000_t75" style="width:51pt;height:18.5pt" o:ole="">
            <v:imagedata r:id="rId529" o:title=""/>
          </v:shape>
          <o:OLEObject Type="Embed" ProgID="Equation.DSMT4" ShapeID="_x0000_i1323" DrawAspect="Content" ObjectID="_1761580987" r:id="rId530"/>
        </w:object>
      </w:r>
      <w:r w:rsidR="00B32DC6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9B025F" w:rsidRPr="00EE5048">
        <w:rPr>
          <w:position w:val="-12"/>
        </w:rPr>
        <w:object w:dxaOrig="900" w:dyaOrig="360" w14:anchorId="1D0BAF65">
          <v:shape id="_x0000_i1324" type="#_x0000_t75" style="width:43.5pt;height:18.5pt" o:ole="">
            <v:imagedata r:id="rId531" o:title=""/>
          </v:shape>
          <o:OLEObject Type="Embed" ProgID="Equation.DSMT4" ShapeID="_x0000_i1324" DrawAspect="Content" ObjectID="_1761580988" r:id="rId532"/>
        </w:object>
      </w:r>
      <w:r w:rsidR="006C7077">
        <w:rPr>
          <w:rFonts w:ascii="Times New Roman" w:eastAsia="宋体" w:hAnsi="Times New Roman" w:cs="Times New Roman"/>
          <w:sz w:val="24"/>
          <w:szCs w:val="24"/>
        </w:rPr>
        <w:t>,</w:t>
      </w:r>
      <w:r w:rsidR="009B025F" w:rsidRPr="00EE5048">
        <w:rPr>
          <w:position w:val="-12"/>
        </w:rPr>
        <w:object w:dxaOrig="940" w:dyaOrig="360" w14:anchorId="645488EF">
          <v:shape id="_x0000_i1325" type="#_x0000_t75" style="width:45pt;height:18.5pt" o:ole="">
            <v:imagedata r:id="rId533" o:title=""/>
          </v:shape>
          <o:OLEObject Type="Embed" ProgID="Equation.DSMT4" ShapeID="_x0000_i1325" DrawAspect="Content" ObjectID="_1761580989" r:id="rId534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。从</w:t>
      </w:r>
      <w:r w:rsidR="00964BDB" w:rsidRPr="00964BDB">
        <w:rPr>
          <w:position w:val="-14"/>
        </w:rPr>
        <w:object w:dxaOrig="1520" w:dyaOrig="440" w14:anchorId="1B77B86E">
          <v:shape id="_x0000_i1326" type="#_x0000_t75" style="width:73pt;height:22.5pt" o:ole="">
            <v:imagedata r:id="rId535" o:title=""/>
          </v:shape>
          <o:OLEObject Type="Embed" ProgID="Equation.DSMT4" ShapeID="_x0000_i1326" DrawAspect="Content" ObjectID="_1761580990" r:id="rId536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开始的</w:t>
      </w:r>
      <w:r w:rsidR="009B025F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Pr="006441F2">
        <w:rPr>
          <w:rFonts w:ascii="Times New Roman" w:eastAsia="宋体" w:hAnsi="Times New Roman" w:cs="Times New Roman"/>
          <w:sz w:val="24"/>
          <w:szCs w:val="24"/>
        </w:rPr>
        <w:t>参考轨</w:t>
      </w:r>
      <w:r w:rsidRPr="006441F2">
        <w:rPr>
          <w:rFonts w:ascii="Times New Roman" w:eastAsia="宋体" w:hAnsi="Times New Roman" w:cs="Times New Roman" w:hint="eastAsia"/>
          <w:sz w:val="24"/>
          <w:szCs w:val="24"/>
        </w:rPr>
        <w:t>迹向量</w:t>
      </w:r>
      <w:r w:rsidR="00AC1F63" w:rsidRPr="00C072B5">
        <w:rPr>
          <w:position w:val="-12"/>
        </w:rPr>
        <w:object w:dxaOrig="260" w:dyaOrig="360" w14:anchorId="6EB02A5B">
          <v:shape id="_x0000_i1327" type="#_x0000_t75" style="width:13pt;height:18pt" o:ole="">
            <v:imagedata r:id="rId537" o:title=""/>
          </v:shape>
          <o:OLEObject Type="Embed" ProgID="Equation.DSMT4" ShapeID="_x0000_i1327" DrawAspect="Content" ObjectID="_1761580991" r:id="rId538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的特征为</w:t>
      </w:r>
      <w:r w:rsidRPr="006441F2">
        <w:rPr>
          <w:rFonts w:ascii="Times New Roman" w:eastAsia="宋体" w:hAnsi="Times New Roman" w:cs="Times New Roman"/>
          <w:sz w:val="24"/>
          <w:szCs w:val="24"/>
        </w:rPr>
        <w:t>(6)</w:t>
      </w:r>
      <w:r w:rsidRPr="006441F2">
        <w:rPr>
          <w:rFonts w:ascii="Times New Roman" w:eastAsia="宋体" w:hAnsi="Times New Roman" w:cs="Times New Roman"/>
          <w:sz w:val="24"/>
          <w:szCs w:val="24"/>
        </w:rPr>
        <w:t>，</w:t>
      </w:r>
      <w:r w:rsidR="008F098F" w:rsidRPr="00964BDB">
        <w:rPr>
          <w:position w:val="-14"/>
        </w:rPr>
        <w:object w:dxaOrig="960" w:dyaOrig="380" w14:anchorId="44B7E2F8">
          <v:shape id="_x0000_i1328" type="#_x0000_t75" style="width:46pt;height:19.5pt" o:ole="">
            <v:imagedata r:id="rId539" o:title=""/>
          </v:shape>
          <o:OLEObject Type="Embed" ProgID="Equation.DSMT4" ShapeID="_x0000_i1328" DrawAspect="Content" ObjectID="_1761580992" r:id="rId540"/>
        </w:object>
      </w:r>
      <w:r w:rsidR="005A6161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434EEC" w:rsidRPr="00434EEC">
        <w:rPr>
          <w:position w:val="-12"/>
        </w:rPr>
        <w:object w:dxaOrig="920" w:dyaOrig="360" w14:anchorId="07E5EC52">
          <v:shape id="_x0000_i1329" type="#_x0000_t75" style="width:44.5pt;height:18.5pt" o:ole="">
            <v:imagedata r:id="rId541" o:title=""/>
          </v:shape>
          <o:OLEObject Type="Embed" ProgID="Equation.DSMT4" ShapeID="_x0000_i1329" DrawAspect="Content" ObjectID="_1761580993" r:id="rId542"/>
        </w:object>
      </w:r>
      <w:r w:rsidR="00FB04D1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171FA3" w:rsidRPr="00E103A9">
        <w:rPr>
          <w:position w:val="-10"/>
        </w:rPr>
        <w:object w:dxaOrig="1420" w:dyaOrig="340" w14:anchorId="10518E97">
          <v:shape id="_x0000_i1330" type="#_x0000_t75" style="width:68.5pt;height:17.5pt" o:ole="">
            <v:imagedata r:id="rId543" o:title=""/>
          </v:shape>
          <o:OLEObject Type="Embed" ProgID="Equation.DSMT4" ShapeID="_x0000_i1330" DrawAspect="Content" ObjectID="_1761580994" r:id="rId544"/>
        </w:object>
      </w:r>
      <w:r w:rsidRPr="006441F2">
        <w:rPr>
          <w:rFonts w:ascii="Times New Roman" w:eastAsia="宋体" w:hAnsi="Times New Roman" w:cs="Times New Roman"/>
          <w:sz w:val="24"/>
          <w:szCs w:val="24"/>
        </w:rPr>
        <w:t>，从而产生正弦运动。</w:t>
      </w:r>
      <w:r w:rsidR="00F41CA4" w:rsidRPr="006441F2">
        <w:rPr>
          <w:rFonts w:ascii="Times New Roman" w:eastAsia="宋体" w:hAnsi="Times New Roman" w:cs="Times New Roman"/>
          <w:sz w:val="24"/>
          <w:szCs w:val="24"/>
        </w:rPr>
        <w:t>假设参数扰动具有以下形式</w:t>
      </w:r>
    </w:p>
    <w:p w14:paraId="3A38F8EF" w14:textId="2AE7A100" w:rsidR="00520984" w:rsidRPr="00A26C53" w:rsidRDefault="00607C8B" w:rsidP="0052098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318495B" wp14:editId="0870C026">
            <wp:extent cx="1771650" cy="2251311"/>
            <wp:effectExtent l="0" t="0" r="0" b="0"/>
            <wp:docPr id="4425039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503970" name="图片 442503970"/>
                    <pic:cNvPicPr/>
                  </pic:nvPicPr>
                  <pic:blipFill rotWithShape="1">
                    <a:blip r:embed="rId545"/>
                    <a:srcRect l="34845" t="13533" r="37585" b="59387"/>
                    <a:stretch/>
                  </pic:blipFill>
                  <pic:spPr bwMode="auto">
                    <a:xfrm>
                      <a:off x="0" y="0"/>
                      <a:ext cx="1773360" cy="22534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865517" w14:textId="6191B513" w:rsidR="002D3098" w:rsidRDefault="00520984" w:rsidP="00704B04">
      <w:pPr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Cs w:val="21"/>
        </w:rPr>
        <w:lastRenderedPageBreak/>
        <w:t>图</w:t>
      </w:r>
      <w:r w:rsidR="00635078">
        <w:rPr>
          <w:rFonts w:ascii="Times New Roman" w:eastAsia="楷体" w:hAnsi="Times New Roman" w:cs="Times New Roman"/>
          <w:szCs w:val="21"/>
        </w:rPr>
        <w:t>1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="00704B04" w:rsidRPr="00704B04">
        <w:rPr>
          <w:rFonts w:ascii="Times New Roman" w:eastAsia="楷体" w:hAnsi="Times New Roman" w:cs="Times New Roman" w:hint="eastAsia"/>
          <w:szCs w:val="21"/>
        </w:rPr>
        <w:t>两关节机器人机械臂</w:t>
      </w:r>
    </w:p>
    <w:p w14:paraId="14916267" w14:textId="73AD66FF" w:rsidR="00596FEA" w:rsidRDefault="00596FEA" w:rsidP="00596FE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DA5810" w:rsidRPr="004E0E32">
        <w:rPr>
          <w:position w:val="-32"/>
        </w:rPr>
        <w:object w:dxaOrig="4099" w:dyaOrig="760" w14:anchorId="656CA8B7">
          <v:shape id="_x0000_i1331" type="#_x0000_t75" style="width:197pt;height:39pt" o:ole="">
            <v:imagedata r:id="rId546" o:title=""/>
          </v:shape>
          <o:OLEObject Type="Embed" ProgID="Equation.DSMT4" ShapeID="_x0000_i1331" DrawAspect="Content" ObjectID="_1761580995" r:id="rId547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71B6575E" w14:textId="51EA6B73" w:rsidR="00C74A7A" w:rsidRPr="00A26C53" w:rsidRDefault="00C74A7A" w:rsidP="00596FEA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4E0E32">
        <w:rPr>
          <w:position w:val="-32"/>
        </w:rPr>
        <w:object w:dxaOrig="3379" w:dyaOrig="760" w14:anchorId="7B42A1C3">
          <v:shape id="_x0000_i1332" type="#_x0000_t75" style="width:162.5pt;height:39pt" o:ole="">
            <v:imagedata r:id="rId548" o:title=""/>
          </v:shape>
          <o:OLEObject Type="Embed" ProgID="Equation.DSMT4" ShapeID="_x0000_i1332" DrawAspect="Content" ObjectID="_1761580996" r:id="rId549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1652DC86" w14:textId="45BA5D66" w:rsidR="00690E62" w:rsidRPr="00A26C53" w:rsidRDefault="00690E62" w:rsidP="00690E62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0418F9" w:rsidRPr="004E0E32">
        <w:rPr>
          <w:position w:val="-32"/>
        </w:rPr>
        <w:object w:dxaOrig="1600" w:dyaOrig="760" w14:anchorId="5AD0C643">
          <v:shape id="_x0000_i1333" type="#_x0000_t75" style="width:77pt;height:39pt" o:ole="">
            <v:imagedata r:id="rId550" o:title=""/>
          </v:shape>
          <o:OLEObject Type="Embed" ProgID="Equation.DSMT4" ShapeID="_x0000_i1333" DrawAspect="Content" ObjectID="_1761580997" r:id="rId55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077022F9" w14:textId="53D42743" w:rsidR="002D3098" w:rsidRDefault="007878F5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C016D">
        <w:rPr>
          <w:rFonts w:ascii="Times New Roman" w:eastAsia="宋体" w:hAnsi="Times New Roman" w:cs="Times New Roman" w:hint="eastAsia"/>
          <w:sz w:val="24"/>
          <w:szCs w:val="24"/>
        </w:rPr>
        <w:t>其对应于</w:t>
      </w:r>
      <w:r w:rsidR="002C016D" w:rsidRPr="002C016D">
        <w:rPr>
          <w:rFonts w:ascii="Times New Roman" w:eastAsia="宋体" w:hAnsi="Times New Roman" w:cs="Times New Roman" w:hint="eastAsia"/>
          <w:sz w:val="24"/>
          <w:szCs w:val="24"/>
        </w:rPr>
        <w:t>载荷从</w:t>
      </w:r>
      <w:r w:rsidR="002C016D" w:rsidRPr="002C016D">
        <w:rPr>
          <w:rFonts w:ascii="Times New Roman" w:eastAsia="宋体" w:hAnsi="Times New Roman" w:cs="Times New Roman"/>
          <w:sz w:val="24"/>
          <w:szCs w:val="24"/>
        </w:rPr>
        <w:t>10</w:t>
      </w:r>
      <w:r w:rsidR="00D4553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D45535">
        <w:rPr>
          <w:rFonts w:ascii="Times New Roman" w:eastAsia="宋体" w:hAnsi="Times New Roman" w:cs="Times New Roman"/>
          <w:sz w:val="24"/>
          <w:szCs w:val="24"/>
        </w:rPr>
        <w:t>kg)</w:t>
      </w:r>
      <w:r w:rsidR="002C016D" w:rsidRPr="002C016D">
        <w:rPr>
          <w:rFonts w:ascii="Times New Roman" w:eastAsia="宋体" w:hAnsi="Times New Roman" w:cs="Times New Roman"/>
          <w:sz w:val="24"/>
          <w:szCs w:val="24"/>
        </w:rPr>
        <w:t>变为</w:t>
      </w:r>
      <w:r w:rsidR="002C016D" w:rsidRPr="002C016D">
        <w:rPr>
          <w:rFonts w:ascii="Times New Roman" w:eastAsia="宋体" w:hAnsi="Times New Roman" w:cs="Times New Roman"/>
          <w:sz w:val="24"/>
          <w:szCs w:val="24"/>
        </w:rPr>
        <w:t>5</w:t>
      </w:r>
      <w:r w:rsidR="00D4553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D45535">
        <w:rPr>
          <w:rFonts w:ascii="Times New Roman" w:eastAsia="宋体" w:hAnsi="Times New Roman" w:cs="Times New Roman"/>
          <w:sz w:val="24"/>
          <w:szCs w:val="24"/>
        </w:rPr>
        <w:t>kg)</w:t>
      </w:r>
      <w:r w:rsidR="002C016D" w:rsidRPr="002C016D">
        <w:rPr>
          <w:rFonts w:ascii="Times New Roman" w:eastAsia="宋体" w:hAnsi="Times New Roman" w:cs="Times New Roman"/>
          <w:sz w:val="24"/>
          <w:szCs w:val="24"/>
        </w:rPr>
        <w:t>。采用上述参数后，扰动运动方程</w:t>
      </w:r>
      <w:r w:rsidR="00872C2E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2C016D" w:rsidRPr="002C016D">
        <w:rPr>
          <w:rFonts w:ascii="Times New Roman" w:eastAsia="宋体" w:hAnsi="Times New Roman" w:cs="Times New Roman"/>
          <w:sz w:val="24"/>
          <w:szCs w:val="24"/>
        </w:rPr>
        <w:t>18</w:t>
      </w:r>
      <w:r w:rsidR="00872C2E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2C016D" w:rsidRPr="002C016D">
        <w:rPr>
          <w:rFonts w:ascii="Times New Roman" w:eastAsia="宋体" w:hAnsi="Times New Roman" w:cs="Times New Roman"/>
          <w:sz w:val="24"/>
          <w:szCs w:val="24"/>
        </w:rPr>
        <w:t>的形式为</w:t>
      </w:r>
    </w:p>
    <w:p w14:paraId="48ACC856" w14:textId="41FBB31C" w:rsidR="00757853" w:rsidRPr="00A26C53" w:rsidRDefault="00757853" w:rsidP="0075785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Pr="00757853">
        <w:rPr>
          <w:position w:val="-70"/>
        </w:rPr>
        <w:object w:dxaOrig="4340" w:dyaOrig="1520" w14:anchorId="1507008C">
          <v:shape id="_x0000_i1334" type="#_x0000_t75" style="width:209pt;height:77.5pt" o:ole="">
            <v:imagedata r:id="rId552" o:title=""/>
          </v:shape>
          <o:OLEObject Type="Embed" ProgID="Equation.DSMT4" ShapeID="_x0000_i1334" DrawAspect="Content" ObjectID="_1761580998" r:id="rId553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54FC465B" w14:textId="3996843C" w:rsidR="002D3098" w:rsidRDefault="007640BB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640BB">
        <w:rPr>
          <w:rFonts w:ascii="Times New Roman" w:eastAsia="宋体" w:hAnsi="Times New Roman" w:cs="Times New Roman" w:hint="eastAsia"/>
          <w:sz w:val="24"/>
          <w:szCs w:val="24"/>
        </w:rPr>
        <w:t>其中，由于</w:t>
      </w:r>
      <w:r w:rsidR="00D20DB0">
        <w:rPr>
          <w:rFonts w:ascii="Times New Roman" w:eastAsia="宋体" w:hAnsi="Times New Roman" w:cs="Times New Roman" w:hint="eastAsia"/>
          <w:sz w:val="24"/>
          <w:szCs w:val="24"/>
        </w:rPr>
        <w:t>被控对象</w:t>
      </w:r>
      <w:r w:rsidRPr="007640BB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="00A0307C">
        <w:rPr>
          <w:rFonts w:ascii="Times New Roman" w:eastAsia="宋体" w:hAnsi="Times New Roman" w:cs="Times New Roman" w:hint="eastAsia"/>
          <w:sz w:val="24"/>
          <w:szCs w:val="24"/>
        </w:rPr>
        <w:t>非</w:t>
      </w:r>
      <w:r w:rsidRPr="007640BB">
        <w:rPr>
          <w:rFonts w:ascii="Times New Roman" w:eastAsia="宋体" w:hAnsi="Times New Roman" w:cs="Times New Roman" w:hint="eastAsia"/>
          <w:sz w:val="24"/>
          <w:szCs w:val="24"/>
        </w:rPr>
        <w:t>匹配和</w:t>
      </w:r>
      <w:r w:rsidR="006B1B4A">
        <w:rPr>
          <w:rFonts w:ascii="Times New Roman" w:eastAsia="宋体" w:hAnsi="Times New Roman" w:cs="Times New Roman" w:hint="eastAsia"/>
          <w:sz w:val="24"/>
          <w:szCs w:val="24"/>
        </w:rPr>
        <w:t>外部</w:t>
      </w:r>
      <w:r w:rsidRPr="007640BB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="00471A39">
        <w:rPr>
          <w:rFonts w:ascii="Times New Roman" w:eastAsia="宋体" w:hAnsi="Times New Roman" w:cs="Times New Roman" w:hint="eastAsia"/>
          <w:sz w:val="24"/>
          <w:szCs w:val="24"/>
        </w:rPr>
        <w:t>产生</w:t>
      </w:r>
      <w:r w:rsidRPr="007640BB">
        <w:rPr>
          <w:rFonts w:ascii="Times New Roman" w:eastAsia="宋体" w:hAnsi="Times New Roman" w:cs="Times New Roman" w:hint="eastAsia"/>
          <w:sz w:val="24"/>
          <w:szCs w:val="24"/>
        </w:rPr>
        <w:t>的综合扰动</w:t>
      </w:r>
      <w:r w:rsidR="008C7C9F" w:rsidRPr="008C7C9F">
        <w:rPr>
          <w:position w:val="-6"/>
        </w:rPr>
        <w:object w:dxaOrig="200" w:dyaOrig="279" w14:anchorId="51266529">
          <v:shape id="_x0000_i1335" type="#_x0000_t75" style="width:9.5pt;height:14pt" o:ole="">
            <v:imagedata r:id="rId554" o:title=""/>
          </v:shape>
          <o:OLEObject Type="Embed" ProgID="Equation.DSMT4" ShapeID="_x0000_i1335" DrawAspect="Content" ObjectID="_1761580999" r:id="rId555"/>
        </w:object>
      </w:r>
      <w:r w:rsidRPr="007640BB">
        <w:rPr>
          <w:rFonts w:ascii="Times New Roman" w:eastAsia="宋体" w:hAnsi="Times New Roman" w:cs="Times New Roman"/>
          <w:sz w:val="24"/>
          <w:szCs w:val="24"/>
        </w:rPr>
        <w:t>等于</w:t>
      </w:r>
    </w:p>
    <w:p w14:paraId="2751FCBF" w14:textId="4E1BDC79" w:rsidR="00BC7843" w:rsidRPr="00A26C53" w:rsidRDefault="00BC7843" w:rsidP="00BC784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475A78" w:rsidRPr="00475A78">
        <w:rPr>
          <w:position w:val="-34"/>
        </w:rPr>
        <w:object w:dxaOrig="6259" w:dyaOrig="800" w14:anchorId="47FF46F5">
          <v:shape id="_x0000_i1336" type="#_x0000_t75" style="width:301pt;height:41pt" o:ole="">
            <v:imagedata r:id="rId556" o:title=""/>
          </v:shape>
          <o:OLEObject Type="Embed" ProgID="Equation.DSMT4" ShapeID="_x0000_i1336" DrawAspect="Content" ObjectID="_1761581000" r:id="rId557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4D29A61B" w14:textId="1AB42BC0" w:rsidR="002D3098" w:rsidRDefault="00194E57" w:rsidP="00A4415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94E57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2A56AD">
        <w:rPr>
          <w:rFonts w:ascii="Times New Roman" w:eastAsia="宋体" w:hAnsi="Times New Roman" w:cs="Times New Roman" w:hint="eastAsia"/>
          <w:sz w:val="24"/>
          <w:szCs w:val="24"/>
        </w:rPr>
        <w:t>外部</w:t>
      </w:r>
      <w:r w:rsidR="002A56AD" w:rsidRPr="007640BB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="00835BA8" w:rsidRPr="00835BA8">
        <w:rPr>
          <w:position w:val="-12"/>
        </w:rPr>
        <w:object w:dxaOrig="279" w:dyaOrig="360" w14:anchorId="37CDCA9D">
          <v:shape id="_x0000_i1337" type="#_x0000_t75" style="width:13.5pt;height:18.5pt" o:ole="">
            <v:imagedata r:id="rId558" o:title=""/>
          </v:shape>
          <o:OLEObject Type="Embed" ProgID="Equation.DSMT4" ShapeID="_x0000_i1337" DrawAspect="Content" ObjectID="_1761581001" r:id="rId559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和</w:t>
      </w:r>
      <w:r w:rsidR="00835BA8" w:rsidRPr="00835BA8">
        <w:rPr>
          <w:position w:val="-12"/>
        </w:rPr>
        <w:object w:dxaOrig="300" w:dyaOrig="360" w14:anchorId="3B4F7BE5">
          <v:shape id="_x0000_i1338" type="#_x0000_t75" style="width:14.5pt;height:18.5pt" o:ole="">
            <v:imagedata r:id="rId560" o:title=""/>
          </v:shape>
          <o:OLEObject Type="Embed" ProgID="Equation.DSMT4" ShapeID="_x0000_i1338" DrawAspect="Content" ObjectID="_1761581002" r:id="rId561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为振幅为</w:t>
      </w:r>
      <w:r w:rsidRPr="00194E57">
        <w:rPr>
          <w:rFonts w:ascii="Times New Roman" w:eastAsia="宋体" w:hAnsi="Times New Roman" w:cs="Times New Roman"/>
          <w:sz w:val="24"/>
          <w:szCs w:val="24"/>
        </w:rPr>
        <w:t>2</w:t>
      </w:r>
      <w:r w:rsidRPr="00194E57">
        <w:rPr>
          <w:rFonts w:ascii="Times New Roman" w:eastAsia="宋体" w:hAnsi="Times New Roman" w:cs="Times New Roman"/>
          <w:sz w:val="24"/>
          <w:szCs w:val="24"/>
        </w:rPr>
        <w:t>的方波。为说明不同</w:t>
      </w:r>
      <w:r w:rsidR="00BB5FCF" w:rsidRPr="00BB5FCF">
        <w:rPr>
          <w:position w:val="-10"/>
        </w:rPr>
        <w:object w:dxaOrig="180" w:dyaOrig="260" w14:anchorId="7C2C52A3">
          <v:shape id="_x0000_i1339" type="#_x0000_t75" style="width:8.5pt;height:13.5pt" o:ole="">
            <v:imagedata r:id="rId562" o:title=""/>
          </v:shape>
          <o:OLEObject Type="Embed" ProgID="Equation.DSMT4" ShapeID="_x0000_i1339" DrawAspect="Content" ObjectID="_1761581003" r:id="rId563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选择对扰动</w:t>
      </w:r>
      <w:r w:rsidR="00BB5FCF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194E57">
        <w:rPr>
          <w:rFonts w:ascii="Times New Roman" w:eastAsia="宋体" w:hAnsi="Times New Roman" w:cs="Times New Roman"/>
          <w:sz w:val="24"/>
          <w:szCs w:val="24"/>
        </w:rPr>
        <w:t>的影响，我们特意设计了控制</w:t>
      </w:r>
      <w:r w:rsidR="00083EDB">
        <w:rPr>
          <w:rFonts w:ascii="Times New Roman" w:eastAsia="宋体" w:hAnsi="Times New Roman" w:cs="Times New Roman" w:hint="eastAsia"/>
          <w:sz w:val="24"/>
          <w:szCs w:val="24"/>
        </w:rPr>
        <w:t>律</w:t>
      </w:r>
      <w:r w:rsidRPr="00194E57">
        <w:rPr>
          <w:rFonts w:ascii="Times New Roman" w:eastAsia="宋体" w:hAnsi="Times New Roman" w:cs="Times New Roman"/>
          <w:sz w:val="24"/>
          <w:szCs w:val="24"/>
        </w:rPr>
        <w:t>，以实现以下四种不同程度</w:t>
      </w:r>
      <w:r w:rsidR="004F4712" w:rsidRPr="00194E57">
        <w:rPr>
          <w:rFonts w:ascii="Times New Roman" w:eastAsia="宋体" w:hAnsi="Times New Roman" w:cs="Times New Roman"/>
          <w:sz w:val="24"/>
          <w:szCs w:val="24"/>
        </w:rPr>
        <w:t>扰动</w:t>
      </w:r>
      <w:r w:rsidR="004F4712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194E57">
        <w:rPr>
          <w:rFonts w:ascii="Times New Roman" w:eastAsia="宋体" w:hAnsi="Times New Roman" w:cs="Times New Roman"/>
          <w:sz w:val="24"/>
          <w:szCs w:val="24"/>
        </w:rPr>
        <w:t>。仿真结果如图</w:t>
      </w:r>
      <w:r w:rsidRPr="00194E57">
        <w:rPr>
          <w:rFonts w:ascii="Times New Roman" w:eastAsia="宋体" w:hAnsi="Times New Roman" w:cs="Times New Roman"/>
          <w:sz w:val="24"/>
          <w:szCs w:val="24"/>
        </w:rPr>
        <w:t>2</w:t>
      </w:r>
      <w:r w:rsidRPr="00194E57">
        <w:rPr>
          <w:rFonts w:ascii="Times New Roman" w:eastAsia="宋体" w:hAnsi="Times New Roman" w:cs="Times New Roman"/>
          <w:sz w:val="24"/>
          <w:szCs w:val="24"/>
        </w:rPr>
        <w:t>至图</w:t>
      </w:r>
      <w:r w:rsidRPr="00194E57">
        <w:rPr>
          <w:rFonts w:ascii="Times New Roman" w:eastAsia="宋体" w:hAnsi="Times New Roman" w:cs="Times New Roman"/>
          <w:sz w:val="24"/>
          <w:szCs w:val="24"/>
        </w:rPr>
        <w:t>5</w:t>
      </w:r>
      <w:r w:rsidRPr="00194E57">
        <w:rPr>
          <w:rFonts w:ascii="Times New Roman" w:eastAsia="宋体" w:hAnsi="Times New Roman" w:cs="Times New Roman"/>
          <w:sz w:val="24"/>
          <w:szCs w:val="24"/>
        </w:rPr>
        <w:t>所示。图</w:t>
      </w:r>
      <w:r w:rsidRPr="00194E57">
        <w:rPr>
          <w:rFonts w:ascii="Times New Roman" w:eastAsia="宋体" w:hAnsi="Times New Roman" w:cs="Times New Roman"/>
          <w:sz w:val="24"/>
          <w:szCs w:val="24"/>
        </w:rPr>
        <w:t>2</w:t>
      </w:r>
      <w:r w:rsidRPr="00194E57">
        <w:rPr>
          <w:rFonts w:ascii="Times New Roman" w:eastAsia="宋体" w:hAnsi="Times New Roman" w:cs="Times New Roman"/>
          <w:sz w:val="24"/>
          <w:szCs w:val="24"/>
        </w:rPr>
        <w:t>和图</w:t>
      </w:r>
      <w:r w:rsidRPr="00194E57">
        <w:rPr>
          <w:rFonts w:ascii="Times New Roman" w:eastAsia="宋体" w:hAnsi="Times New Roman" w:cs="Times New Roman"/>
          <w:sz w:val="24"/>
          <w:szCs w:val="24"/>
        </w:rPr>
        <w:t>3</w:t>
      </w:r>
      <w:r w:rsidRPr="00194E57">
        <w:rPr>
          <w:rFonts w:ascii="Times New Roman" w:eastAsia="宋体" w:hAnsi="Times New Roman" w:cs="Times New Roman"/>
          <w:sz w:val="24"/>
          <w:szCs w:val="24"/>
        </w:rPr>
        <w:t>分别表示角位置</w:t>
      </w:r>
      <w:r w:rsidR="00B831BA" w:rsidRPr="00B831BA">
        <w:rPr>
          <w:position w:val="-12"/>
        </w:rPr>
        <w:object w:dxaOrig="240" w:dyaOrig="360" w14:anchorId="45631C54">
          <v:shape id="_x0000_i1340" type="#_x0000_t75" style="width:11.5pt;height:18.5pt" o:ole="">
            <v:imagedata r:id="rId564" o:title=""/>
          </v:shape>
          <o:OLEObject Type="Embed" ProgID="Equation.DSMT4" ShapeID="_x0000_i1340" DrawAspect="Content" ObjectID="_1761581004" r:id="rId565"/>
        </w:object>
      </w:r>
      <w:r w:rsidR="002876D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B831BA" w:rsidRPr="00B831BA">
        <w:rPr>
          <w:position w:val="-12"/>
        </w:rPr>
        <w:object w:dxaOrig="260" w:dyaOrig="360" w14:anchorId="1F7EF7C1">
          <v:shape id="_x0000_i1341" type="#_x0000_t75" style="width:12.5pt;height:18.5pt" o:ole="">
            <v:imagedata r:id="rId566" o:title=""/>
          </v:shape>
          <o:OLEObject Type="Embed" ProgID="Equation.DSMT4" ShapeID="_x0000_i1341" DrawAspect="Content" ObjectID="_1761581005" r:id="rId567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。角速度</w:t>
      </w:r>
      <w:r w:rsidR="00B831BA" w:rsidRPr="00B831BA">
        <w:rPr>
          <w:position w:val="-12"/>
        </w:rPr>
        <w:object w:dxaOrig="240" w:dyaOrig="360" w14:anchorId="42E06D9D">
          <v:shape id="_x0000_i1342" type="#_x0000_t75" style="width:11.5pt;height:18.5pt" o:ole="">
            <v:imagedata r:id="rId568" o:title=""/>
          </v:shape>
          <o:OLEObject Type="Embed" ProgID="Equation.DSMT4" ShapeID="_x0000_i1342" DrawAspect="Content" ObjectID="_1761581006" r:id="rId569"/>
        </w:object>
      </w:r>
      <w:r w:rsidR="002876D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B831BA" w:rsidRPr="00B831BA">
        <w:rPr>
          <w:position w:val="-12"/>
        </w:rPr>
        <w:object w:dxaOrig="260" w:dyaOrig="360" w14:anchorId="36D9F65A">
          <v:shape id="_x0000_i1343" type="#_x0000_t75" style="width:12.5pt;height:18.5pt" o:ole="">
            <v:imagedata r:id="rId570" o:title=""/>
          </v:shape>
          <o:OLEObject Type="Embed" ProgID="Equation.DSMT4" ShapeID="_x0000_i1343" DrawAspect="Content" ObjectID="_1761581007" r:id="rId571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分别如图</w:t>
      </w:r>
      <w:r w:rsidRPr="00194E57">
        <w:rPr>
          <w:rFonts w:ascii="Times New Roman" w:eastAsia="宋体" w:hAnsi="Times New Roman" w:cs="Times New Roman"/>
          <w:sz w:val="24"/>
          <w:szCs w:val="24"/>
        </w:rPr>
        <w:t>4</w:t>
      </w:r>
      <w:r w:rsidRPr="00194E57">
        <w:rPr>
          <w:rFonts w:ascii="Times New Roman" w:eastAsia="宋体" w:hAnsi="Times New Roman" w:cs="Times New Roman"/>
          <w:sz w:val="24"/>
          <w:szCs w:val="24"/>
        </w:rPr>
        <w:t>和图</w:t>
      </w:r>
      <w:r w:rsidRPr="00194E57">
        <w:rPr>
          <w:rFonts w:ascii="Times New Roman" w:eastAsia="宋体" w:hAnsi="Times New Roman" w:cs="Times New Roman"/>
          <w:sz w:val="24"/>
          <w:szCs w:val="24"/>
        </w:rPr>
        <w:t>5</w:t>
      </w:r>
      <w:r w:rsidRPr="00194E57">
        <w:rPr>
          <w:rFonts w:ascii="Times New Roman" w:eastAsia="宋体" w:hAnsi="Times New Roman" w:cs="Times New Roman"/>
          <w:sz w:val="24"/>
          <w:szCs w:val="24"/>
        </w:rPr>
        <w:t>所示。图</w:t>
      </w:r>
      <w:r w:rsidRPr="00194E57">
        <w:rPr>
          <w:rFonts w:ascii="Times New Roman" w:eastAsia="宋体" w:hAnsi="Times New Roman" w:cs="Times New Roman"/>
          <w:sz w:val="24"/>
          <w:szCs w:val="24"/>
        </w:rPr>
        <w:t>6-9</w:t>
      </w:r>
      <w:r w:rsidRPr="00194E57">
        <w:rPr>
          <w:rFonts w:ascii="Times New Roman" w:eastAsia="宋体" w:hAnsi="Times New Roman" w:cs="Times New Roman"/>
          <w:sz w:val="24"/>
          <w:szCs w:val="24"/>
        </w:rPr>
        <w:t>中绘制了外加</w:t>
      </w:r>
      <w:r w:rsidR="00B831BA">
        <w:rPr>
          <w:rFonts w:ascii="Times New Roman" w:eastAsia="宋体" w:hAnsi="Times New Roman" w:cs="Times New Roman" w:hint="eastAsia"/>
          <w:sz w:val="24"/>
          <w:szCs w:val="24"/>
        </w:rPr>
        <w:t>力矩</w:t>
      </w:r>
      <w:r w:rsidR="00536C0D" w:rsidRPr="00923DF3">
        <w:rPr>
          <w:position w:val="-12"/>
        </w:rPr>
        <w:object w:dxaOrig="220" w:dyaOrig="360" w14:anchorId="3805A5AE">
          <v:shape id="_x0000_i1344" type="#_x0000_t75" style="width:10.5pt;height:18.5pt" o:ole="">
            <v:imagedata r:id="rId493" o:title=""/>
          </v:shape>
          <o:OLEObject Type="Embed" ProgID="Equation.DSMT4" ShapeID="_x0000_i1344" DrawAspect="Content" ObjectID="_1761581008" r:id="rId572"/>
        </w:object>
      </w:r>
      <w:r w:rsidR="00536C0D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536C0D" w:rsidRPr="00923DF3">
        <w:rPr>
          <w:position w:val="-12"/>
        </w:rPr>
        <w:object w:dxaOrig="240" w:dyaOrig="360" w14:anchorId="4BB1CB8B">
          <v:shape id="_x0000_i1345" type="#_x0000_t75" style="width:11.5pt;height:18.5pt" o:ole="">
            <v:imagedata r:id="rId495" o:title=""/>
          </v:shape>
          <o:OLEObject Type="Embed" ProgID="Equation.DSMT4" ShapeID="_x0000_i1345" DrawAspect="Content" ObjectID="_1761581009" r:id="rId573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。图中虚线是根据</w:t>
      </w:r>
      <w:r w:rsidRPr="00194E57">
        <w:rPr>
          <w:rFonts w:ascii="Times New Roman" w:eastAsia="宋体" w:hAnsi="Times New Roman" w:cs="Times New Roman"/>
          <w:sz w:val="24"/>
          <w:szCs w:val="24"/>
        </w:rPr>
        <w:t>Johansson(1990)</w:t>
      </w:r>
      <w:r w:rsidRPr="00194E57">
        <w:rPr>
          <w:rFonts w:ascii="Times New Roman" w:eastAsia="宋体" w:hAnsi="Times New Roman" w:cs="Times New Roman"/>
          <w:sz w:val="24"/>
          <w:szCs w:val="24"/>
        </w:rPr>
        <w:t>的最优控制</w:t>
      </w:r>
      <w:r w:rsidR="00246EA6">
        <w:rPr>
          <w:rFonts w:ascii="Times New Roman" w:eastAsia="宋体" w:hAnsi="Times New Roman" w:cs="Times New Roman" w:hint="eastAsia"/>
          <w:sz w:val="24"/>
          <w:szCs w:val="24"/>
        </w:rPr>
        <w:t>律</w:t>
      </w:r>
      <w:r w:rsidRPr="00194E57">
        <w:rPr>
          <w:rFonts w:ascii="Times New Roman" w:eastAsia="宋体" w:hAnsi="Times New Roman" w:cs="Times New Roman"/>
          <w:sz w:val="24"/>
          <w:szCs w:val="24"/>
        </w:rPr>
        <w:t>设计的，没有参数扰动（即</w:t>
      </w:r>
      <w:r w:rsidR="008368FE" w:rsidRPr="008368FE">
        <w:rPr>
          <w:position w:val="-10"/>
        </w:rPr>
        <w:object w:dxaOrig="1120" w:dyaOrig="320" w14:anchorId="176F722A">
          <v:shape id="_x0000_i1346" type="#_x0000_t75" style="width:54pt;height:16.5pt" o:ole="">
            <v:imagedata r:id="rId574" o:title=""/>
          </v:shape>
          <o:OLEObject Type="Embed" ProgID="Equation.DSMT4" ShapeID="_x0000_i1346" DrawAspect="Content" ObjectID="_1761581010" r:id="rId575"/>
        </w:object>
      </w:r>
      <w:r w:rsidR="00096F08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5D3679" w:rsidRPr="005D3679">
        <w:rPr>
          <w:position w:val="-10"/>
        </w:rPr>
        <w:object w:dxaOrig="1260" w:dyaOrig="320" w14:anchorId="3D18701B">
          <v:shape id="_x0000_i1347" type="#_x0000_t75" style="width:60.5pt;height:16.5pt" o:ole="">
            <v:imagedata r:id="rId576" o:title=""/>
          </v:shape>
          <o:OLEObject Type="Embed" ProgID="Equation.DSMT4" ShapeID="_x0000_i1347" DrawAspect="Content" ObjectID="_1761581011" r:id="rId577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和</w:t>
      </w:r>
      <w:r w:rsidR="00E433DA" w:rsidRPr="00E433DA">
        <w:rPr>
          <w:position w:val="-10"/>
        </w:rPr>
        <w:object w:dxaOrig="1060" w:dyaOrig="320" w14:anchorId="2018721D">
          <v:shape id="_x0000_i1348" type="#_x0000_t75" style="width:51pt;height:16.5pt" o:ole="">
            <v:imagedata r:id="rId578" o:title=""/>
          </v:shape>
          <o:OLEObject Type="Embed" ProgID="Equation.DSMT4" ShapeID="_x0000_i1348" DrawAspect="Content" ObjectID="_1761581012" r:id="rId579"/>
        </w:object>
      </w:r>
      <w:r w:rsidRPr="00194E57">
        <w:rPr>
          <w:rFonts w:ascii="Times New Roman" w:eastAsia="宋体" w:hAnsi="Times New Roman" w:cs="Times New Roman"/>
          <w:sz w:val="24"/>
          <w:szCs w:val="24"/>
        </w:rPr>
        <w:t>）和</w:t>
      </w:r>
      <w:r w:rsidR="00CD3D1D">
        <w:rPr>
          <w:rFonts w:ascii="Times New Roman" w:eastAsia="宋体" w:hAnsi="Times New Roman" w:cs="Times New Roman" w:hint="eastAsia"/>
          <w:sz w:val="24"/>
          <w:szCs w:val="24"/>
        </w:rPr>
        <w:t>外部</w:t>
      </w:r>
      <w:r w:rsidR="00A4415A" w:rsidRPr="00401F2F">
        <w:rPr>
          <w:rFonts w:ascii="Times New Roman" w:eastAsia="宋体" w:hAnsi="Times New Roman" w:cs="Times New Roman"/>
          <w:sz w:val="24"/>
          <w:szCs w:val="24"/>
        </w:rPr>
        <w:t>扰动</w:t>
      </w:r>
      <w:r w:rsidR="00D6554C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E0532D0" w14:textId="51CD20AA" w:rsidR="004432F1" w:rsidRPr="00A26C53" w:rsidRDefault="00F770C0" w:rsidP="004432F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56AF4CC" wp14:editId="04D3F890">
            <wp:extent cx="3703898" cy="2124294"/>
            <wp:effectExtent l="0" t="0" r="0" b="0"/>
            <wp:docPr id="169081727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817278" name="图片 1690817278"/>
                    <pic:cNvPicPr/>
                  </pic:nvPicPr>
                  <pic:blipFill rotWithShape="1">
                    <a:blip r:embed="rId580"/>
                    <a:srcRect l="23149" t="60440" r="22018" b="15243"/>
                    <a:stretch/>
                  </pic:blipFill>
                  <pic:spPr bwMode="auto">
                    <a:xfrm>
                      <a:off x="0" y="0"/>
                      <a:ext cx="3709706" cy="2127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15D809" w14:textId="287A6512" w:rsidR="002D3098" w:rsidRDefault="004432F1" w:rsidP="00EC34EE">
      <w:pPr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602E0C">
        <w:rPr>
          <w:rFonts w:ascii="Times New Roman" w:eastAsia="楷体" w:hAnsi="Times New Roman" w:cs="Times New Roman"/>
          <w:szCs w:val="21"/>
        </w:rPr>
        <w:t>2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="00EC34EE" w:rsidRPr="00EC34EE">
        <w:rPr>
          <w:rFonts w:ascii="Times New Roman" w:eastAsia="楷体" w:hAnsi="Times New Roman" w:cs="Times New Roman" w:hint="eastAsia"/>
          <w:szCs w:val="21"/>
        </w:rPr>
        <w:t>角位置</w:t>
      </w:r>
      <w:r w:rsidR="00EC34EE" w:rsidRPr="00EC34EE">
        <w:rPr>
          <w:rFonts w:ascii="Times New Roman" w:eastAsia="楷体" w:hAnsi="Times New Roman" w:cs="Times New Roman"/>
          <w:szCs w:val="21"/>
        </w:rPr>
        <w:t>q1(t)</w:t>
      </w:r>
    </w:p>
    <w:p w14:paraId="5C5FC911" w14:textId="3A4AA0D9" w:rsidR="0005637B" w:rsidRPr="00A26C53" w:rsidRDefault="001E5BC1" w:rsidP="0005637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C098616" wp14:editId="4900236D">
            <wp:extent cx="3556154" cy="1987550"/>
            <wp:effectExtent l="0" t="0" r="6350" b="0"/>
            <wp:docPr id="164012547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125477" name="图片 1640125477"/>
                    <pic:cNvPicPr/>
                  </pic:nvPicPr>
                  <pic:blipFill rotWithShape="1">
                    <a:blip r:embed="rId581"/>
                    <a:srcRect l="22384" t="13738" r="22580" b="62489"/>
                    <a:stretch/>
                  </pic:blipFill>
                  <pic:spPr bwMode="auto">
                    <a:xfrm>
                      <a:off x="0" y="0"/>
                      <a:ext cx="3561262" cy="1990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B16F36" w14:textId="6AA7AD63" w:rsidR="0005637B" w:rsidRDefault="0005637B" w:rsidP="0005637B">
      <w:pPr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F7764F">
        <w:rPr>
          <w:rFonts w:ascii="Times New Roman" w:eastAsia="楷体" w:hAnsi="Times New Roman" w:cs="Times New Roman"/>
          <w:szCs w:val="21"/>
        </w:rPr>
        <w:t>3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Pr="00EC34EE">
        <w:rPr>
          <w:rFonts w:ascii="Times New Roman" w:eastAsia="楷体" w:hAnsi="Times New Roman" w:cs="Times New Roman" w:hint="eastAsia"/>
          <w:szCs w:val="21"/>
        </w:rPr>
        <w:t>角位置</w:t>
      </w:r>
      <w:r w:rsidRPr="00EC34EE">
        <w:rPr>
          <w:rFonts w:ascii="Times New Roman" w:eastAsia="楷体" w:hAnsi="Times New Roman" w:cs="Times New Roman"/>
          <w:szCs w:val="21"/>
        </w:rPr>
        <w:t>q</w:t>
      </w:r>
      <w:r w:rsidR="00E16B39">
        <w:rPr>
          <w:rFonts w:ascii="Times New Roman" w:eastAsia="楷体" w:hAnsi="Times New Roman" w:cs="Times New Roman"/>
          <w:szCs w:val="21"/>
        </w:rPr>
        <w:t>2</w:t>
      </w:r>
      <w:r w:rsidRPr="00EC34EE">
        <w:rPr>
          <w:rFonts w:ascii="Times New Roman" w:eastAsia="楷体" w:hAnsi="Times New Roman" w:cs="Times New Roman"/>
          <w:szCs w:val="21"/>
        </w:rPr>
        <w:t>(t)</w:t>
      </w:r>
    </w:p>
    <w:p w14:paraId="2121B2B6" w14:textId="77777777" w:rsidR="00011E89" w:rsidRPr="00A26C53" w:rsidRDefault="00011E89" w:rsidP="00011E8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D5AA368" wp14:editId="39A2B435">
            <wp:extent cx="3556154" cy="1987550"/>
            <wp:effectExtent l="0" t="0" r="6350" b="0"/>
            <wp:docPr id="514211900" name="图片 51421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125477" name="图片 1640125477"/>
                    <pic:cNvPicPr/>
                  </pic:nvPicPr>
                  <pic:blipFill rotWithShape="1">
                    <a:blip r:embed="rId581"/>
                    <a:srcRect l="22562" t="46343" r="22401" b="29884"/>
                    <a:stretch/>
                  </pic:blipFill>
                  <pic:spPr bwMode="auto">
                    <a:xfrm>
                      <a:off x="0" y="0"/>
                      <a:ext cx="3561262" cy="1990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6C592C" w14:textId="0DBD8CB4" w:rsidR="002D3098" w:rsidRDefault="00011E89" w:rsidP="00916E0B">
      <w:pPr>
        <w:ind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BB2402">
        <w:rPr>
          <w:rFonts w:ascii="Times New Roman" w:eastAsia="楷体" w:hAnsi="Times New Roman" w:cs="Times New Roman"/>
          <w:szCs w:val="21"/>
        </w:rPr>
        <w:t>4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="00916E0B" w:rsidRPr="00916E0B">
        <w:rPr>
          <w:rFonts w:ascii="Times New Roman" w:eastAsia="楷体" w:hAnsi="Times New Roman" w:cs="Times New Roman" w:hint="eastAsia"/>
          <w:szCs w:val="21"/>
        </w:rPr>
        <w:t>角速度</w:t>
      </w:r>
      <w:r w:rsidR="00916E0B" w:rsidRPr="00916E0B">
        <w:rPr>
          <w:rFonts w:ascii="Times New Roman" w:eastAsia="楷体" w:hAnsi="Times New Roman" w:cs="Times New Roman"/>
          <w:szCs w:val="21"/>
        </w:rPr>
        <w:t xml:space="preserve"> dq1(t)</w:t>
      </w:r>
    </w:p>
    <w:p w14:paraId="53AFE323" w14:textId="3FED73E3" w:rsidR="00047AB4" w:rsidRPr="00A26C53" w:rsidRDefault="0089402A" w:rsidP="00047AB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383A11C" wp14:editId="3B5AC97F">
            <wp:extent cx="3576118" cy="2033479"/>
            <wp:effectExtent l="0" t="0" r="5715" b="5080"/>
            <wp:docPr id="148107950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079505" name="图片 1481079505"/>
                    <pic:cNvPicPr/>
                  </pic:nvPicPr>
                  <pic:blipFill rotWithShape="1">
                    <a:blip r:embed="rId582"/>
                    <a:srcRect l="22573" t="13339" r="22166" b="62364"/>
                    <a:stretch/>
                  </pic:blipFill>
                  <pic:spPr bwMode="auto">
                    <a:xfrm>
                      <a:off x="0" y="0"/>
                      <a:ext cx="3592424" cy="2042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A98F8E" w14:textId="702CF1E7" w:rsidR="00047AB4" w:rsidRDefault="00047AB4" w:rsidP="00047AB4">
      <w:pPr>
        <w:ind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590550">
        <w:rPr>
          <w:rFonts w:ascii="Times New Roman" w:eastAsia="楷体" w:hAnsi="Times New Roman" w:cs="Times New Roman"/>
          <w:szCs w:val="21"/>
        </w:rPr>
        <w:t>5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Pr="00916E0B">
        <w:rPr>
          <w:rFonts w:ascii="Times New Roman" w:eastAsia="楷体" w:hAnsi="Times New Roman" w:cs="Times New Roman" w:hint="eastAsia"/>
          <w:szCs w:val="21"/>
        </w:rPr>
        <w:t>角速度</w:t>
      </w:r>
      <w:r w:rsidRPr="00916E0B">
        <w:rPr>
          <w:rFonts w:ascii="Times New Roman" w:eastAsia="楷体" w:hAnsi="Times New Roman" w:cs="Times New Roman"/>
          <w:szCs w:val="21"/>
        </w:rPr>
        <w:t xml:space="preserve"> dq</w:t>
      </w:r>
      <w:r w:rsidR="00590550">
        <w:rPr>
          <w:rFonts w:ascii="Times New Roman" w:eastAsia="楷体" w:hAnsi="Times New Roman" w:cs="Times New Roman"/>
          <w:szCs w:val="21"/>
        </w:rPr>
        <w:t>2</w:t>
      </w:r>
      <w:r w:rsidRPr="00916E0B">
        <w:rPr>
          <w:rFonts w:ascii="Times New Roman" w:eastAsia="楷体" w:hAnsi="Times New Roman" w:cs="Times New Roman"/>
          <w:szCs w:val="21"/>
        </w:rPr>
        <w:t>(t)</w:t>
      </w:r>
    </w:p>
    <w:p w14:paraId="461E61D0" w14:textId="77777777" w:rsidR="00186EC9" w:rsidRPr="00A26C53" w:rsidRDefault="00186EC9" w:rsidP="00186EC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F04276E" wp14:editId="2707C69E">
            <wp:extent cx="3440627" cy="1898650"/>
            <wp:effectExtent l="0" t="0" r="7620" b="6350"/>
            <wp:docPr id="1689212811" name="图片 168921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079505" name="图片 1481079505"/>
                    <pic:cNvPicPr/>
                  </pic:nvPicPr>
                  <pic:blipFill rotWithShape="1">
                    <a:blip r:embed="rId582"/>
                    <a:srcRect l="22572" t="43149" r="22167" b="33272"/>
                    <a:stretch/>
                  </pic:blipFill>
                  <pic:spPr bwMode="auto">
                    <a:xfrm>
                      <a:off x="0" y="0"/>
                      <a:ext cx="3453636" cy="1905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B5F518" w14:textId="050041E9" w:rsidR="00047AB4" w:rsidRDefault="00186EC9" w:rsidP="00916E0B">
      <w:pPr>
        <w:ind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757882">
        <w:rPr>
          <w:rFonts w:ascii="Times New Roman" w:eastAsia="楷体" w:hAnsi="Times New Roman" w:cs="Times New Roman"/>
          <w:szCs w:val="21"/>
        </w:rPr>
        <w:t>6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="005208BA" w:rsidRPr="005208BA">
        <w:rPr>
          <w:rFonts w:ascii="Times New Roman" w:eastAsia="楷体" w:hAnsi="Times New Roman" w:cs="Times New Roman" w:hint="eastAsia"/>
          <w:szCs w:val="21"/>
        </w:rPr>
        <w:t>外加力矩</w:t>
      </w:r>
      <w:r w:rsidR="005208BA" w:rsidRPr="005208BA">
        <w:rPr>
          <w:rFonts w:ascii="Times New Roman" w:eastAsia="楷体" w:hAnsi="Times New Roman" w:cs="Times New Roman"/>
          <w:szCs w:val="21"/>
        </w:rPr>
        <w:t xml:space="preserve"> tol1</w:t>
      </w:r>
      <w:r w:rsidR="005208BA" w:rsidRPr="005208BA">
        <w:rPr>
          <w:rFonts w:ascii="Times New Roman" w:eastAsia="楷体" w:hAnsi="Times New Roman" w:cs="Times New Roman"/>
          <w:szCs w:val="21"/>
        </w:rPr>
        <w:t>（瞬态响应）</w:t>
      </w:r>
    </w:p>
    <w:p w14:paraId="498CB69B" w14:textId="212193FF" w:rsidR="00406FDC" w:rsidRPr="00A26C53" w:rsidRDefault="00823987" w:rsidP="00406FD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037668B" wp14:editId="6439C2A7">
            <wp:extent cx="3333750" cy="2050404"/>
            <wp:effectExtent l="0" t="0" r="0" b="7620"/>
            <wp:docPr id="191483732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837326" name="图片 1914837326"/>
                    <pic:cNvPicPr/>
                  </pic:nvPicPr>
                  <pic:blipFill rotWithShape="1">
                    <a:blip r:embed="rId583"/>
                    <a:srcRect l="22273" t="13127" r="23308" b="60991"/>
                    <a:stretch/>
                  </pic:blipFill>
                  <pic:spPr bwMode="auto">
                    <a:xfrm>
                      <a:off x="0" y="0"/>
                      <a:ext cx="3338078" cy="2053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462F60" w14:textId="2A06648B" w:rsidR="00406FDC" w:rsidRDefault="00406FDC" w:rsidP="00406FDC">
      <w:pPr>
        <w:ind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C27DEE">
        <w:rPr>
          <w:rFonts w:ascii="Times New Roman" w:eastAsia="楷体" w:hAnsi="Times New Roman" w:cs="Times New Roman"/>
          <w:szCs w:val="21"/>
        </w:rPr>
        <w:t>7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Pr="005208BA">
        <w:rPr>
          <w:rFonts w:ascii="Times New Roman" w:eastAsia="楷体" w:hAnsi="Times New Roman" w:cs="Times New Roman" w:hint="eastAsia"/>
          <w:szCs w:val="21"/>
        </w:rPr>
        <w:t>外加力矩</w:t>
      </w:r>
      <w:r w:rsidRPr="005208BA">
        <w:rPr>
          <w:rFonts w:ascii="Times New Roman" w:eastAsia="楷体" w:hAnsi="Times New Roman" w:cs="Times New Roman"/>
          <w:szCs w:val="21"/>
        </w:rPr>
        <w:t xml:space="preserve"> tol</w:t>
      </w:r>
      <w:r w:rsidR="00BD305A">
        <w:rPr>
          <w:rFonts w:ascii="Times New Roman" w:eastAsia="楷体" w:hAnsi="Times New Roman" w:cs="Times New Roman"/>
          <w:szCs w:val="21"/>
        </w:rPr>
        <w:t>2</w:t>
      </w:r>
      <w:r w:rsidRPr="005208BA">
        <w:rPr>
          <w:rFonts w:ascii="Times New Roman" w:eastAsia="楷体" w:hAnsi="Times New Roman" w:cs="Times New Roman"/>
          <w:szCs w:val="21"/>
        </w:rPr>
        <w:t>（瞬态响应）</w:t>
      </w:r>
    </w:p>
    <w:p w14:paraId="7A3B9049" w14:textId="77777777" w:rsidR="00FB63E2" w:rsidRPr="00A26C53" w:rsidRDefault="00FB63E2" w:rsidP="00FB63E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F8C6D9D" wp14:editId="73112268">
            <wp:extent cx="3333750" cy="2050404"/>
            <wp:effectExtent l="0" t="0" r="0" b="7620"/>
            <wp:docPr id="1222721873" name="图片 122272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837326" name="图片 1914837326"/>
                    <pic:cNvPicPr/>
                  </pic:nvPicPr>
                  <pic:blipFill rotWithShape="1">
                    <a:blip r:embed="rId583"/>
                    <a:srcRect l="22272" t="45761" r="23309" b="28357"/>
                    <a:stretch/>
                  </pic:blipFill>
                  <pic:spPr bwMode="auto">
                    <a:xfrm>
                      <a:off x="0" y="0"/>
                      <a:ext cx="3338078" cy="2053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1B2CA4" w14:textId="0389BC78" w:rsidR="00FB63E2" w:rsidRDefault="00FB63E2" w:rsidP="00FB63E2">
      <w:pPr>
        <w:ind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0346A1">
        <w:rPr>
          <w:rFonts w:ascii="Times New Roman" w:eastAsia="楷体" w:hAnsi="Times New Roman" w:cs="Times New Roman"/>
          <w:szCs w:val="21"/>
        </w:rPr>
        <w:t>8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Pr="005208BA">
        <w:rPr>
          <w:rFonts w:ascii="Times New Roman" w:eastAsia="楷体" w:hAnsi="Times New Roman" w:cs="Times New Roman" w:hint="eastAsia"/>
          <w:szCs w:val="21"/>
        </w:rPr>
        <w:t>外加力矩</w:t>
      </w:r>
      <w:r w:rsidRPr="005208BA">
        <w:rPr>
          <w:rFonts w:ascii="Times New Roman" w:eastAsia="楷体" w:hAnsi="Times New Roman" w:cs="Times New Roman"/>
          <w:szCs w:val="21"/>
        </w:rPr>
        <w:t xml:space="preserve"> tol</w:t>
      </w:r>
      <w:r w:rsidR="00215BC2">
        <w:rPr>
          <w:rFonts w:ascii="Times New Roman" w:eastAsia="楷体" w:hAnsi="Times New Roman" w:cs="Times New Roman"/>
          <w:szCs w:val="21"/>
        </w:rPr>
        <w:t>1</w:t>
      </w:r>
      <w:r w:rsidRPr="005208BA">
        <w:rPr>
          <w:rFonts w:ascii="Times New Roman" w:eastAsia="楷体" w:hAnsi="Times New Roman" w:cs="Times New Roman"/>
          <w:szCs w:val="21"/>
        </w:rPr>
        <w:t>（</w:t>
      </w:r>
      <w:r w:rsidR="00215BC2">
        <w:rPr>
          <w:rFonts w:ascii="Times New Roman" w:eastAsia="楷体" w:hAnsi="Times New Roman" w:cs="Times New Roman" w:hint="eastAsia"/>
          <w:szCs w:val="21"/>
        </w:rPr>
        <w:t>稳态</w:t>
      </w:r>
      <w:r w:rsidRPr="005208BA">
        <w:rPr>
          <w:rFonts w:ascii="Times New Roman" w:eastAsia="楷体" w:hAnsi="Times New Roman" w:cs="Times New Roman"/>
          <w:szCs w:val="21"/>
        </w:rPr>
        <w:t>响应）</w:t>
      </w:r>
    </w:p>
    <w:p w14:paraId="3F81AAF4" w14:textId="5A661196" w:rsidR="002A4D0F" w:rsidRPr="00A26C53" w:rsidRDefault="00E20A3C" w:rsidP="002A4D0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8BD8155" wp14:editId="057C0CCB">
            <wp:extent cx="3458424" cy="2112266"/>
            <wp:effectExtent l="0" t="0" r="8890" b="2540"/>
            <wp:docPr id="77324420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244201" name="图片 773244201"/>
                    <pic:cNvPicPr/>
                  </pic:nvPicPr>
                  <pic:blipFill rotWithShape="1">
                    <a:blip r:embed="rId584"/>
                    <a:srcRect l="22995" t="13118" r="22763" b="61282"/>
                    <a:stretch/>
                  </pic:blipFill>
                  <pic:spPr bwMode="auto">
                    <a:xfrm>
                      <a:off x="0" y="0"/>
                      <a:ext cx="3467173" cy="2117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881A32" w14:textId="2902B586" w:rsidR="002A4D0F" w:rsidRDefault="002A4D0F" w:rsidP="002A4D0F">
      <w:pPr>
        <w:ind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</w:t>
      </w:r>
      <w:r w:rsidR="00E26525">
        <w:rPr>
          <w:rFonts w:ascii="Times New Roman" w:eastAsia="楷体" w:hAnsi="Times New Roman" w:cs="Times New Roman"/>
          <w:szCs w:val="21"/>
        </w:rPr>
        <w:t>9</w:t>
      </w:r>
      <w:r w:rsidRPr="00A81AE8">
        <w:rPr>
          <w:rFonts w:ascii="Times New Roman" w:eastAsia="楷体" w:hAnsi="Times New Roman" w:cs="Times New Roman"/>
          <w:szCs w:val="21"/>
        </w:rPr>
        <w:t xml:space="preserve"> </w:t>
      </w:r>
      <w:r w:rsidRPr="005208BA">
        <w:rPr>
          <w:rFonts w:ascii="Times New Roman" w:eastAsia="楷体" w:hAnsi="Times New Roman" w:cs="Times New Roman" w:hint="eastAsia"/>
          <w:szCs w:val="21"/>
        </w:rPr>
        <w:t>外加力矩</w:t>
      </w:r>
      <w:r w:rsidRPr="005208BA">
        <w:rPr>
          <w:rFonts w:ascii="Times New Roman" w:eastAsia="楷体" w:hAnsi="Times New Roman" w:cs="Times New Roman"/>
          <w:szCs w:val="21"/>
        </w:rPr>
        <w:t xml:space="preserve"> tol</w:t>
      </w:r>
      <w:r>
        <w:rPr>
          <w:rFonts w:ascii="Times New Roman" w:eastAsia="楷体" w:hAnsi="Times New Roman" w:cs="Times New Roman"/>
          <w:szCs w:val="21"/>
        </w:rPr>
        <w:t>1</w:t>
      </w:r>
      <w:r w:rsidRPr="005208BA">
        <w:rPr>
          <w:rFonts w:ascii="Times New Roman" w:eastAsia="楷体" w:hAnsi="Times New Roman" w:cs="Times New Roman"/>
          <w:szCs w:val="21"/>
        </w:rPr>
        <w:t>（</w:t>
      </w:r>
      <w:r>
        <w:rPr>
          <w:rFonts w:ascii="Times New Roman" w:eastAsia="楷体" w:hAnsi="Times New Roman" w:cs="Times New Roman" w:hint="eastAsia"/>
          <w:szCs w:val="21"/>
        </w:rPr>
        <w:t>稳态</w:t>
      </w:r>
      <w:r w:rsidRPr="005208BA">
        <w:rPr>
          <w:rFonts w:ascii="Times New Roman" w:eastAsia="楷体" w:hAnsi="Times New Roman" w:cs="Times New Roman"/>
          <w:szCs w:val="21"/>
        </w:rPr>
        <w:t>响应）</w:t>
      </w:r>
    </w:p>
    <w:p w14:paraId="5A9D5664" w14:textId="6DCA90DD" w:rsidR="002D3098" w:rsidRDefault="00552476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52476">
        <w:rPr>
          <w:rFonts w:ascii="Times New Roman" w:eastAsia="宋体" w:hAnsi="Times New Roman" w:cs="Times New Roman" w:hint="eastAsia"/>
          <w:sz w:val="24"/>
          <w:szCs w:val="24"/>
        </w:rPr>
        <w:t>由于</w:t>
      </w:r>
      <w:r w:rsidR="00736145" w:rsidRPr="00736145">
        <w:rPr>
          <w:position w:val="-12"/>
        </w:rPr>
        <w:object w:dxaOrig="380" w:dyaOrig="360" w14:anchorId="27D8F3AF">
          <v:shape id="_x0000_i1349" type="#_x0000_t75" style="width:18.5pt;height:18.5pt" o:ole="">
            <v:imagedata r:id="rId585" o:title=""/>
          </v:shape>
          <o:OLEObject Type="Embed" ProgID="Equation.DSMT4" ShapeID="_x0000_i1349" DrawAspect="Content" ObjectID="_1761581013" r:id="rId586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的设计与权重矩阵</w:t>
      </w:r>
      <w:r w:rsidR="00D611E1" w:rsidRPr="00D611E1">
        <w:rPr>
          <w:position w:val="-10"/>
        </w:rPr>
        <w:object w:dxaOrig="240" w:dyaOrig="320" w14:anchorId="4B14E57D">
          <v:shape id="_x0000_i1350" type="#_x0000_t75" style="width:11.5pt;height:16.5pt" o:ole="">
            <v:imagedata r:id="rId587" o:title=""/>
          </v:shape>
          <o:OLEObject Type="Embed" ProgID="Equation.DSMT4" ShapeID="_x0000_i1350" DrawAspect="Content" ObjectID="_1761581014" r:id="rId588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大小选择无关，我们在每种情况下都设置</w:t>
      </w:r>
      <w:r w:rsidR="00C832EE" w:rsidRPr="00C832EE">
        <w:rPr>
          <w:position w:val="-12"/>
        </w:rPr>
        <w:object w:dxaOrig="800" w:dyaOrig="360" w14:anchorId="53414361">
          <v:shape id="_x0000_i1351" type="#_x0000_t75" style="width:38.5pt;height:18.5pt" o:ole="">
            <v:imagedata r:id="rId589" o:title=""/>
          </v:shape>
          <o:OLEObject Type="Embed" ProgID="Equation.DSMT4" ShapeID="_x0000_i1351" DrawAspect="Content" ObjectID="_1761581015" r:id="rId590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，根据</w:t>
      </w:r>
      <w:r w:rsidRPr="00552476">
        <w:rPr>
          <w:rFonts w:ascii="Times New Roman" w:eastAsia="宋体" w:hAnsi="Times New Roman" w:cs="Times New Roman"/>
          <w:sz w:val="24"/>
          <w:szCs w:val="24"/>
        </w:rPr>
        <w:t>(54)</w:t>
      </w:r>
      <w:r w:rsidRPr="00552476">
        <w:rPr>
          <w:rFonts w:ascii="Times New Roman" w:eastAsia="宋体" w:hAnsi="Times New Roman" w:cs="Times New Roman"/>
          <w:sz w:val="24"/>
          <w:szCs w:val="24"/>
        </w:rPr>
        <w:t>，我们得到</w:t>
      </w:r>
      <w:r w:rsidR="006B4CB8" w:rsidRPr="006B4CB8">
        <w:rPr>
          <w:position w:val="-12"/>
        </w:rPr>
        <w:object w:dxaOrig="840" w:dyaOrig="360" w14:anchorId="1D175DF9">
          <v:shape id="_x0000_i1352" type="#_x0000_t75" style="width:40.5pt;height:18.5pt" o:ole="">
            <v:imagedata r:id="rId591" o:title=""/>
          </v:shape>
          <o:OLEObject Type="Embed" ProgID="Equation.DSMT4" ShapeID="_x0000_i1352" DrawAspect="Content" ObjectID="_1761581016" r:id="rId592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，这是正定矩阵。因此，按照上一节给出的设计算法，我们只需每种情况下</w:t>
      </w:r>
      <w:proofErr w:type="spellStart"/>
      <w:r w:rsidR="00F4238E" w:rsidRPr="00F4238E">
        <w:rPr>
          <w:rFonts w:ascii="Times New Roman" w:eastAsia="宋体" w:hAnsi="Times New Roman" w:cs="Times New Roman"/>
          <w:sz w:val="24"/>
          <w:szCs w:val="24"/>
        </w:rPr>
        <w:t>Riccati</w:t>
      </w:r>
      <w:proofErr w:type="spellEnd"/>
      <w:r w:rsidR="00F4238E" w:rsidRPr="00F4238E">
        <w:rPr>
          <w:rFonts w:ascii="Times New Roman" w:eastAsia="宋体" w:hAnsi="Times New Roman" w:cs="Times New Roman"/>
          <w:sz w:val="24"/>
          <w:szCs w:val="24"/>
        </w:rPr>
        <w:t>-like</w:t>
      </w:r>
      <w:r w:rsidRPr="00552476">
        <w:rPr>
          <w:rFonts w:ascii="Times New Roman" w:eastAsia="宋体" w:hAnsi="Times New Roman" w:cs="Times New Roman"/>
          <w:sz w:val="24"/>
          <w:szCs w:val="24"/>
        </w:rPr>
        <w:t>代数方程</w:t>
      </w:r>
      <w:r w:rsidRPr="00552476">
        <w:rPr>
          <w:rFonts w:ascii="Times New Roman" w:eastAsia="宋体" w:hAnsi="Times New Roman" w:cs="Times New Roman"/>
          <w:sz w:val="24"/>
          <w:szCs w:val="24"/>
        </w:rPr>
        <w:t>(43)</w:t>
      </w:r>
      <w:r w:rsidRPr="00552476">
        <w:rPr>
          <w:rFonts w:ascii="Times New Roman" w:eastAsia="宋体" w:hAnsi="Times New Roman" w:cs="Times New Roman"/>
          <w:sz w:val="24"/>
          <w:szCs w:val="24"/>
        </w:rPr>
        <w:t>的解矩阵</w:t>
      </w:r>
      <w:r w:rsidR="00AC77E9" w:rsidRPr="00AC77E9">
        <w:rPr>
          <w:position w:val="-12"/>
        </w:rPr>
        <w:object w:dxaOrig="260" w:dyaOrig="360" w14:anchorId="5D185F1C">
          <v:shape id="_x0000_i1353" type="#_x0000_t75" style="width:12.5pt;height:18.5pt" o:ole="">
            <v:imagedata r:id="rId593" o:title=""/>
          </v:shape>
          <o:OLEObject Type="Embed" ProgID="Equation.DSMT4" ShapeID="_x0000_i1353" DrawAspect="Content" ObjectID="_1761581017" r:id="rId594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。根据设计算法步骤</w:t>
      </w:r>
      <w:r w:rsidRPr="00552476">
        <w:rPr>
          <w:rFonts w:ascii="Times New Roman" w:eastAsia="宋体" w:hAnsi="Times New Roman" w:cs="Times New Roman"/>
          <w:sz w:val="24"/>
          <w:szCs w:val="24"/>
        </w:rPr>
        <w:t>4</w:t>
      </w:r>
      <w:r w:rsidRPr="00552476">
        <w:rPr>
          <w:rFonts w:ascii="Times New Roman" w:eastAsia="宋体" w:hAnsi="Times New Roman" w:cs="Times New Roman"/>
          <w:sz w:val="24"/>
          <w:szCs w:val="24"/>
        </w:rPr>
        <w:t>中的</w:t>
      </w:r>
      <w:r w:rsidRPr="00552476">
        <w:rPr>
          <w:rFonts w:ascii="Times New Roman" w:eastAsia="宋体" w:hAnsi="Times New Roman" w:cs="Times New Roman"/>
          <w:sz w:val="24"/>
          <w:szCs w:val="24"/>
        </w:rPr>
        <w:t>(58)</w:t>
      </w:r>
      <w:r w:rsidRPr="00552476">
        <w:rPr>
          <w:rFonts w:ascii="Times New Roman" w:eastAsia="宋体" w:hAnsi="Times New Roman" w:cs="Times New Roman"/>
          <w:sz w:val="24"/>
          <w:szCs w:val="24"/>
        </w:rPr>
        <w:t>和</w:t>
      </w:r>
      <w:r w:rsidRPr="00552476">
        <w:rPr>
          <w:rFonts w:ascii="Times New Roman" w:eastAsia="宋体" w:hAnsi="Times New Roman" w:cs="Times New Roman"/>
          <w:sz w:val="24"/>
          <w:szCs w:val="24"/>
        </w:rPr>
        <w:t>(57)</w:t>
      </w:r>
      <w:r w:rsidRPr="00552476">
        <w:rPr>
          <w:rFonts w:ascii="Times New Roman" w:eastAsia="宋体" w:hAnsi="Times New Roman" w:cs="Times New Roman"/>
          <w:sz w:val="24"/>
          <w:szCs w:val="24"/>
        </w:rPr>
        <w:t>，即可轻松得到相应最优控制</w:t>
      </w:r>
      <w:r w:rsidR="009F4C52" w:rsidRPr="009F4C52">
        <w:rPr>
          <w:position w:val="-6"/>
        </w:rPr>
        <w:object w:dxaOrig="260" w:dyaOrig="320" w14:anchorId="6BC911EF">
          <v:shape id="_x0000_i1354" type="#_x0000_t75" style="width:12.5pt;height:16.5pt" o:ole="">
            <v:imagedata r:id="rId595" o:title=""/>
          </v:shape>
          <o:OLEObject Type="Embed" ProgID="Equation.DSMT4" ShapeID="_x0000_i1354" DrawAspect="Content" ObjectID="_1761581018" r:id="rId596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和最优</w:t>
      </w:r>
      <w:r w:rsidR="0066087A">
        <w:rPr>
          <w:rFonts w:ascii="Times New Roman" w:eastAsia="宋体" w:hAnsi="Times New Roman" w:cs="Times New Roman" w:hint="eastAsia"/>
          <w:sz w:val="24"/>
          <w:szCs w:val="24"/>
        </w:rPr>
        <w:t>外加力矩</w:t>
      </w:r>
      <w:r w:rsidR="00566E25" w:rsidRPr="00566E25">
        <w:rPr>
          <w:position w:val="-6"/>
        </w:rPr>
        <w:object w:dxaOrig="260" w:dyaOrig="320" w14:anchorId="5013168B">
          <v:shape id="_x0000_i1355" type="#_x0000_t75" style="width:12.5pt;height:16.5pt" o:ole="">
            <v:imagedata r:id="rId597" o:title=""/>
          </v:shape>
          <o:OLEObject Type="Embed" ProgID="Equation.DSMT4" ShapeID="_x0000_i1355" DrawAspect="Content" ObjectID="_1761581019" r:id="rId598"/>
        </w:object>
      </w:r>
      <w:r w:rsidRPr="00552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C626D18" w14:textId="7091578A" w:rsidR="002D3098" w:rsidRDefault="00421AF3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71FBC">
        <w:rPr>
          <w:rFonts w:ascii="Times New Roman" w:eastAsia="宋体" w:hAnsi="Times New Roman" w:cs="Times New Roman"/>
          <w:sz w:val="24"/>
          <w:szCs w:val="24"/>
        </w:rPr>
        <w:t>Case1:</w:t>
      </w:r>
      <w:r w:rsidR="00450CA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1AF3">
        <w:rPr>
          <w:position w:val="-10"/>
        </w:rPr>
        <w:object w:dxaOrig="580" w:dyaOrig="260" w14:anchorId="4C392400">
          <v:shape id="_x0000_i1356" type="#_x0000_t75" style="width:28pt;height:13.5pt" o:ole="">
            <v:imagedata r:id="rId599" o:title=""/>
          </v:shape>
          <o:OLEObject Type="Embed" ProgID="Equation.DSMT4" ShapeID="_x0000_i1356" DrawAspect="Content" ObjectID="_1761581020" r:id="rId600"/>
        </w:object>
      </w:r>
      <w:r w:rsidRPr="00371FBC">
        <w:rPr>
          <w:rFonts w:ascii="Times New Roman" w:eastAsia="宋体" w:hAnsi="Times New Roman" w:cs="Times New Roman"/>
          <w:sz w:val="24"/>
          <w:szCs w:val="24"/>
        </w:rPr>
        <w:t>,</w:t>
      </w:r>
      <w:r w:rsidRPr="00421AF3">
        <w:rPr>
          <w:position w:val="-12"/>
        </w:rPr>
        <w:object w:dxaOrig="800" w:dyaOrig="360" w14:anchorId="4726EC31">
          <v:shape id="_x0000_i1357" type="#_x0000_t75" style="width:38.5pt;height:18.5pt" o:ole="">
            <v:imagedata r:id="rId601" o:title=""/>
          </v:shape>
          <o:OLEObject Type="Embed" ProgID="Equation.DSMT4" ShapeID="_x0000_i1357" DrawAspect="Content" ObjectID="_1761581021" r:id="rId60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421AF3">
        <w:rPr>
          <w:position w:val="-12"/>
        </w:rPr>
        <w:object w:dxaOrig="1219" w:dyaOrig="360" w14:anchorId="3B3FE5A0">
          <v:shape id="_x0000_i1358" type="#_x0000_t75" style="width:58.5pt;height:18.5pt" o:ole="">
            <v:imagedata r:id="rId603" o:title=""/>
          </v:shape>
          <o:OLEObject Type="Embed" ProgID="Equation.DSMT4" ShapeID="_x0000_i1358" DrawAspect="Content" ObjectID="_1761581022" r:id="rId60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该</w:t>
      </w:r>
      <w:r w:rsidR="00371FBC" w:rsidRPr="00371FBC">
        <w:rPr>
          <w:rFonts w:ascii="Times New Roman" w:eastAsia="宋体" w:hAnsi="Times New Roman" w:cs="Times New Roman"/>
          <w:sz w:val="24"/>
          <w:szCs w:val="24"/>
        </w:rPr>
        <w:t>设计是</w:t>
      </w:r>
      <w:r w:rsidR="004F67AF" w:rsidRPr="004F67AF">
        <w:rPr>
          <w:rFonts w:ascii="Times New Roman" w:eastAsia="宋体" w:hAnsi="Times New Roman" w:cs="Times New Roman"/>
          <w:sz w:val="24"/>
          <w:szCs w:val="24"/>
        </w:rPr>
        <w:t>Johansson(1990)</w:t>
      </w:r>
      <w:r w:rsidR="00371FBC" w:rsidRPr="00371FBC">
        <w:rPr>
          <w:rFonts w:ascii="Times New Roman" w:eastAsia="宋体" w:hAnsi="Times New Roman" w:cs="Times New Roman"/>
          <w:sz w:val="24"/>
          <w:szCs w:val="24"/>
        </w:rPr>
        <w:t>考虑的</w:t>
      </w:r>
      <w:r w:rsidR="000D09C0" w:rsidRPr="000D09C0">
        <w:rPr>
          <w:position w:val="-12"/>
        </w:rPr>
        <w:object w:dxaOrig="340" w:dyaOrig="360" w14:anchorId="5100BCAB">
          <v:shape id="_x0000_i1359" type="#_x0000_t75" style="width:16.5pt;height:18.5pt" o:ole="">
            <v:imagedata r:id="rId605" o:title=""/>
          </v:shape>
          <o:OLEObject Type="Embed" ProgID="Equation.DSMT4" ShapeID="_x0000_i1359" DrawAspect="Content" ObjectID="_1761581023" r:id="rId606"/>
        </w:object>
      </w:r>
      <w:r w:rsidR="000D09C0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="00371FBC" w:rsidRPr="00371FBC">
        <w:rPr>
          <w:rFonts w:ascii="Times New Roman" w:eastAsia="宋体" w:hAnsi="Times New Roman" w:cs="Times New Roman"/>
          <w:sz w:val="24"/>
          <w:szCs w:val="24"/>
        </w:rPr>
        <w:t>模型参考控制，但包括了扰动</w:t>
      </w:r>
      <w:r w:rsidR="009350DB" w:rsidRPr="008368FE">
        <w:rPr>
          <w:position w:val="-10"/>
        </w:rPr>
        <w:object w:dxaOrig="760" w:dyaOrig="320" w14:anchorId="2E71A799">
          <v:shape id="_x0000_i1360" type="#_x0000_t75" style="width:36.5pt;height:16.5pt" o:ole="">
            <v:imagedata r:id="rId607" o:title=""/>
          </v:shape>
          <o:OLEObject Type="Embed" ProgID="Equation.DSMT4" ShapeID="_x0000_i1360" DrawAspect="Content" ObjectID="_1761581024" r:id="rId608"/>
        </w:object>
      </w:r>
      <w:r w:rsidR="009350DB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9350DB" w:rsidRPr="005D3679">
        <w:rPr>
          <w:position w:val="-10"/>
        </w:rPr>
        <w:object w:dxaOrig="920" w:dyaOrig="320" w14:anchorId="59375E0A">
          <v:shape id="_x0000_i1361" type="#_x0000_t75" style="width:44.5pt;height:16.5pt" o:ole="">
            <v:imagedata r:id="rId609" o:title=""/>
          </v:shape>
          <o:OLEObject Type="Embed" ProgID="Equation.DSMT4" ShapeID="_x0000_i1361" DrawAspect="Content" ObjectID="_1761581025" r:id="rId610"/>
        </w:object>
      </w:r>
      <w:r w:rsidR="009350DB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9350DB" w:rsidRPr="00E433DA">
        <w:rPr>
          <w:position w:val="-10"/>
        </w:rPr>
        <w:object w:dxaOrig="700" w:dyaOrig="320" w14:anchorId="3C1F8E15">
          <v:shape id="_x0000_i1362" type="#_x0000_t75" style="width:33.5pt;height:16.5pt" o:ole="">
            <v:imagedata r:id="rId611" o:title=""/>
          </v:shape>
          <o:OLEObject Type="Embed" ProgID="Equation.DSMT4" ShapeID="_x0000_i1362" DrawAspect="Content" ObjectID="_1761581026" r:id="rId612"/>
        </w:object>
      </w:r>
      <w:r w:rsidR="00371FBC" w:rsidRPr="00371FBC">
        <w:rPr>
          <w:rFonts w:ascii="Times New Roman" w:eastAsia="宋体" w:hAnsi="Times New Roman" w:cs="Times New Roman"/>
          <w:sz w:val="24"/>
          <w:szCs w:val="24"/>
        </w:rPr>
        <w:t>和</w:t>
      </w:r>
      <w:r w:rsidR="00616713">
        <w:rPr>
          <w:rFonts w:ascii="Times New Roman" w:eastAsia="宋体" w:hAnsi="Times New Roman" w:cs="Times New Roman" w:hint="eastAsia"/>
          <w:sz w:val="24"/>
          <w:szCs w:val="24"/>
        </w:rPr>
        <w:t>外部</w:t>
      </w:r>
      <w:r w:rsidR="00371FBC" w:rsidRPr="00371FBC">
        <w:rPr>
          <w:rFonts w:ascii="Times New Roman" w:eastAsia="宋体" w:hAnsi="Times New Roman" w:cs="Times New Roman"/>
          <w:sz w:val="24"/>
          <w:szCs w:val="24"/>
        </w:rPr>
        <w:t>扰动。根据</w:t>
      </w:r>
      <w:r w:rsidR="00371FBC" w:rsidRPr="00371FBC">
        <w:rPr>
          <w:rFonts w:ascii="Times New Roman" w:eastAsia="宋体" w:hAnsi="Times New Roman" w:cs="Times New Roman"/>
          <w:sz w:val="24"/>
          <w:szCs w:val="24"/>
        </w:rPr>
        <w:t>(53)</w:t>
      </w:r>
    </w:p>
    <w:p w14:paraId="6746265B" w14:textId="1D1D0329" w:rsidR="00B82C63" w:rsidRPr="00A26C53" w:rsidRDefault="00B82C63" w:rsidP="00B82C63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EE7A44" w:rsidRPr="00EE7A44">
        <w:rPr>
          <w:position w:val="-66"/>
        </w:rPr>
        <w:object w:dxaOrig="2760" w:dyaOrig="1440" w14:anchorId="6CDCA22A">
          <v:shape id="_x0000_i1363" type="#_x0000_t75" style="width:133pt;height:73.5pt" o:ole="">
            <v:imagedata r:id="rId613" o:title=""/>
          </v:shape>
          <o:OLEObject Type="Embed" ProgID="Equation.DSMT4" ShapeID="_x0000_i1363" DrawAspect="Content" ObjectID="_1761581027" r:id="rId614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0E300E0B" w14:textId="2F82D660" w:rsidR="002D3098" w:rsidRDefault="00D138BC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71FBC">
        <w:rPr>
          <w:rFonts w:ascii="Times New Roman" w:eastAsia="宋体" w:hAnsi="Times New Roman" w:cs="Times New Roman"/>
          <w:sz w:val="24"/>
          <w:szCs w:val="24"/>
        </w:rPr>
        <w:t>Case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Pr="00371FBC"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1AF3">
        <w:rPr>
          <w:position w:val="-10"/>
        </w:rPr>
        <w:object w:dxaOrig="499" w:dyaOrig="320" w14:anchorId="39DF777C">
          <v:shape id="_x0000_i1364" type="#_x0000_t75" style="width:24pt;height:16.5pt" o:ole="">
            <v:imagedata r:id="rId615" o:title=""/>
          </v:shape>
          <o:OLEObject Type="Embed" ProgID="Equation.DSMT4" ShapeID="_x0000_i1364" DrawAspect="Content" ObjectID="_1761581028" r:id="rId616"/>
        </w:object>
      </w:r>
      <w:r w:rsidRPr="00371FBC">
        <w:rPr>
          <w:rFonts w:ascii="Times New Roman" w:eastAsia="宋体" w:hAnsi="Times New Roman" w:cs="Times New Roman"/>
          <w:sz w:val="24"/>
          <w:szCs w:val="24"/>
        </w:rPr>
        <w:t>,</w:t>
      </w:r>
      <w:r w:rsidRPr="00421AF3">
        <w:rPr>
          <w:position w:val="-12"/>
        </w:rPr>
        <w:object w:dxaOrig="800" w:dyaOrig="360" w14:anchorId="4CF7A265">
          <v:shape id="_x0000_i1365" type="#_x0000_t75" style="width:38.5pt;height:18.5pt" o:ole="">
            <v:imagedata r:id="rId601" o:title=""/>
          </v:shape>
          <o:OLEObject Type="Embed" ProgID="Equation.DSMT4" ShapeID="_x0000_i1365" DrawAspect="Content" ObjectID="_1761581029" r:id="rId61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421AF3">
        <w:rPr>
          <w:position w:val="-12"/>
        </w:rPr>
        <w:object w:dxaOrig="1219" w:dyaOrig="360" w14:anchorId="531DC812">
          <v:shape id="_x0000_i1366" type="#_x0000_t75" style="width:58.5pt;height:18.5pt" o:ole="">
            <v:imagedata r:id="rId618" o:title=""/>
          </v:shape>
          <o:OLEObject Type="Embed" ProgID="Equation.DSMT4" ShapeID="_x0000_i1366" DrawAspect="Content" ObjectID="_1761581030" r:id="rId61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6E93D23" w14:textId="1997A740" w:rsidR="00D138BC" w:rsidRPr="00A26C53" w:rsidRDefault="00D138BC" w:rsidP="00D138BC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95370D" w:rsidRPr="00EE7A44">
        <w:rPr>
          <w:position w:val="-66"/>
        </w:rPr>
        <w:object w:dxaOrig="5220" w:dyaOrig="1440" w14:anchorId="03CD52AC">
          <v:shape id="_x0000_i1367" type="#_x0000_t75" style="width:251pt;height:73.5pt" o:ole="">
            <v:imagedata r:id="rId620" o:title=""/>
          </v:shape>
          <o:OLEObject Type="Embed" ProgID="Equation.DSMT4" ShapeID="_x0000_i1367" DrawAspect="Content" ObjectID="_1761581031" r:id="rId621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335D1E82" w14:textId="1CD418C5" w:rsidR="005070F1" w:rsidRDefault="005070F1" w:rsidP="005070F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71FBC">
        <w:rPr>
          <w:rFonts w:ascii="Times New Roman" w:eastAsia="宋体" w:hAnsi="Times New Roman" w:cs="Times New Roman"/>
          <w:sz w:val="24"/>
          <w:szCs w:val="24"/>
        </w:rPr>
        <w:t>Case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Pr="00371FBC"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512E0" w:rsidRPr="00421AF3">
        <w:rPr>
          <w:position w:val="-10"/>
        </w:rPr>
        <w:object w:dxaOrig="720" w:dyaOrig="320" w14:anchorId="0FD5A19C">
          <v:shape id="_x0000_i1368" type="#_x0000_t75" style="width:34.5pt;height:16.5pt" o:ole="">
            <v:imagedata r:id="rId622" o:title=""/>
          </v:shape>
          <o:OLEObject Type="Embed" ProgID="Equation.DSMT4" ShapeID="_x0000_i1368" DrawAspect="Content" ObjectID="_1761581032" r:id="rId623"/>
        </w:object>
      </w:r>
      <w:r w:rsidRPr="00371FBC">
        <w:rPr>
          <w:rFonts w:ascii="Times New Roman" w:eastAsia="宋体" w:hAnsi="Times New Roman" w:cs="Times New Roman"/>
          <w:sz w:val="24"/>
          <w:szCs w:val="24"/>
        </w:rPr>
        <w:t>,</w:t>
      </w:r>
      <w:r w:rsidRPr="00421AF3">
        <w:rPr>
          <w:position w:val="-12"/>
        </w:rPr>
        <w:object w:dxaOrig="800" w:dyaOrig="360" w14:anchorId="11A591FA">
          <v:shape id="_x0000_i1369" type="#_x0000_t75" style="width:38.5pt;height:18.5pt" o:ole="">
            <v:imagedata r:id="rId601" o:title=""/>
          </v:shape>
          <o:OLEObject Type="Embed" ProgID="Equation.DSMT4" ShapeID="_x0000_i1369" DrawAspect="Content" ObjectID="_1761581033" r:id="rId6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1512E0" w:rsidRPr="00421AF3">
        <w:rPr>
          <w:position w:val="-12"/>
        </w:rPr>
        <w:object w:dxaOrig="1200" w:dyaOrig="360" w14:anchorId="17DDCF0F">
          <v:shape id="_x0000_i1370" type="#_x0000_t75" style="width:57.5pt;height:18.5pt" o:ole="">
            <v:imagedata r:id="rId625" o:title=""/>
          </v:shape>
          <o:OLEObject Type="Embed" ProgID="Equation.DSMT4" ShapeID="_x0000_i1370" DrawAspect="Content" ObjectID="_1761581034" r:id="rId62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5079F99" w14:textId="0CE3631E" w:rsidR="001512E0" w:rsidRPr="00A26C53" w:rsidRDefault="001512E0" w:rsidP="001512E0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  <w:r w:rsidR="007C5A5F" w:rsidRPr="00EE7A44">
        <w:rPr>
          <w:position w:val="-66"/>
        </w:rPr>
        <w:object w:dxaOrig="4140" w:dyaOrig="1440" w14:anchorId="04EAF6B8">
          <v:shape id="_x0000_i1371" type="#_x0000_t75" style="width:199pt;height:73.5pt" o:ole="">
            <v:imagedata r:id="rId627" o:title=""/>
          </v:shape>
          <o:OLEObject Type="Embed" ProgID="Equation.DSMT4" ShapeID="_x0000_i1371" DrawAspect="Content" ObjectID="_1761581035" r:id="rId628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69EEA278" w14:textId="4E0EA359" w:rsidR="00490F04" w:rsidRDefault="00490F04" w:rsidP="00490F0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71FBC">
        <w:rPr>
          <w:rFonts w:ascii="Times New Roman" w:eastAsia="宋体" w:hAnsi="Times New Roman" w:cs="Times New Roman"/>
          <w:sz w:val="24"/>
          <w:szCs w:val="24"/>
        </w:rPr>
        <w:t>Case</w:t>
      </w:r>
      <w:r w:rsidR="0018633B">
        <w:rPr>
          <w:rFonts w:ascii="Times New Roman" w:eastAsia="宋体" w:hAnsi="Times New Roman" w:cs="Times New Roman"/>
          <w:sz w:val="24"/>
          <w:szCs w:val="24"/>
        </w:rPr>
        <w:t>4</w:t>
      </w:r>
      <w:r w:rsidRPr="00371FBC"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01E71" w:rsidRPr="00421AF3">
        <w:rPr>
          <w:position w:val="-10"/>
        </w:rPr>
        <w:object w:dxaOrig="820" w:dyaOrig="320" w14:anchorId="5DD38005">
          <v:shape id="_x0000_i1372" type="#_x0000_t75" style="width:39.5pt;height:16.5pt" o:ole="">
            <v:imagedata r:id="rId629" o:title=""/>
          </v:shape>
          <o:OLEObject Type="Embed" ProgID="Equation.DSMT4" ShapeID="_x0000_i1372" DrawAspect="Content" ObjectID="_1761581036" r:id="rId630"/>
        </w:object>
      </w:r>
      <w:r w:rsidRPr="00371FBC">
        <w:rPr>
          <w:rFonts w:ascii="Times New Roman" w:eastAsia="宋体" w:hAnsi="Times New Roman" w:cs="Times New Roman"/>
          <w:sz w:val="24"/>
          <w:szCs w:val="24"/>
        </w:rPr>
        <w:t>,</w:t>
      </w:r>
      <w:r w:rsidRPr="00421AF3">
        <w:rPr>
          <w:position w:val="-12"/>
        </w:rPr>
        <w:object w:dxaOrig="800" w:dyaOrig="360" w14:anchorId="15E32426">
          <v:shape id="_x0000_i1373" type="#_x0000_t75" style="width:38.5pt;height:18.5pt" o:ole="">
            <v:imagedata r:id="rId601" o:title=""/>
          </v:shape>
          <o:OLEObject Type="Embed" ProgID="Equation.DSMT4" ShapeID="_x0000_i1373" DrawAspect="Content" ObjectID="_1761581037" r:id="rId63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C01E71" w:rsidRPr="00421AF3">
        <w:rPr>
          <w:position w:val="-12"/>
        </w:rPr>
        <w:object w:dxaOrig="1340" w:dyaOrig="360" w14:anchorId="45EE8199">
          <v:shape id="_x0000_i1374" type="#_x0000_t75" style="width:64.5pt;height:18.5pt" o:ole="">
            <v:imagedata r:id="rId632" o:title=""/>
          </v:shape>
          <o:OLEObject Type="Embed" ProgID="Equation.DSMT4" ShapeID="_x0000_i1374" DrawAspect="Content" ObjectID="_1761581038" r:id="rId63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14C2C79" w14:textId="43D3B5B9" w:rsidR="00C01E71" w:rsidRPr="00A26C53" w:rsidRDefault="00C01E71" w:rsidP="00C01E71">
      <w:pPr>
        <w:tabs>
          <w:tab w:val="center" w:pos="4200"/>
          <w:tab w:val="right" w:pos="8190"/>
        </w:tabs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="00066D01" w:rsidRPr="00EE7A44">
        <w:rPr>
          <w:position w:val="-66"/>
        </w:rPr>
        <w:object w:dxaOrig="2640" w:dyaOrig="1440" w14:anchorId="2F79DE26">
          <v:shape id="_x0000_i1375" type="#_x0000_t75" style="width:127pt;height:73.5pt" o:ole="">
            <v:imagedata r:id="rId634" o:title=""/>
          </v:shape>
          <o:OLEObject Type="Embed" ProgID="Equation.DSMT4" ShapeID="_x0000_i1375" DrawAspect="Content" ObjectID="_1761581039" r:id="rId635"/>
        </w:object>
      </w:r>
      <w:r w:rsidRPr="00A26C53">
        <w:rPr>
          <w:rFonts w:ascii="Times New Roman" w:eastAsia="宋体" w:hAnsi="Times New Roman" w:cs="Times New Roman"/>
          <w:sz w:val="24"/>
          <w:szCs w:val="24"/>
        </w:rPr>
        <w:tab/>
      </w:r>
    </w:p>
    <w:p w14:paraId="3A21A37F" w14:textId="1898303D" w:rsidR="002D3098" w:rsidRDefault="00B5716F" w:rsidP="00564E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5716F">
        <w:rPr>
          <w:rFonts w:ascii="Times New Roman" w:eastAsia="宋体" w:hAnsi="Times New Roman" w:cs="Times New Roman" w:hint="eastAsia"/>
          <w:sz w:val="24"/>
          <w:szCs w:val="24"/>
        </w:rPr>
        <w:t>从上述四种情况的</w:t>
      </w:r>
      <w:r w:rsidR="00CE4711">
        <w:rPr>
          <w:rFonts w:ascii="Times New Roman" w:eastAsia="宋体" w:hAnsi="Times New Roman" w:cs="Times New Roman" w:hint="eastAsia"/>
          <w:sz w:val="24"/>
          <w:szCs w:val="24"/>
        </w:rPr>
        <w:t>仿真</w:t>
      </w:r>
      <w:r w:rsidRPr="00B5716F">
        <w:rPr>
          <w:rFonts w:ascii="Times New Roman" w:eastAsia="宋体" w:hAnsi="Times New Roman" w:cs="Times New Roman" w:hint="eastAsia"/>
          <w:sz w:val="24"/>
          <w:szCs w:val="24"/>
        </w:rPr>
        <w:t>结果中，我们发现较小</w:t>
      </w:r>
      <w:r w:rsidR="001A709B" w:rsidRPr="00C072B5">
        <w:rPr>
          <w:position w:val="-10"/>
        </w:rPr>
        <w:object w:dxaOrig="180" w:dyaOrig="260" w14:anchorId="374C044A">
          <v:shape id="_x0000_i1376" type="#_x0000_t75" style="width:9pt;height:13pt" o:ole="">
            <v:imagedata r:id="rId636" o:title=""/>
          </v:shape>
          <o:OLEObject Type="Embed" ProgID="Equation.DSMT4" ShapeID="_x0000_i1376" DrawAspect="Content" ObjectID="_1761581040" r:id="rId637"/>
        </w:object>
      </w:r>
      <w:r w:rsidRPr="00B5716F">
        <w:rPr>
          <w:rFonts w:ascii="Times New Roman" w:eastAsia="宋体" w:hAnsi="Times New Roman" w:cs="Times New Roman"/>
          <w:sz w:val="24"/>
          <w:szCs w:val="24"/>
        </w:rPr>
        <w:t>在</w:t>
      </w:r>
      <w:r w:rsidR="0020148E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B5716F">
        <w:rPr>
          <w:rFonts w:ascii="Times New Roman" w:eastAsia="宋体" w:hAnsi="Times New Roman" w:cs="Times New Roman"/>
          <w:sz w:val="24"/>
          <w:szCs w:val="24"/>
        </w:rPr>
        <w:t>综合</w:t>
      </w:r>
      <w:r w:rsidR="0020148E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Pr="00B5716F">
        <w:rPr>
          <w:rFonts w:ascii="Times New Roman" w:eastAsia="宋体" w:hAnsi="Times New Roman" w:cs="Times New Roman"/>
          <w:sz w:val="24"/>
          <w:szCs w:val="24"/>
        </w:rPr>
        <w:t>影响方面可能会有更好表现。因此，所提设计已达到了</w:t>
      </w:r>
      <w:r w:rsidR="007533E0">
        <w:rPr>
          <w:rFonts w:ascii="Times New Roman" w:eastAsia="宋体" w:hAnsi="Times New Roman" w:cs="Times New Roman" w:hint="eastAsia"/>
          <w:sz w:val="24"/>
          <w:szCs w:val="24"/>
        </w:rPr>
        <w:t>期望抑制</w:t>
      </w:r>
      <w:r w:rsidRPr="00B5716F">
        <w:rPr>
          <w:rFonts w:ascii="Times New Roman" w:eastAsia="宋体" w:hAnsi="Times New Roman" w:cs="Times New Roman"/>
          <w:sz w:val="24"/>
          <w:szCs w:val="24"/>
        </w:rPr>
        <w:t>特性。可用于</w:t>
      </w:r>
      <w:r w:rsidR="005147C3">
        <w:rPr>
          <w:rFonts w:ascii="Times New Roman" w:eastAsia="宋体" w:hAnsi="Times New Roman" w:cs="Times New Roman" w:hint="eastAsia"/>
          <w:sz w:val="24"/>
          <w:szCs w:val="24"/>
        </w:rPr>
        <w:t>降低</w:t>
      </w:r>
      <w:r w:rsidRPr="00B5716F">
        <w:rPr>
          <w:rFonts w:ascii="Times New Roman" w:eastAsia="宋体" w:hAnsi="Times New Roman" w:cs="Times New Roman"/>
          <w:sz w:val="24"/>
          <w:szCs w:val="24"/>
        </w:rPr>
        <w:t>机器人系统中参数扰动和</w:t>
      </w:r>
      <w:r w:rsidRPr="00B5716F">
        <w:rPr>
          <w:rFonts w:ascii="Times New Roman" w:eastAsia="宋体" w:hAnsi="Times New Roman" w:cs="Times New Roman"/>
          <w:sz w:val="24"/>
          <w:szCs w:val="24"/>
        </w:rPr>
        <w:t>/</w:t>
      </w:r>
      <w:r w:rsidRPr="00B5716F">
        <w:rPr>
          <w:rFonts w:ascii="Times New Roman" w:eastAsia="宋体" w:hAnsi="Times New Roman" w:cs="Times New Roman"/>
          <w:sz w:val="24"/>
          <w:szCs w:val="24"/>
        </w:rPr>
        <w:t>或外部</w:t>
      </w:r>
      <w:r w:rsidR="00D22D90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Pr="00B5716F">
        <w:rPr>
          <w:rFonts w:ascii="Times New Roman" w:eastAsia="宋体" w:hAnsi="Times New Roman" w:cs="Times New Roman"/>
          <w:sz w:val="24"/>
          <w:szCs w:val="24"/>
        </w:rPr>
        <w:t>影响。</w:t>
      </w:r>
    </w:p>
    <w:p w14:paraId="3C0508C8" w14:textId="03699F5E" w:rsidR="00040F55" w:rsidRDefault="00040F55" w:rsidP="00040F55">
      <w:pPr>
        <w:spacing w:beforeLines="50" w:before="156" w:afterLines="50" w:after="156"/>
        <w:jc w:val="center"/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A26C53">
        <w:rPr>
          <w:rFonts w:ascii="黑体" w:eastAsia="黑体" w:hAnsi="黑体" w:cs="黑体" w:hint="eastAsia"/>
          <w:bCs/>
          <w:sz w:val="32"/>
          <w:szCs w:val="32"/>
        </w:rPr>
        <w:t>第</w:t>
      </w:r>
      <w:r w:rsidR="008126DD">
        <w:rPr>
          <w:rFonts w:ascii="黑体" w:eastAsia="黑体" w:hAnsi="黑体" w:cs="黑体" w:hint="eastAsia"/>
          <w:bCs/>
          <w:sz w:val="32"/>
          <w:szCs w:val="32"/>
        </w:rPr>
        <w:t>五</w:t>
      </w:r>
      <w:r w:rsidRPr="00A26C53">
        <w:rPr>
          <w:rFonts w:ascii="黑体" w:eastAsia="黑体" w:hAnsi="黑体" w:cs="黑体" w:hint="eastAsia"/>
          <w:bCs/>
          <w:sz w:val="32"/>
          <w:szCs w:val="32"/>
        </w:rPr>
        <w:t>章</w:t>
      </w:r>
      <w:r w:rsidR="005C6AAB">
        <w:rPr>
          <w:rFonts w:ascii="黑体" w:eastAsia="黑体" w:hAnsi="黑体" w:cs="黑体"/>
          <w:bCs/>
          <w:sz w:val="32"/>
          <w:szCs w:val="32"/>
        </w:rPr>
        <w:t xml:space="preserve"> </w:t>
      </w:r>
      <w:r w:rsidR="00FC6C64">
        <w:rPr>
          <w:rFonts w:ascii="黑体" w:eastAsia="黑体" w:hAnsi="黑体" w:cs="黑体" w:hint="eastAsia"/>
          <w:bCs/>
          <w:sz w:val="32"/>
          <w:szCs w:val="32"/>
        </w:rPr>
        <w:t>结论</w:t>
      </w:r>
    </w:p>
    <w:p w14:paraId="0612EC8A" w14:textId="6D85E508" w:rsidR="002D3098" w:rsidRPr="00242801" w:rsidRDefault="00140A0D" w:rsidP="0024280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40A0D">
        <w:rPr>
          <w:rFonts w:ascii="Times New Roman" w:eastAsia="宋体" w:hAnsi="Times New Roman" w:cs="Times New Roman" w:hint="eastAsia"/>
          <w:sz w:val="24"/>
          <w:szCs w:val="24"/>
        </w:rPr>
        <w:t>在本文中，我们从</w:t>
      </w:r>
      <w:r w:rsidRPr="00140A0D">
        <w:rPr>
          <w:position w:val="-12"/>
        </w:rPr>
        <w:object w:dxaOrig="380" w:dyaOrig="360" w14:anchorId="2722E2D0">
          <v:shape id="_x0000_i1377" type="#_x0000_t75" style="width:18.5pt;height:18.5pt" o:ole="">
            <v:imagedata r:id="rId638" o:title=""/>
          </v:shape>
          <o:OLEObject Type="Embed" ProgID="Equation.DSMT4" ShapeID="_x0000_i1377" DrawAspect="Content" ObjectID="_1761581041" r:id="rId639"/>
        </w:objec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140A0D">
        <w:rPr>
          <w:rFonts w:ascii="Times New Roman" w:eastAsia="宋体" w:hAnsi="Times New Roman" w:cs="Times New Roman"/>
          <w:sz w:val="24"/>
          <w:szCs w:val="24"/>
        </w:rPr>
        <w:t>角度出发，明确</w:t>
      </w:r>
      <w:r w:rsidR="00B5548C" w:rsidRPr="00140A0D">
        <w:rPr>
          <w:rFonts w:ascii="Times New Roman" w:eastAsia="宋体" w:hAnsi="Times New Roman" w:cs="Times New Roman"/>
          <w:sz w:val="24"/>
          <w:szCs w:val="24"/>
        </w:rPr>
        <w:t>整体地</w:t>
      </w:r>
      <w:r w:rsidRPr="00140A0D">
        <w:rPr>
          <w:rFonts w:ascii="Times New Roman" w:eastAsia="宋体" w:hAnsi="Times New Roman" w:cs="Times New Roman"/>
          <w:sz w:val="24"/>
          <w:szCs w:val="24"/>
        </w:rPr>
        <w:t>解决了机器人系统在参数不确定性和外</w:t>
      </w:r>
      <w:r w:rsidR="00B5548C">
        <w:rPr>
          <w:rFonts w:ascii="Times New Roman" w:eastAsia="宋体" w:hAnsi="Times New Roman" w:cs="Times New Roman" w:hint="eastAsia"/>
          <w:sz w:val="24"/>
          <w:szCs w:val="24"/>
        </w:rPr>
        <w:t>部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140A0D">
        <w:rPr>
          <w:rFonts w:ascii="Times New Roman" w:eastAsia="宋体" w:hAnsi="Times New Roman" w:cs="Times New Roman"/>
          <w:sz w:val="24"/>
          <w:szCs w:val="24"/>
        </w:rPr>
        <w:t>下的模型参考控制问题。机器人动力学参数不确定性转化为内部产生的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140A0D">
        <w:rPr>
          <w:rFonts w:ascii="Times New Roman" w:eastAsia="宋体" w:hAnsi="Times New Roman" w:cs="Times New Roman"/>
          <w:sz w:val="24"/>
          <w:szCs w:val="24"/>
        </w:rPr>
        <w:t>。控制设计的目的是将从</w:t>
      </w:r>
      <w:r>
        <w:rPr>
          <w:rFonts w:ascii="Times New Roman" w:eastAsia="宋体" w:hAnsi="Times New Roman" w:cs="Times New Roman"/>
          <w:sz w:val="24"/>
          <w:szCs w:val="24"/>
        </w:rPr>
        <w:t>扰动</w:t>
      </w:r>
      <w:r w:rsidRPr="00140A0D">
        <w:rPr>
          <w:rFonts w:ascii="Times New Roman" w:eastAsia="宋体" w:hAnsi="Times New Roman" w:cs="Times New Roman"/>
          <w:sz w:val="24"/>
          <w:szCs w:val="24"/>
        </w:rPr>
        <w:t>到跟踪误差和控制能量的</w:t>
      </w:r>
      <w:r w:rsidR="00616EEA" w:rsidRPr="00616EEA">
        <w:rPr>
          <w:position w:val="-12"/>
        </w:rPr>
        <w:object w:dxaOrig="279" w:dyaOrig="360" w14:anchorId="0E3A9505">
          <v:shape id="_x0000_i1378" type="#_x0000_t75" style="width:13.5pt;height:18.5pt" o:ole="">
            <v:imagedata r:id="rId640" o:title=""/>
          </v:shape>
          <o:OLEObject Type="Embed" ProgID="Equation.DSMT4" ShapeID="_x0000_i1378" DrawAspect="Content" ObjectID="_1761581042" r:id="rId641"/>
        </w:object>
      </w:r>
      <w:r w:rsidRPr="00140A0D">
        <w:rPr>
          <w:rFonts w:ascii="Times New Roman" w:eastAsia="宋体" w:hAnsi="Times New Roman" w:cs="Times New Roman"/>
          <w:sz w:val="24"/>
          <w:szCs w:val="24"/>
        </w:rPr>
        <w:t>增益</w:t>
      </w:r>
      <w:r w:rsidR="00616EEA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Pr="00140A0D">
        <w:rPr>
          <w:rFonts w:ascii="Times New Roman" w:eastAsia="宋体" w:hAnsi="Times New Roman" w:cs="Times New Roman"/>
          <w:sz w:val="24"/>
          <w:szCs w:val="24"/>
        </w:rPr>
        <w:t>到</w:t>
      </w:r>
      <w:r w:rsidR="00616EEA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Pr="00140A0D">
        <w:rPr>
          <w:rFonts w:ascii="Times New Roman" w:eastAsia="宋体" w:hAnsi="Times New Roman" w:cs="Times New Roman"/>
          <w:sz w:val="24"/>
          <w:szCs w:val="24"/>
        </w:rPr>
        <w:t>值。已经证明，</w:t>
      </w:r>
      <w:r w:rsidR="009E0CAE">
        <w:rPr>
          <w:rFonts w:ascii="Times New Roman" w:eastAsia="宋体" w:hAnsi="Times New Roman" w:cs="Times New Roman" w:hint="eastAsia"/>
          <w:sz w:val="24"/>
          <w:szCs w:val="24"/>
        </w:rPr>
        <w:t>该</w:t>
      </w:r>
      <w:r w:rsidR="00491D3E" w:rsidRPr="00140A0D">
        <w:rPr>
          <w:position w:val="-12"/>
        </w:rPr>
        <w:object w:dxaOrig="380" w:dyaOrig="360" w14:anchorId="1CEDC8B3">
          <v:shape id="_x0000_i1379" type="#_x0000_t75" style="width:18.5pt;height:18.5pt" o:ole="">
            <v:imagedata r:id="rId638" o:title=""/>
          </v:shape>
          <o:OLEObject Type="Embed" ProgID="Equation.DSMT4" ShapeID="_x0000_i1379" DrawAspect="Content" ObjectID="_1761581043" r:id="rId642"/>
        </w:object>
      </w:r>
      <w:r w:rsidRPr="00140A0D">
        <w:rPr>
          <w:rFonts w:ascii="Times New Roman" w:eastAsia="宋体" w:hAnsi="Times New Roman" w:cs="Times New Roman"/>
          <w:sz w:val="24"/>
          <w:szCs w:val="24"/>
        </w:rPr>
        <w:t>问题可通过约束最小成本控制问题（或领导</w:t>
      </w:r>
      <w:r w:rsidRPr="00140A0D">
        <w:rPr>
          <w:rFonts w:ascii="Times New Roman" w:eastAsia="宋体" w:hAnsi="Times New Roman" w:cs="Times New Roman"/>
          <w:sz w:val="24"/>
          <w:szCs w:val="24"/>
        </w:rPr>
        <w:t>-</w:t>
      </w:r>
      <w:r w:rsidR="00244BC5">
        <w:rPr>
          <w:rFonts w:ascii="Times New Roman" w:eastAsia="宋体" w:hAnsi="Times New Roman" w:cs="Times New Roman" w:hint="eastAsia"/>
          <w:sz w:val="24"/>
          <w:szCs w:val="24"/>
        </w:rPr>
        <w:t>跟随</w:t>
      </w:r>
      <w:r w:rsidRPr="00140A0D">
        <w:rPr>
          <w:rFonts w:ascii="Times New Roman" w:eastAsia="宋体" w:hAnsi="Times New Roman" w:cs="Times New Roman"/>
          <w:sz w:val="24"/>
          <w:szCs w:val="24"/>
        </w:rPr>
        <w:t>博弈）进行全局求解，从而将</w:t>
      </w:r>
      <w:r w:rsidR="00BC67D2" w:rsidRPr="00BC67D2">
        <w:rPr>
          <w:rFonts w:ascii="Times New Roman" w:eastAsia="宋体" w:hAnsi="Times New Roman" w:cs="Times New Roman"/>
          <w:sz w:val="24"/>
          <w:szCs w:val="24"/>
        </w:rPr>
        <w:t>Johansson(1990)</w:t>
      </w:r>
      <w:r w:rsidR="00BC67D2">
        <w:rPr>
          <w:rFonts w:ascii="Times New Roman" w:eastAsia="宋体" w:hAnsi="Times New Roman" w:cs="Times New Roman" w:hint="eastAsia"/>
          <w:sz w:val="24"/>
          <w:szCs w:val="24"/>
        </w:rPr>
        <w:t>给出</w:t>
      </w:r>
      <w:r w:rsidRPr="00140A0D">
        <w:rPr>
          <w:rFonts w:ascii="Times New Roman" w:eastAsia="宋体" w:hAnsi="Times New Roman" w:cs="Times New Roman"/>
          <w:sz w:val="24"/>
          <w:szCs w:val="24"/>
        </w:rPr>
        <w:t>的</w:t>
      </w:r>
      <w:r w:rsidR="00455AEC" w:rsidRPr="00140A0D">
        <w:rPr>
          <w:position w:val="-12"/>
        </w:rPr>
        <w:object w:dxaOrig="340" w:dyaOrig="360" w14:anchorId="125D37B4">
          <v:shape id="_x0000_i1380" type="#_x0000_t75" style="width:16.5pt;height:18.5pt" o:ole="">
            <v:imagedata r:id="rId643" o:title=""/>
          </v:shape>
          <o:OLEObject Type="Embed" ProgID="Equation.DSMT4" ShapeID="_x0000_i1380" DrawAspect="Content" ObjectID="_1761581044" r:id="rId644"/>
        </w:object>
      </w:r>
      <w:r w:rsidR="00455AEC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140A0D">
        <w:rPr>
          <w:rFonts w:ascii="Times New Roman" w:eastAsia="宋体" w:hAnsi="Times New Roman" w:cs="Times New Roman"/>
          <w:sz w:val="24"/>
          <w:szCs w:val="24"/>
        </w:rPr>
        <w:t>控制结果扩展到</w:t>
      </w:r>
      <w:r w:rsidR="006B722F" w:rsidRPr="00140A0D">
        <w:rPr>
          <w:position w:val="-12"/>
        </w:rPr>
        <w:object w:dxaOrig="380" w:dyaOrig="360" w14:anchorId="30651F87">
          <v:shape id="_x0000_i1381" type="#_x0000_t75" style="width:18.5pt;height:18.5pt" o:ole="">
            <v:imagedata r:id="rId638" o:title=""/>
          </v:shape>
          <o:OLEObject Type="Embed" ProgID="Equation.DSMT4" ShapeID="_x0000_i1381" DrawAspect="Content" ObjectID="_1761581045" r:id="rId645"/>
        </w:object>
      </w:r>
      <w:r w:rsidR="006B722F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Pr="00140A0D">
        <w:rPr>
          <w:rFonts w:ascii="Times New Roman" w:eastAsia="宋体" w:hAnsi="Times New Roman" w:cs="Times New Roman"/>
          <w:sz w:val="24"/>
          <w:szCs w:val="24"/>
        </w:rPr>
        <w:t>情况，</w:t>
      </w:r>
      <w:r w:rsidR="00CB4CB2" w:rsidRPr="00140A0D">
        <w:rPr>
          <w:rFonts w:ascii="Times New Roman" w:eastAsia="宋体" w:hAnsi="Times New Roman" w:cs="Times New Roman"/>
          <w:sz w:val="24"/>
          <w:szCs w:val="24"/>
        </w:rPr>
        <w:t>其中</w:t>
      </w:r>
      <w:r w:rsidR="00CB4CB2" w:rsidRPr="00140A0D">
        <w:rPr>
          <w:rFonts w:ascii="Times New Roman" w:eastAsia="宋体" w:hAnsi="Times New Roman" w:cs="Times New Roman"/>
          <w:sz w:val="24"/>
          <w:szCs w:val="24"/>
        </w:rPr>
        <w:t>Bellman-Isaac</w:t>
      </w:r>
      <w:r w:rsidR="00CB4CB2" w:rsidRPr="00140A0D">
        <w:rPr>
          <w:rFonts w:ascii="Times New Roman" w:eastAsia="宋体" w:hAnsi="Times New Roman" w:cs="Times New Roman"/>
          <w:sz w:val="24"/>
          <w:szCs w:val="24"/>
        </w:rPr>
        <w:t>方程允许一个显式全局解</w:t>
      </w:r>
      <w:r w:rsidRPr="00140A0D">
        <w:rPr>
          <w:rFonts w:ascii="Times New Roman" w:eastAsia="宋体" w:hAnsi="Times New Roman" w:cs="Times New Roman"/>
          <w:sz w:val="24"/>
          <w:szCs w:val="24"/>
        </w:rPr>
        <w:t>。</w:t>
      </w:r>
      <w:proofErr w:type="gramStart"/>
      <w:r w:rsidRPr="00140A0D">
        <w:rPr>
          <w:rFonts w:ascii="Times New Roman" w:eastAsia="宋体" w:hAnsi="Times New Roman" w:cs="Times New Roman"/>
          <w:sz w:val="24"/>
          <w:szCs w:val="24"/>
        </w:rPr>
        <w:t>该解只</w:t>
      </w:r>
      <w:proofErr w:type="gramEnd"/>
      <w:r w:rsidRPr="00140A0D">
        <w:rPr>
          <w:rFonts w:ascii="Times New Roman" w:eastAsia="宋体" w:hAnsi="Times New Roman" w:cs="Times New Roman"/>
          <w:sz w:val="24"/>
          <w:szCs w:val="24"/>
        </w:rPr>
        <w:t>依赖于</w:t>
      </w:r>
      <w:r w:rsidRPr="00140A0D">
        <w:rPr>
          <w:rFonts w:ascii="Times New Roman" w:eastAsia="宋体" w:hAnsi="Times New Roman" w:cs="Times New Roman" w:hint="eastAsia"/>
          <w:sz w:val="24"/>
          <w:szCs w:val="24"/>
        </w:rPr>
        <w:t>代数矩阵方程，</w:t>
      </w:r>
      <w:r w:rsidR="00CB1551">
        <w:rPr>
          <w:rFonts w:ascii="Times New Roman" w:eastAsia="宋体" w:hAnsi="Times New Roman" w:cs="Times New Roman" w:hint="eastAsia"/>
          <w:sz w:val="24"/>
          <w:szCs w:val="24"/>
        </w:rPr>
        <w:t>而非</w:t>
      </w:r>
      <w:r w:rsidRPr="00140A0D">
        <w:rPr>
          <w:rFonts w:ascii="Times New Roman" w:eastAsia="宋体" w:hAnsi="Times New Roman" w:cs="Times New Roman" w:hint="eastAsia"/>
          <w:sz w:val="24"/>
          <w:szCs w:val="24"/>
        </w:rPr>
        <w:t>非线性时变偏微分方程。</w:t>
      </w:r>
      <w:r w:rsidR="00AD0509" w:rsidRPr="00140A0D">
        <w:rPr>
          <w:rFonts w:ascii="Times New Roman" w:eastAsia="宋体" w:hAnsi="Times New Roman" w:cs="Times New Roman" w:hint="eastAsia"/>
          <w:sz w:val="24"/>
          <w:szCs w:val="24"/>
        </w:rPr>
        <w:t>可实现的最小</w:t>
      </w:r>
      <w:r w:rsidR="00AD0509">
        <w:rPr>
          <w:rFonts w:ascii="Times New Roman" w:eastAsia="宋体" w:hAnsi="Times New Roman" w:cs="Times New Roman" w:hint="eastAsia"/>
          <w:sz w:val="24"/>
          <w:szCs w:val="24"/>
        </w:rPr>
        <w:t>抑制</w:t>
      </w:r>
      <w:r w:rsidR="00AD0509" w:rsidRPr="00140A0D">
        <w:rPr>
          <w:rFonts w:ascii="Times New Roman" w:eastAsia="宋体" w:hAnsi="Times New Roman" w:cs="Times New Roman" w:hint="eastAsia"/>
          <w:sz w:val="24"/>
          <w:szCs w:val="24"/>
        </w:rPr>
        <w:t>水平受到一个下限影响，该下限仅与</w:t>
      </w:r>
      <w:r w:rsidR="00AD0509">
        <w:rPr>
          <w:rFonts w:ascii="Times New Roman" w:eastAsia="宋体" w:hAnsi="Times New Roman" w:cs="Times New Roman" w:hint="eastAsia"/>
          <w:sz w:val="24"/>
          <w:szCs w:val="24"/>
        </w:rPr>
        <w:t>权重</w:t>
      </w:r>
      <w:r w:rsidR="00AD0509" w:rsidRPr="00140A0D">
        <w:rPr>
          <w:rFonts w:ascii="Times New Roman" w:eastAsia="宋体" w:hAnsi="Times New Roman" w:cs="Times New Roman" w:hint="eastAsia"/>
          <w:sz w:val="24"/>
          <w:szCs w:val="24"/>
        </w:rPr>
        <w:t>矩阵</w:t>
      </w:r>
      <w:r w:rsidR="00AD0509" w:rsidRPr="00AD0509">
        <w:rPr>
          <w:position w:val="-4"/>
        </w:rPr>
        <w:object w:dxaOrig="240" w:dyaOrig="260" w14:anchorId="5F32AA88">
          <v:shape id="_x0000_i1382" type="#_x0000_t75" style="width:11.5pt;height:13.5pt" o:ole="">
            <v:imagedata r:id="rId646" o:title=""/>
          </v:shape>
          <o:OLEObject Type="Embed" ProgID="Equation.DSMT4" ShapeID="_x0000_i1382" DrawAspect="Content" ObjectID="_1761581046" r:id="rId647"/>
        </w:object>
      </w:r>
      <w:r w:rsidR="00AD0509" w:rsidRPr="00140A0D">
        <w:rPr>
          <w:rFonts w:ascii="Times New Roman" w:eastAsia="宋体" w:hAnsi="Times New Roman" w:cs="Times New Roman"/>
          <w:sz w:val="24"/>
          <w:szCs w:val="24"/>
        </w:rPr>
        <w:t>的大小有关。</w:t>
      </w:r>
      <w:r w:rsidRPr="00140A0D">
        <w:rPr>
          <w:rFonts w:ascii="Times New Roman" w:eastAsia="宋体" w:hAnsi="Times New Roman" w:cs="Times New Roman"/>
          <w:sz w:val="24"/>
          <w:szCs w:val="24"/>
        </w:rPr>
        <w:t>随着</w:t>
      </w:r>
      <w:r w:rsidR="007B7076" w:rsidRPr="00140A0D">
        <w:rPr>
          <w:position w:val="-12"/>
        </w:rPr>
        <w:object w:dxaOrig="380" w:dyaOrig="360" w14:anchorId="116A92E8">
          <v:shape id="_x0000_i1383" type="#_x0000_t75" style="width:18.5pt;height:18.5pt" o:ole="">
            <v:imagedata r:id="rId638" o:title=""/>
          </v:shape>
          <o:OLEObject Type="Embed" ProgID="Equation.DSMT4" ShapeID="_x0000_i1383" DrawAspect="Content" ObjectID="_1761581047" r:id="rId648"/>
        </w:object>
      </w:r>
      <w:r w:rsidRPr="00140A0D">
        <w:rPr>
          <w:rFonts w:ascii="Times New Roman" w:eastAsia="宋体" w:hAnsi="Times New Roman" w:cs="Times New Roman"/>
          <w:sz w:val="24"/>
          <w:szCs w:val="24"/>
        </w:rPr>
        <w:t>控制成为线性系统的流行设计工具，我们的方法可能有利于将</w:t>
      </w:r>
      <w:r w:rsidR="007B6DBA" w:rsidRPr="00140A0D">
        <w:rPr>
          <w:position w:val="-12"/>
        </w:rPr>
        <w:object w:dxaOrig="380" w:dyaOrig="360" w14:anchorId="5A258912">
          <v:shape id="_x0000_i1384" type="#_x0000_t75" style="width:18.5pt;height:18.5pt" o:ole="">
            <v:imagedata r:id="rId638" o:title=""/>
          </v:shape>
          <o:OLEObject Type="Embed" ProgID="Equation.DSMT4" ShapeID="_x0000_i1384" DrawAspect="Content" ObjectID="_1761581048" r:id="rId649"/>
        </w:object>
      </w:r>
      <w:r w:rsidRPr="00140A0D">
        <w:rPr>
          <w:rFonts w:ascii="Times New Roman" w:eastAsia="宋体" w:hAnsi="Times New Roman" w:cs="Times New Roman"/>
          <w:sz w:val="24"/>
          <w:szCs w:val="24"/>
        </w:rPr>
        <w:t>控制设计应用于其他物理跟踪控制系统。</w:t>
      </w:r>
    </w:p>
    <w:sectPr w:rsidR="002D3098" w:rsidRPr="00242801">
      <w:headerReference w:type="default" r:id="rId650"/>
      <w:footerReference w:type="default" r:id="rId6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CD88A2" w14:textId="77777777" w:rsidR="00C2105C" w:rsidRDefault="00C2105C" w:rsidP="00570CB1">
      <w:r>
        <w:separator/>
      </w:r>
    </w:p>
  </w:endnote>
  <w:endnote w:type="continuationSeparator" w:id="0">
    <w:p w14:paraId="2302D3BF" w14:textId="77777777" w:rsidR="00C2105C" w:rsidRDefault="00C2105C" w:rsidP="00570C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obe 仿宋 Std R">
    <w:panose1 w:val="020204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9695606"/>
    </w:sdtPr>
    <w:sdtContent>
      <w:p w14:paraId="22EBCD85" w14:textId="77777777" w:rsidR="00570CB1" w:rsidRDefault="00570CB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VII</w:t>
        </w:r>
        <w:r>
          <w:rPr>
            <w:lang w:val="zh-CN"/>
          </w:rPr>
          <w:fldChar w:fldCharType="end"/>
        </w:r>
      </w:p>
    </w:sdtContent>
  </w:sdt>
  <w:p w14:paraId="4B383970" w14:textId="77777777" w:rsidR="00570CB1" w:rsidRDefault="00570CB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601E28" w14:textId="77777777" w:rsidR="00C2105C" w:rsidRDefault="00C2105C" w:rsidP="00570CB1">
      <w:r>
        <w:separator/>
      </w:r>
    </w:p>
  </w:footnote>
  <w:footnote w:type="continuationSeparator" w:id="0">
    <w:p w14:paraId="665BEBC6" w14:textId="77777777" w:rsidR="00C2105C" w:rsidRDefault="00C2105C" w:rsidP="00570C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167BD4" w14:textId="0D764A1B" w:rsidR="00E95FF3" w:rsidRPr="00526BDC" w:rsidRDefault="00526BDC" w:rsidP="00526BDC">
    <w:pPr>
      <w:pStyle w:val="a3"/>
    </w:pPr>
    <w:r w:rsidRPr="00526BDC">
      <w:rPr>
        <w:rFonts w:ascii="Times New Roman" w:eastAsia="宋体" w:hAnsi="Times New Roman" w:cs="Times New Roman" w:hint="eastAsia"/>
      </w:rPr>
      <w:t>参数扰动和外部扰动下机器人系统非线性</w:t>
    </w:r>
    <w:proofErr w:type="spellStart"/>
    <w:r w:rsidRPr="00526BDC">
      <w:rPr>
        <w:rFonts w:ascii="Times New Roman" w:eastAsia="宋体" w:hAnsi="Times New Roman" w:cs="Times New Roman"/>
      </w:rPr>
      <w:t>H_infty</w:t>
    </w:r>
    <w:proofErr w:type="spellEnd"/>
    <w:r w:rsidRPr="00526BDC">
      <w:rPr>
        <w:rFonts w:ascii="Times New Roman" w:eastAsia="宋体" w:hAnsi="Times New Roman" w:cs="Times New Roman"/>
      </w:rPr>
      <w:t>控制设计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70524F"/>
    <w:multiLevelType w:val="hybridMultilevel"/>
    <w:tmpl w:val="B976701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1172B3D"/>
    <w:multiLevelType w:val="hybridMultilevel"/>
    <w:tmpl w:val="E14EF3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EF279F6"/>
    <w:multiLevelType w:val="hybridMultilevel"/>
    <w:tmpl w:val="D5EEB750"/>
    <w:lvl w:ilvl="0" w:tplc="5D54CF9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483068"/>
    <w:multiLevelType w:val="hybridMultilevel"/>
    <w:tmpl w:val="A77CC0F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24A5E55"/>
    <w:multiLevelType w:val="hybridMultilevel"/>
    <w:tmpl w:val="451CA3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43140876"/>
    <w:multiLevelType w:val="multilevel"/>
    <w:tmpl w:val="AFEC9A3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4B9F53A0"/>
    <w:multiLevelType w:val="hybridMultilevel"/>
    <w:tmpl w:val="F7565F2A"/>
    <w:lvl w:ilvl="0" w:tplc="A7C0DA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FCD36B5"/>
    <w:multiLevelType w:val="multilevel"/>
    <w:tmpl w:val="D318BF4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5BA8000D"/>
    <w:multiLevelType w:val="hybridMultilevel"/>
    <w:tmpl w:val="1CDCAC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6D7E4727"/>
    <w:multiLevelType w:val="hybridMultilevel"/>
    <w:tmpl w:val="E9724A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CCD1749"/>
    <w:multiLevelType w:val="multilevel"/>
    <w:tmpl w:val="FC20FEB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305208836">
    <w:abstractNumId w:val="2"/>
  </w:num>
  <w:num w:numId="2" w16cid:durableId="636030261">
    <w:abstractNumId w:val="6"/>
  </w:num>
  <w:num w:numId="3" w16cid:durableId="2010671853">
    <w:abstractNumId w:val="8"/>
  </w:num>
  <w:num w:numId="4" w16cid:durableId="569074551">
    <w:abstractNumId w:val="0"/>
  </w:num>
  <w:num w:numId="5" w16cid:durableId="884487574">
    <w:abstractNumId w:val="9"/>
  </w:num>
  <w:num w:numId="6" w16cid:durableId="57942089">
    <w:abstractNumId w:val="3"/>
  </w:num>
  <w:num w:numId="7" w16cid:durableId="2039767951">
    <w:abstractNumId w:val="4"/>
  </w:num>
  <w:num w:numId="8" w16cid:durableId="1671641685">
    <w:abstractNumId w:val="1"/>
  </w:num>
  <w:num w:numId="9" w16cid:durableId="1048720301">
    <w:abstractNumId w:val="5"/>
  </w:num>
  <w:num w:numId="10" w16cid:durableId="1834251966">
    <w:abstractNumId w:val="7"/>
  </w:num>
  <w:num w:numId="11" w16cid:durableId="137071689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ocumentProtection w:edit="readOnly"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502"/>
    <w:rsid w:val="000000AA"/>
    <w:rsid w:val="0000013C"/>
    <w:rsid w:val="00000D9E"/>
    <w:rsid w:val="00000F05"/>
    <w:rsid w:val="000011A7"/>
    <w:rsid w:val="0000136A"/>
    <w:rsid w:val="000014EA"/>
    <w:rsid w:val="000015DA"/>
    <w:rsid w:val="00001829"/>
    <w:rsid w:val="00001889"/>
    <w:rsid w:val="00001A7E"/>
    <w:rsid w:val="00002551"/>
    <w:rsid w:val="0000255A"/>
    <w:rsid w:val="000029B3"/>
    <w:rsid w:val="000030F9"/>
    <w:rsid w:val="000032DF"/>
    <w:rsid w:val="00003C04"/>
    <w:rsid w:val="00003CC7"/>
    <w:rsid w:val="00003DD4"/>
    <w:rsid w:val="00003EC6"/>
    <w:rsid w:val="0000411D"/>
    <w:rsid w:val="000042C8"/>
    <w:rsid w:val="00004343"/>
    <w:rsid w:val="000045C9"/>
    <w:rsid w:val="00004773"/>
    <w:rsid w:val="00004AC9"/>
    <w:rsid w:val="00004B75"/>
    <w:rsid w:val="00005117"/>
    <w:rsid w:val="000051F6"/>
    <w:rsid w:val="000053FE"/>
    <w:rsid w:val="000058FD"/>
    <w:rsid w:val="00005A9D"/>
    <w:rsid w:val="00005D3E"/>
    <w:rsid w:val="000062B6"/>
    <w:rsid w:val="0000653A"/>
    <w:rsid w:val="000065F4"/>
    <w:rsid w:val="000067AA"/>
    <w:rsid w:val="000067BF"/>
    <w:rsid w:val="00006BA6"/>
    <w:rsid w:val="00006FB6"/>
    <w:rsid w:val="00006FFE"/>
    <w:rsid w:val="00007C97"/>
    <w:rsid w:val="00007E7C"/>
    <w:rsid w:val="00007FFC"/>
    <w:rsid w:val="0001004C"/>
    <w:rsid w:val="00010128"/>
    <w:rsid w:val="0001043E"/>
    <w:rsid w:val="000104FD"/>
    <w:rsid w:val="00010940"/>
    <w:rsid w:val="00010C51"/>
    <w:rsid w:val="00010DAF"/>
    <w:rsid w:val="000110B8"/>
    <w:rsid w:val="000111B2"/>
    <w:rsid w:val="0001137F"/>
    <w:rsid w:val="00011470"/>
    <w:rsid w:val="00011E89"/>
    <w:rsid w:val="00011EC1"/>
    <w:rsid w:val="00011F9E"/>
    <w:rsid w:val="00012322"/>
    <w:rsid w:val="00012370"/>
    <w:rsid w:val="0001240D"/>
    <w:rsid w:val="000126E1"/>
    <w:rsid w:val="00012771"/>
    <w:rsid w:val="00012A60"/>
    <w:rsid w:val="00012A8F"/>
    <w:rsid w:val="00012B8A"/>
    <w:rsid w:val="00012D32"/>
    <w:rsid w:val="00012D38"/>
    <w:rsid w:val="00012EC1"/>
    <w:rsid w:val="000131A1"/>
    <w:rsid w:val="000133FE"/>
    <w:rsid w:val="000134D7"/>
    <w:rsid w:val="000135D7"/>
    <w:rsid w:val="00013735"/>
    <w:rsid w:val="00013AD9"/>
    <w:rsid w:val="00013AF8"/>
    <w:rsid w:val="00013CE7"/>
    <w:rsid w:val="000142A2"/>
    <w:rsid w:val="0001439F"/>
    <w:rsid w:val="000143C3"/>
    <w:rsid w:val="00014872"/>
    <w:rsid w:val="00014B1A"/>
    <w:rsid w:val="00015018"/>
    <w:rsid w:val="0001573A"/>
    <w:rsid w:val="00016031"/>
    <w:rsid w:val="00016BB7"/>
    <w:rsid w:val="00016DB8"/>
    <w:rsid w:val="00016FAE"/>
    <w:rsid w:val="000175CB"/>
    <w:rsid w:val="00017788"/>
    <w:rsid w:val="00017957"/>
    <w:rsid w:val="000179BA"/>
    <w:rsid w:val="00017E09"/>
    <w:rsid w:val="00017F2F"/>
    <w:rsid w:val="0002010C"/>
    <w:rsid w:val="000201CB"/>
    <w:rsid w:val="000202B3"/>
    <w:rsid w:val="000202DD"/>
    <w:rsid w:val="00020496"/>
    <w:rsid w:val="000206A8"/>
    <w:rsid w:val="000206D0"/>
    <w:rsid w:val="00020A02"/>
    <w:rsid w:val="00020A8A"/>
    <w:rsid w:val="00020BAF"/>
    <w:rsid w:val="00020BC2"/>
    <w:rsid w:val="00020F1A"/>
    <w:rsid w:val="00021049"/>
    <w:rsid w:val="00021177"/>
    <w:rsid w:val="000213D1"/>
    <w:rsid w:val="00021433"/>
    <w:rsid w:val="000214DC"/>
    <w:rsid w:val="00021775"/>
    <w:rsid w:val="00021879"/>
    <w:rsid w:val="00021A3B"/>
    <w:rsid w:val="00021A54"/>
    <w:rsid w:val="00021AA0"/>
    <w:rsid w:val="00021E07"/>
    <w:rsid w:val="00021FDB"/>
    <w:rsid w:val="000223A1"/>
    <w:rsid w:val="000224D8"/>
    <w:rsid w:val="000228D0"/>
    <w:rsid w:val="00022E54"/>
    <w:rsid w:val="00022E6B"/>
    <w:rsid w:val="000236C6"/>
    <w:rsid w:val="00023FF0"/>
    <w:rsid w:val="00024035"/>
    <w:rsid w:val="00024262"/>
    <w:rsid w:val="000248B9"/>
    <w:rsid w:val="0002491F"/>
    <w:rsid w:val="000249DB"/>
    <w:rsid w:val="00024CEC"/>
    <w:rsid w:val="00024D8B"/>
    <w:rsid w:val="00025021"/>
    <w:rsid w:val="0002565F"/>
    <w:rsid w:val="00025703"/>
    <w:rsid w:val="00025729"/>
    <w:rsid w:val="000257A2"/>
    <w:rsid w:val="0002581D"/>
    <w:rsid w:val="00025B0E"/>
    <w:rsid w:val="00025BF5"/>
    <w:rsid w:val="00025ED3"/>
    <w:rsid w:val="0002625C"/>
    <w:rsid w:val="0002694E"/>
    <w:rsid w:val="0002699B"/>
    <w:rsid w:val="00026FBF"/>
    <w:rsid w:val="00026FFC"/>
    <w:rsid w:val="00027350"/>
    <w:rsid w:val="00027580"/>
    <w:rsid w:val="00027646"/>
    <w:rsid w:val="000277E9"/>
    <w:rsid w:val="00027A70"/>
    <w:rsid w:val="00027BEC"/>
    <w:rsid w:val="00027FBD"/>
    <w:rsid w:val="000301F0"/>
    <w:rsid w:val="000302D4"/>
    <w:rsid w:val="000306F0"/>
    <w:rsid w:val="000307F3"/>
    <w:rsid w:val="000309D1"/>
    <w:rsid w:val="00030BA3"/>
    <w:rsid w:val="00030C57"/>
    <w:rsid w:val="00030F6A"/>
    <w:rsid w:val="00030F7D"/>
    <w:rsid w:val="00030FC7"/>
    <w:rsid w:val="00031344"/>
    <w:rsid w:val="000313CC"/>
    <w:rsid w:val="0003177D"/>
    <w:rsid w:val="00031ACC"/>
    <w:rsid w:val="00031EA9"/>
    <w:rsid w:val="00031F2A"/>
    <w:rsid w:val="00031FF9"/>
    <w:rsid w:val="00032437"/>
    <w:rsid w:val="00032991"/>
    <w:rsid w:val="00032DB5"/>
    <w:rsid w:val="00032F6B"/>
    <w:rsid w:val="000332DB"/>
    <w:rsid w:val="0003359D"/>
    <w:rsid w:val="00033836"/>
    <w:rsid w:val="00033D54"/>
    <w:rsid w:val="00033D74"/>
    <w:rsid w:val="00033E04"/>
    <w:rsid w:val="00033F39"/>
    <w:rsid w:val="00034159"/>
    <w:rsid w:val="000344D6"/>
    <w:rsid w:val="0003454D"/>
    <w:rsid w:val="0003459D"/>
    <w:rsid w:val="000346A1"/>
    <w:rsid w:val="00034CCE"/>
    <w:rsid w:val="00034F6E"/>
    <w:rsid w:val="000350F4"/>
    <w:rsid w:val="000351AC"/>
    <w:rsid w:val="000356CC"/>
    <w:rsid w:val="0003573C"/>
    <w:rsid w:val="00035897"/>
    <w:rsid w:val="000358C0"/>
    <w:rsid w:val="00035A9F"/>
    <w:rsid w:val="00035DBF"/>
    <w:rsid w:val="00035FA7"/>
    <w:rsid w:val="000364BE"/>
    <w:rsid w:val="00036768"/>
    <w:rsid w:val="00036A27"/>
    <w:rsid w:val="00036B6B"/>
    <w:rsid w:val="00036E21"/>
    <w:rsid w:val="00037E5D"/>
    <w:rsid w:val="000400CF"/>
    <w:rsid w:val="00040157"/>
    <w:rsid w:val="000402B4"/>
    <w:rsid w:val="0004077C"/>
    <w:rsid w:val="000407AA"/>
    <w:rsid w:val="00040BA1"/>
    <w:rsid w:val="00040DC3"/>
    <w:rsid w:val="00040ED3"/>
    <w:rsid w:val="00040F16"/>
    <w:rsid w:val="00040F55"/>
    <w:rsid w:val="0004100E"/>
    <w:rsid w:val="000411A9"/>
    <w:rsid w:val="000412D3"/>
    <w:rsid w:val="00041623"/>
    <w:rsid w:val="00041654"/>
    <w:rsid w:val="00041822"/>
    <w:rsid w:val="000418F9"/>
    <w:rsid w:val="00041907"/>
    <w:rsid w:val="000419C1"/>
    <w:rsid w:val="00041AC6"/>
    <w:rsid w:val="00041D26"/>
    <w:rsid w:val="00041DC8"/>
    <w:rsid w:val="00041F63"/>
    <w:rsid w:val="00041FD8"/>
    <w:rsid w:val="0004214D"/>
    <w:rsid w:val="0004218E"/>
    <w:rsid w:val="000422AF"/>
    <w:rsid w:val="00042656"/>
    <w:rsid w:val="00042809"/>
    <w:rsid w:val="000429F6"/>
    <w:rsid w:val="00042B96"/>
    <w:rsid w:val="00042C00"/>
    <w:rsid w:val="0004325D"/>
    <w:rsid w:val="000432EB"/>
    <w:rsid w:val="00043A79"/>
    <w:rsid w:val="00043C70"/>
    <w:rsid w:val="00043FDF"/>
    <w:rsid w:val="0004415A"/>
    <w:rsid w:val="0004417D"/>
    <w:rsid w:val="000444BF"/>
    <w:rsid w:val="0004455E"/>
    <w:rsid w:val="000445C3"/>
    <w:rsid w:val="00044669"/>
    <w:rsid w:val="00044939"/>
    <w:rsid w:val="00044AB3"/>
    <w:rsid w:val="000450FE"/>
    <w:rsid w:val="0004522D"/>
    <w:rsid w:val="00045276"/>
    <w:rsid w:val="0004553F"/>
    <w:rsid w:val="00045EF7"/>
    <w:rsid w:val="0004608E"/>
    <w:rsid w:val="000461C4"/>
    <w:rsid w:val="00046DE2"/>
    <w:rsid w:val="00047048"/>
    <w:rsid w:val="00047101"/>
    <w:rsid w:val="00047122"/>
    <w:rsid w:val="00047143"/>
    <w:rsid w:val="0004717E"/>
    <w:rsid w:val="000471DD"/>
    <w:rsid w:val="00047518"/>
    <w:rsid w:val="000477A7"/>
    <w:rsid w:val="00047926"/>
    <w:rsid w:val="00047942"/>
    <w:rsid w:val="000479E6"/>
    <w:rsid w:val="00047A8E"/>
    <w:rsid w:val="00047AB4"/>
    <w:rsid w:val="00047C1F"/>
    <w:rsid w:val="00047D86"/>
    <w:rsid w:val="00050150"/>
    <w:rsid w:val="000501BF"/>
    <w:rsid w:val="000502E2"/>
    <w:rsid w:val="00050629"/>
    <w:rsid w:val="00050A1D"/>
    <w:rsid w:val="00050E7C"/>
    <w:rsid w:val="00050FCF"/>
    <w:rsid w:val="000514D0"/>
    <w:rsid w:val="000514D1"/>
    <w:rsid w:val="0005176F"/>
    <w:rsid w:val="00051BFC"/>
    <w:rsid w:val="00051E2F"/>
    <w:rsid w:val="00051E4C"/>
    <w:rsid w:val="00051E7A"/>
    <w:rsid w:val="00052260"/>
    <w:rsid w:val="000525D8"/>
    <w:rsid w:val="00052667"/>
    <w:rsid w:val="00052761"/>
    <w:rsid w:val="000527EC"/>
    <w:rsid w:val="00052BB8"/>
    <w:rsid w:val="00052C12"/>
    <w:rsid w:val="000531AD"/>
    <w:rsid w:val="00053240"/>
    <w:rsid w:val="0005332C"/>
    <w:rsid w:val="0005334B"/>
    <w:rsid w:val="000536E8"/>
    <w:rsid w:val="000537CA"/>
    <w:rsid w:val="00053C75"/>
    <w:rsid w:val="00054671"/>
    <w:rsid w:val="000546DF"/>
    <w:rsid w:val="00054723"/>
    <w:rsid w:val="00054732"/>
    <w:rsid w:val="00054A8F"/>
    <w:rsid w:val="00054CFA"/>
    <w:rsid w:val="0005531F"/>
    <w:rsid w:val="000557AD"/>
    <w:rsid w:val="0005588C"/>
    <w:rsid w:val="00055B27"/>
    <w:rsid w:val="00056017"/>
    <w:rsid w:val="0005637B"/>
    <w:rsid w:val="000566EA"/>
    <w:rsid w:val="00056A25"/>
    <w:rsid w:val="00056CA5"/>
    <w:rsid w:val="00056F36"/>
    <w:rsid w:val="000570B3"/>
    <w:rsid w:val="000570D2"/>
    <w:rsid w:val="000573FE"/>
    <w:rsid w:val="00057436"/>
    <w:rsid w:val="00057481"/>
    <w:rsid w:val="00057D98"/>
    <w:rsid w:val="00057E48"/>
    <w:rsid w:val="00060029"/>
    <w:rsid w:val="0006037F"/>
    <w:rsid w:val="00060421"/>
    <w:rsid w:val="00060659"/>
    <w:rsid w:val="000607B5"/>
    <w:rsid w:val="00060C17"/>
    <w:rsid w:val="00060C90"/>
    <w:rsid w:val="00060DA6"/>
    <w:rsid w:val="000611DC"/>
    <w:rsid w:val="000615DA"/>
    <w:rsid w:val="000616DB"/>
    <w:rsid w:val="00061773"/>
    <w:rsid w:val="00061779"/>
    <w:rsid w:val="000618C4"/>
    <w:rsid w:val="00061FE3"/>
    <w:rsid w:val="00062437"/>
    <w:rsid w:val="0006255F"/>
    <w:rsid w:val="00062641"/>
    <w:rsid w:val="00062649"/>
    <w:rsid w:val="00062ABE"/>
    <w:rsid w:val="00062DB3"/>
    <w:rsid w:val="00062DC9"/>
    <w:rsid w:val="00062F1E"/>
    <w:rsid w:val="00063238"/>
    <w:rsid w:val="00063426"/>
    <w:rsid w:val="0006344A"/>
    <w:rsid w:val="000636BA"/>
    <w:rsid w:val="000636C4"/>
    <w:rsid w:val="0006387C"/>
    <w:rsid w:val="000638BF"/>
    <w:rsid w:val="00063ACA"/>
    <w:rsid w:val="00063F4E"/>
    <w:rsid w:val="00064120"/>
    <w:rsid w:val="0006421F"/>
    <w:rsid w:val="0006469A"/>
    <w:rsid w:val="00064B17"/>
    <w:rsid w:val="00065089"/>
    <w:rsid w:val="00065E7B"/>
    <w:rsid w:val="000662E0"/>
    <w:rsid w:val="000663B9"/>
    <w:rsid w:val="0006681A"/>
    <w:rsid w:val="00066BD5"/>
    <w:rsid w:val="00066D01"/>
    <w:rsid w:val="00066F13"/>
    <w:rsid w:val="00066F1A"/>
    <w:rsid w:val="00067617"/>
    <w:rsid w:val="0006782D"/>
    <w:rsid w:val="000679B6"/>
    <w:rsid w:val="00067A98"/>
    <w:rsid w:val="000700D3"/>
    <w:rsid w:val="00070441"/>
    <w:rsid w:val="0007047A"/>
    <w:rsid w:val="0007059F"/>
    <w:rsid w:val="00070C31"/>
    <w:rsid w:val="0007107E"/>
    <w:rsid w:val="000710FE"/>
    <w:rsid w:val="00071164"/>
    <w:rsid w:val="00071268"/>
    <w:rsid w:val="0007131E"/>
    <w:rsid w:val="000715C4"/>
    <w:rsid w:val="000715D1"/>
    <w:rsid w:val="0007160E"/>
    <w:rsid w:val="000718CC"/>
    <w:rsid w:val="00071905"/>
    <w:rsid w:val="00071C8E"/>
    <w:rsid w:val="00072369"/>
    <w:rsid w:val="0007268E"/>
    <w:rsid w:val="000727FF"/>
    <w:rsid w:val="00072925"/>
    <w:rsid w:val="000729B9"/>
    <w:rsid w:val="00072C2F"/>
    <w:rsid w:val="00072C46"/>
    <w:rsid w:val="000734F5"/>
    <w:rsid w:val="000739ED"/>
    <w:rsid w:val="00073A50"/>
    <w:rsid w:val="00073B86"/>
    <w:rsid w:val="00073BA5"/>
    <w:rsid w:val="00073F03"/>
    <w:rsid w:val="00074062"/>
    <w:rsid w:val="00074114"/>
    <w:rsid w:val="00074559"/>
    <w:rsid w:val="00074A1A"/>
    <w:rsid w:val="00074C03"/>
    <w:rsid w:val="00074C61"/>
    <w:rsid w:val="00074EEA"/>
    <w:rsid w:val="00074EEC"/>
    <w:rsid w:val="00074F8E"/>
    <w:rsid w:val="00075107"/>
    <w:rsid w:val="0007525E"/>
    <w:rsid w:val="000754BF"/>
    <w:rsid w:val="00075579"/>
    <w:rsid w:val="00075859"/>
    <w:rsid w:val="0007589E"/>
    <w:rsid w:val="00075BE0"/>
    <w:rsid w:val="00075DC6"/>
    <w:rsid w:val="00076050"/>
    <w:rsid w:val="000760D9"/>
    <w:rsid w:val="00076276"/>
    <w:rsid w:val="000769DF"/>
    <w:rsid w:val="00076D58"/>
    <w:rsid w:val="00077082"/>
    <w:rsid w:val="00077189"/>
    <w:rsid w:val="000772C7"/>
    <w:rsid w:val="000773FA"/>
    <w:rsid w:val="0007742C"/>
    <w:rsid w:val="0007771B"/>
    <w:rsid w:val="00077781"/>
    <w:rsid w:val="00077BED"/>
    <w:rsid w:val="00077C40"/>
    <w:rsid w:val="00077CB7"/>
    <w:rsid w:val="000805A6"/>
    <w:rsid w:val="00080B5E"/>
    <w:rsid w:val="00080C0D"/>
    <w:rsid w:val="00080D65"/>
    <w:rsid w:val="00080DB1"/>
    <w:rsid w:val="00080F06"/>
    <w:rsid w:val="00080F22"/>
    <w:rsid w:val="000810B2"/>
    <w:rsid w:val="00081116"/>
    <w:rsid w:val="000811DF"/>
    <w:rsid w:val="0008137D"/>
    <w:rsid w:val="000814D0"/>
    <w:rsid w:val="00081AEE"/>
    <w:rsid w:val="0008201C"/>
    <w:rsid w:val="000827C7"/>
    <w:rsid w:val="00082A39"/>
    <w:rsid w:val="00082CC7"/>
    <w:rsid w:val="00082E80"/>
    <w:rsid w:val="00083016"/>
    <w:rsid w:val="0008303D"/>
    <w:rsid w:val="00083053"/>
    <w:rsid w:val="00083EDB"/>
    <w:rsid w:val="000840DF"/>
    <w:rsid w:val="000843A8"/>
    <w:rsid w:val="00084CF1"/>
    <w:rsid w:val="00084D93"/>
    <w:rsid w:val="00084F21"/>
    <w:rsid w:val="0008525B"/>
    <w:rsid w:val="0008573D"/>
    <w:rsid w:val="0008579F"/>
    <w:rsid w:val="00085A85"/>
    <w:rsid w:val="00085BDE"/>
    <w:rsid w:val="00085C49"/>
    <w:rsid w:val="00085C86"/>
    <w:rsid w:val="00085D32"/>
    <w:rsid w:val="00085D95"/>
    <w:rsid w:val="00085F41"/>
    <w:rsid w:val="00085FBE"/>
    <w:rsid w:val="00086433"/>
    <w:rsid w:val="00086446"/>
    <w:rsid w:val="00086938"/>
    <w:rsid w:val="000869C1"/>
    <w:rsid w:val="00086A3F"/>
    <w:rsid w:val="00086C17"/>
    <w:rsid w:val="00086CDE"/>
    <w:rsid w:val="00086EAA"/>
    <w:rsid w:val="00086F13"/>
    <w:rsid w:val="00086F9C"/>
    <w:rsid w:val="000870F7"/>
    <w:rsid w:val="000876FC"/>
    <w:rsid w:val="000878CC"/>
    <w:rsid w:val="00087C21"/>
    <w:rsid w:val="00087D6D"/>
    <w:rsid w:val="00087EFC"/>
    <w:rsid w:val="00087FB8"/>
    <w:rsid w:val="00090311"/>
    <w:rsid w:val="000903D7"/>
    <w:rsid w:val="000904BA"/>
    <w:rsid w:val="000904EB"/>
    <w:rsid w:val="000905D0"/>
    <w:rsid w:val="000908AE"/>
    <w:rsid w:val="00090AF4"/>
    <w:rsid w:val="00090C5E"/>
    <w:rsid w:val="00090CA7"/>
    <w:rsid w:val="00090DEE"/>
    <w:rsid w:val="000910E1"/>
    <w:rsid w:val="00091364"/>
    <w:rsid w:val="0009155E"/>
    <w:rsid w:val="000916CA"/>
    <w:rsid w:val="00091923"/>
    <w:rsid w:val="00091995"/>
    <w:rsid w:val="00091AB7"/>
    <w:rsid w:val="00091C0A"/>
    <w:rsid w:val="00091DC3"/>
    <w:rsid w:val="00092091"/>
    <w:rsid w:val="000922D9"/>
    <w:rsid w:val="00092645"/>
    <w:rsid w:val="00092BF9"/>
    <w:rsid w:val="00092EE2"/>
    <w:rsid w:val="00092FA5"/>
    <w:rsid w:val="0009336A"/>
    <w:rsid w:val="00093479"/>
    <w:rsid w:val="0009353A"/>
    <w:rsid w:val="000939DF"/>
    <w:rsid w:val="000939FC"/>
    <w:rsid w:val="00094055"/>
    <w:rsid w:val="00094589"/>
    <w:rsid w:val="000947AF"/>
    <w:rsid w:val="00094832"/>
    <w:rsid w:val="00094DA8"/>
    <w:rsid w:val="00094FAB"/>
    <w:rsid w:val="00095167"/>
    <w:rsid w:val="000956B0"/>
    <w:rsid w:val="000956C8"/>
    <w:rsid w:val="00095829"/>
    <w:rsid w:val="00095B0D"/>
    <w:rsid w:val="00095BCA"/>
    <w:rsid w:val="0009613E"/>
    <w:rsid w:val="000961D1"/>
    <w:rsid w:val="0009677D"/>
    <w:rsid w:val="00096790"/>
    <w:rsid w:val="0009683E"/>
    <w:rsid w:val="00096881"/>
    <w:rsid w:val="00096A5B"/>
    <w:rsid w:val="00096BB3"/>
    <w:rsid w:val="00096CB5"/>
    <w:rsid w:val="00096DE5"/>
    <w:rsid w:val="00096F08"/>
    <w:rsid w:val="00097154"/>
    <w:rsid w:val="000976E3"/>
    <w:rsid w:val="00097AA4"/>
    <w:rsid w:val="00097B2B"/>
    <w:rsid w:val="00097DD6"/>
    <w:rsid w:val="00097FE1"/>
    <w:rsid w:val="000A0313"/>
    <w:rsid w:val="000A036F"/>
    <w:rsid w:val="000A04A3"/>
    <w:rsid w:val="000A0552"/>
    <w:rsid w:val="000A061B"/>
    <w:rsid w:val="000A070E"/>
    <w:rsid w:val="000A0837"/>
    <w:rsid w:val="000A08A6"/>
    <w:rsid w:val="000A0CF6"/>
    <w:rsid w:val="000A1095"/>
    <w:rsid w:val="000A11B5"/>
    <w:rsid w:val="000A1248"/>
    <w:rsid w:val="000A1528"/>
    <w:rsid w:val="000A1645"/>
    <w:rsid w:val="000A164F"/>
    <w:rsid w:val="000A17FF"/>
    <w:rsid w:val="000A1A06"/>
    <w:rsid w:val="000A1CD6"/>
    <w:rsid w:val="000A1D9B"/>
    <w:rsid w:val="000A1E5F"/>
    <w:rsid w:val="000A1EE2"/>
    <w:rsid w:val="000A1FE6"/>
    <w:rsid w:val="000A225D"/>
    <w:rsid w:val="000A2445"/>
    <w:rsid w:val="000A262A"/>
    <w:rsid w:val="000A2C3B"/>
    <w:rsid w:val="000A2DCE"/>
    <w:rsid w:val="000A3137"/>
    <w:rsid w:val="000A31EC"/>
    <w:rsid w:val="000A3325"/>
    <w:rsid w:val="000A3357"/>
    <w:rsid w:val="000A3533"/>
    <w:rsid w:val="000A35F3"/>
    <w:rsid w:val="000A36F2"/>
    <w:rsid w:val="000A3A69"/>
    <w:rsid w:val="000A3AC5"/>
    <w:rsid w:val="000A3C6D"/>
    <w:rsid w:val="000A3D4E"/>
    <w:rsid w:val="000A3FC8"/>
    <w:rsid w:val="000A408D"/>
    <w:rsid w:val="000A40DF"/>
    <w:rsid w:val="000A417F"/>
    <w:rsid w:val="000A43CB"/>
    <w:rsid w:val="000A44C0"/>
    <w:rsid w:val="000A45A4"/>
    <w:rsid w:val="000A45AD"/>
    <w:rsid w:val="000A49D4"/>
    <w:rsid w:val="000A4A56"/>
    <w:rsid w:val="000A4C5B"/>
    <w:rsid w:val="000A50F3"/>
    <w:rsid w:val="000A5F8C"/>
    <w:rsid w:val="000A60E7"/>
    <w:rsid w:val="000A60F1"/>
    <w:rsid w:val="000A614D"/>
    <w:rsid w:val="000A6171"/>
    <w:rsid w:val="000A62B5"/>
    <w:rsid w:val="000A6348"/>
    <w:rsid w:val="000A639B"/>
    <w:rsid w:val="000A6799"/>
    <w:rsid w:val="000A6889"/>
    <w:rsid w:val="000A6B5B"/>
    <w:rsid w:val="000A6DEF"/>
    <w:rsid w:val="000A7265"/>
    <w:rsid w:val="000A72A3"/>
    <w:rsid w:val="000A7BA1"/>
    <w:rsid w:val="000A7EEF"/>
    <w:rsid w:val="000A7F33"/>
    <w:rsid w:val="000B0579"/>
    <w:rsid w:val="000B07B3"/>
    <w:rsid w:val="000B0D9F"/>
    <w:rsid w:val="000B1008"/>
    <w:rsid w:val="000B1097"/>
    <w:rsid w:val="000B137E"/>
    <w:rsid w:val="000B192A"/>
    <w:rsid w:val="000B1980"/>
    <w:rsid w:val="000B1AAF"/>
    <w:rsid w:val="000B1E50"/>
    <w:rsid w:val="000B1FF3"/>
    <w:rsid w:val="000B2059"/>
    <w:rsid w:val="000B2361"/>
    <w:rsid w:val="000B238F"/>
    <w:rsid w:val="000B24D5"/>
    <w:rsid w:val="000B26A3"/>
    <w:rsid w:val="000B26D3"/>
    <w:rsid w:val="000B2AD8"/>
    <w:rsid w:val="000B34F5"/>
    <w:rsid w:val="000B3528"/>
    <w:rsid w:val="000B377A"/>
    <w:rsid w:val="000B37FD"/>
    <w:rsid w:val="000B3CA7"/>
    <w:rsid w:val="000B3DDE"/>
    <w:rsid w:val="000B4084"/>
    <w:rsid w:val="000B41DF"/>
    <w:rsid w:val="000B427A"/>
    <w:rsid w:val="000B44B6"/>
    <w:rsid w:val="000B45EC"/>
    <w:rsid w:val="000B45EF"/>
    <w:rsid w:val="000B4610"/>
    <w:rsid w:val="000B48E8"/>
    <w:rsid w:val="000B4D65"/>
    <w:rsid w:val="000B4F31"/>
    <w:rsid w:val="000B4F6C"/>
    <w:rsid w:val="000B502C"/>
    <w:rsid w:val="000B5303"/>
    <w:rsid w:val="000B543B"/>
    <w:rsid w:val="000B570D"/>
    <w:rsid w:val="000B572D"/>
    <w:rsid w:val="000B59E5"/>
    <w:rsid w:val="000B5B4A"/>
    <w:rsid w:val="000B5F9A"/>
    <w:rsid w:val="000B6044"/>
    <w:rsid w:val="000B697F"/>
    <w:rsid w:val="000B7067"/>
    <w:rsid w:val="000B726E"/>
    <w:rsid w:val="000B73B3"/>
    <w:rsid w:val="000B73B7"/>
    <w:rsid w:val="000B748C"/>
    <w:rsid w:val="000B7813"/>
    <w:rsid w:val="000B7816"/>
    <w:rsid w:val="000B7B5C"/>
    <w:rsid w:val="000B7F49"/>
    <w:rsid w:val="000C00AD"/>
    <w:rsid w:val="000C00CB"/>
    <w:rsid w:val="000C00D2"/>
    <w:rsid w:val="000C0431"/>
    <w:rsid w:val="000C098D"/>
    <w:rsid w:val="000C0BAF"/>
    <w:rsid w:val="000C0C86"/>
    <w:rsid w:val="000C0DD3"/>
    <w:rsid w:val="000C1407"/>
    <w:rsid w:val="000C14D7"/>
    <w:rsid w:val="000C16D1"/>
    <w:rsid w:val="000C1A6F"/>
    <w:rsid w:val="000C1A7A"/>
    <w:rsid w:val="000C2036"/>
    <w:rsid w:val="000C235B"/>
    <w:rsid w:val="000C24B0"/>
    <w:rsid w:val="000C2A57"/>
    <w:rsid w:val="000C3560"/>
    <w:rsid w:val="000C3695"/>
    <w:rsid w:val="000C37EB"/>
    <w:rsid w:val="000C3B4F"/>
    <w:rsid w:val="000C3D1D"/>
    <w:rsid w:val="000C3F92"/>
    <w:rsid w:val="000C456D"/>
    <w:rsid w:val="000C46D0"/>
    <w:rsid w:val="000C49D5"/>
    <w:rsid w:val="000C4B6F"/>
    <w:rsid w:val="000C4CB1"/>
    <w:rsid w:val="000C4CEE"/>
    <w:rsid w:val="000C4D73"/>
    <w:rsid w:val="000C4DB4"/>
    <w:rsid w:val="000C4EF3"/>
    <w:rsid w:val="000C545C"/>
    <w:rsid w:val="000C54D6"/>
    <w:rsid w:val="000C556F"/>
    <w:rsid w:val="000C5900"/>
    <w:rsid w:val="000C5A0D"/>
    <w:rsid w:val="000C5A2A"/>
    <w:rsid w:val="000C62CC"/>
    <w:rsid w:val="000C6405"/>
    <w:rsid w:val="000C65CA"/>
    <w:rsid w:val="000C6753"/>
    <w:rsid w:val="000C6959"/>
    <w:rsid w:val="000C6C86"/>
    <w:rsid w:val="000C6E1A"/>
    <w:rsid w:val="000C6EA5"/>
    <w:rsid w:val="000C7132"/>
    <w:rsid w:val="000C74A5"/>
    <w:rsid w:val="000D00E1"/>
    <w:rsid w:val="000D018A"/>
    <w:rsid w:val="000D0247"/>
    <w:rsid w:val="000D057E"/>
    <w:rsid w:val="000D05E6"/>
    <w:rsid w:val="000D0649"/>
    <w:rsid w:val="000D06CD"/>
    <w:rsid w:val="000D0955"/>
    <w:rsid w:val="000D09C0"/>
    <w:rsid w:val="000D0B1B"/>
    <w:rsid w:val="000D0C98"/>
    <w:rsid w:val="000D0F7C"/>
    <w:rsid w:val="000D1132"/>
    <w:rsid w:val="000D124A"/>
    <w:rsid w:val="000D132E"/>
    <w:rsid w:val="000D195D"/>
    <w:rsid w:val="000D1A61"/>
    <w:rsid w:val="000D20F0"/>
    <w:rsid w:val="000D22B5"/>
    <w:rsid w:val="000D231E"/>
    <w:rsid w:val="000D24C8"/>
    <w:rsid w:val="000D265E"/>
    <w:rsid w:val="000D26E7"/>
    <w:rsid w:val="000D280C"/>
    <w:rsid w:val="000D2867"/>
    <w:rsid w:val="000D2BDE"/>
    <w:rsid w:val="000D2C2E"/>
    <w:rsid w:val="000D2E85"/>
    <w:rsid w:val="000D34CE"/>
    <w:rsid w:val="000D35D3"/>
    <w:rsid w:val="000D3AFB"/>
    <w:rsid w:val="000D3FD7"/>
    <w:rsid w:val="000D40B7"/>
    <w:rsid w:val="000D44A9"/>
    <w:rsid w:val="000D4523"/>
    <w:rsid w:val="000D4615"/>
    <w:rsid w:val="000D47C9"/>
    <w:rsid w:val="000D48F7"/>
    <w:rsid w:val="000D4BAE"/>
    <w:rsid w:val="000D5067"/>
    <w:rsid w:val="000D55C0"/>
    <w:rsid w:val="000D5661"/>
    <w:rsid w:val="000D583F"/>
    <w:rsid w:val="000D59D3"/>
    <w:rsid w:val="000D5E3C"/>
    <w:rsid w:val="000D5FE1"/>
    <w:rsid w:val="000D612D"/>
    <w:rsid w:val="000D61CE"/>
    <w:rsid w:val="000D6338"/>
    <w:rsid w:val="000D6382"/>
    <w:rsid w:val="000D64BD"/>
    <w:rsid w:val="000D65A5"/>
    <w:rsid w:val="000D6913"/>
    <w:rsid w:val="000D69FC"/>
    <w:rsid w:val="000D6DAC"/>
    <w:rsid w:val="000D6E33"/>
    <w:rsid w:val="000D6E78"/>
    <w:rsid w:val="000D6F11"/>
    <w:rsid w:val="000D6FEA"/>
    <w:rsid w:val="000D7165"/>
    <w:rsid w:val="000D73E8"/>
    <w:rsid w:val="000D7604"/>
    <w:rsid w:val="000D7720"/>
    <w:rsid w:val="000D7B0B"/>
    <w:rsid w:val="000E0808"/>
    <w:rsid w:val="000E08B3"/>
    <w:rsid w:val="000E0C55"/>
    <w:rsid w:val="000E15BD"/>
    <w:rsid w:val="000E176C"/>
    <w:rsid w:val="000E18A5"/>
    <w:rsid w:val="000E19A5"/>
    <w:rsid w:val="000E1A6A"/>
    <w:rsid w:val="000E1D71"/>
    <w:rsid w:val="000E245F"/>
    <w:rsid w:val="000E249E"/>
    <w:rsid w:val="000E254E"/>
    <w:rsid w:val="000E262E"/>
    <w:rsid w:val="000E2772"/>
    <w:rsid w:val="000E292A"/>
    <w:rsid w:val="000E2A2F"/>
    <w:rsid w:val="000E2DCA"/>
    <w:rsid w:val="000E3058"/>
    <w:rsid w:val="000E3652"/>
    <w:rsid w:val="000E3860"/>
    <w:rsid w:val="000E3A8E"/>
    <w:rsid w:val="000E3EAB"/>
    <w:rsid w:val="000E4061"/>
    <w:rsid w:val="000E4162"/>
    <w:rsid w:val="000E4426"/>
    <w:rsid w:val="000E4BA6"/>
    <w:rsid w:val="000E4D3D"/>
    <w:rsid w:val="000E50FD"/>
    <w:rsid w:val="000E512A"/>
    <w:rsid w:val="000E516F"/>
    <w:rsid w:val="000E5539"/>
    <w:rsid w:val="000E562E"/>
    <w:rsid w:val="000E5694"/>
    <w:rsid w:val="000E57B9"/>
    <w:rsid w:val="000E5831"/>
    <w:rsid w:val="000E5DE5"/>
    <w:rsid w:val="000E6054"/>
    <w:rsid w:val="000E6789"/>
    <w:rsid w:val="000E68E3"/>
    <w:rsid w:val="000E6D0D"/>
    <w:rsid w:val="000E6F1C"/>
    <w:rsid w:val="000E6FC9"/>
    <w:rsid w:val="000E722A"/>
    <w:rsid w:val="000E7392"/>
    <w:rsid w:val="000E75DB"/>
    <w:rsid w:val="000E777D"/>
    <w:rsid w:val="000E7836"/>
    <w:rsid w:val="000E7CC2"/>
    <w:rsid w:val="000E7DCA"/>
    <w:rsid w:val="000E7E05"/>
    <w:rsid w:val="000E7E2C"/>
    <w:rsid w:val="000E7F73"/>
    <w:rsid w:val="000F0452"/>
    <w:rsid w:val="000F04E0"/>
    <w:rsid w:val="000F068A"/>
    <w:rsid w:val="000F09B6"/>
    <w:rsid w:val="000F0B91"/>
    <w:rsid w:val="000F0C15"/>
    <w:rsid w:val="000F0D67"/>
    <w:rsid w:val="000F0F57"/>
    <w:rsid w:val="000F136E"/>
    <w:rsid w:val="000F1D78"/>
    <w:rsid w:val="000F1E2B"/>
    <w:rsid w:val="000F201F"/>
    <w:rsid w:val="000F235A"/>
    <w:rsid w:val="000F242A"/>
    <w:rsid w:val="000F2610"/>
    <w:rsid w:val="000F26C2"/>
    <w:rsid w:val="000F2A2F"/>
    <w:rsid w:val="000F2B54"/>
    <w:rsid w:val="000F2C90"/>
    <w:rsid w:val="000F2CB3"/>
    <w:rsid w:val="000F2F73"/>
    <w:rsid w:val="000F311E"/>
    <w:rsid w:val="000F3268"/>
    <w:rsid w:val="000F3368"/>
    <w:rsid w:val="000F34CB"/>
    <w:rsid w:val="000F3699"/>
    <w:rsid w:val="000F395B"/>
    <w:rsid w:val="000F3ACF"/>
    <w:rsid w:val="000F3F4E"/>
    <w:rsid w:val="000F4215"/>
    <w:rsid w:val="000F424F"/>
    <w:rsid w:val="000F4586"/>
    <w:rsid w:val="000F462D"/>
    <w:rsid w:val="000F46DD"/>
    <w:rsid w:val="000F48A7"/>
    <w:rsid w:val="000F4969"/>
    <w:rsid w:val="000F4EBF"/>
    <w:rsid w:val="000F5186"/>
    <w:rsid w:val="000F51F1"/>
    <w:rsid w:val="000F5482"/>
    <w:rsid w:val="000F56CF"/>
    <w:rsid w:val="000F5A9D"/>
    <w:rsid w:val="000F5AB7"/>
    <w:rsid w:val="000F5E0D"/>
    <w:rsid w:val="000F5E25"/>
    <w:rsid w:val="000F5FEB"/>
    <w:rsid w:val="000F61FB"/>
    <w:rsid w:val="000F6221"/>
    <w:rsid w:val="000F6810"/>
    <w:rsid w:val="000F687C"/>
    <w:rsid w:val="000F6F00"/>
    <w:rsid w:val="000F6F19"/>
    <w:rsid w:val="000F71FB"/>
    <w:rsid w:val="000F726A"/>
    <w:rsid w:val="000F7475"/>
    <w:rsid w:val="000F74D6"/>
    <w:rsid w:val="000F7624"/>
    <w:rsid w:val="000F76CC"/>
    <w:rsid w:val="000F7AD2"/>
    <w:rsid w:val="000F7C4D"/>
    <w:rsid w:val="000F7D19"/>
    <w:rsid w:val="000F7F45"/>
    <w:rsid w:val="000F7FD4"/>
    <w:rsid w:val="00100043"/>
    <w:rsid w:val="001003A5"/>
    <w:rsid w:val="00100654"/>
    <w:rsid w:val="001008F1"/>
    <w:rsid w:val="00100A9F"/>
    <w:rsid w:val="00100B1E"/>
    <w:rsid w:val="00100D20"/>
    <w:rsid w:val="0010103D"/>
    <w:rsid w:val="00101088"/>
    <w:rsid w:val="001012CF"/>
    <w:rsid w:val="00101747"/>
    <w:rsid w:val="00101AD1"/>
    <w:rsid w:val="00101FAD"/>
    <w:rsid w:val="00102179"/>
    <w:rsid w:val="001021A6"/>
    <w:rsid w:val="0010255D"/>
    <w:rsid w:val="001025E3"/>
    <w:rsid w:val="0010262E"/>
    <w:rsid w:val="00102C41"/>
    <w:rsid w:val="00102D39"/>
    <w:rsid w:val="00102DA3"/>
    <w:rsid w:val="00102E0F"/>
    <w:rsid w:val="001032C2"/>
    <w:rsid w:val="001036C2"/>
    <w:rsid w:val="00103748"/>
    <w:rsid w:val="001038EE"/>
    <w:rsid w:val="00103BDD"/>
    <w:rsid w:val="00103D7F"/>
    <w:rsid w:val="00103FC0"/>
    <w:rsid w:val="00104353"/>
    <w:rsid w:val="001045CD"/>
    <w:rsid w:val="001048B7"/>
    <w:rsid w:val="00104CDF"/>
    <w:rsid w:val="00104D6D"/>
    <w:rsid w:val="00104F31"/>
    <w:rsid w:val="00104F6D"/>
    <w:rsid w:val="0010553A"/>
    <w:rsid w:val="00105550"/>
    <w:rsid w:val="001055BD"/>
    <w:rsid w:val="00105656"/>
    <w:rsid w:val="001056BB"/>
    <w:rsid w:val="001059B6"/>
    <w:rsid w:val="00105AAC"/>
    <w:rsid w:val="00105CD0"/>
    <w:rsid w:val="00105EEA"/>
    <w:rsid w:val="00105FD2"/>
    <w:rsid w:val="00106897"/>
    <w:rsid w:val="001068D3"/>
    <w:rsid w:val="00106A6E"/>
    <w:rsid w:val="00106ABE"/>
    <w:rsid w:val="00107431"/>
    <w:rsid w:val="001074B5"/>
    <w:rsid w:val="00107554"/>
    <w:rsid w:val="001075E6"/>
    <w:rsid w:val="00107730"/>
    <w:rsid w:val="001077E0"/>
    <w:rsid w:val="00107924"/>
    <w:rsid w:val="001079CF"/>
    <w:rsid w:val="00107B68"/>
    <w:rsid w:val="00107F76"/>
    <w:rsid w:val="00110EBC"/>
    <w:rsid w:val="00110FC6"/>
    <w:rsid w:val="00110FD7"/>
    <w:rsid w:val="00110FF2"/>
    <w:rsid w:val="00111602"/>
    <w:rsid w:val="00111FAE"/>
    <w:rsid w:val="00112264"/>
    <w:rsid w:val="001122D9"/>
    <w:rsid w:val="001129AC"/>
    <w:rsid w:val="00112B6A"/>
    <w:rsid w:val="00112CE9"/>
    <w:rsid w:val="00112CF8"/>
    <w:rsid w:val="0011302D"/>
    <w:rsid w:val="00113085"/>
    <w:rsid w:val="001130B8"/>
    <w:rsid w:val="00113B7C"/>
    <w:rsid w:val="00113DA9"/>
    <w:rsid w:val="00113EA7"/>
    <w:rsid w:val="00113F7F"/>
    <w:rsid w:val="00113FA3"/>
    <w:rsid w:val="00113FB6"/>
    <w:rsid w:val="001142DA"/>
    <w:rsid w:val="001144B0"/>
    <w:rsid w:val="001144B6"/>
    <w:rsid w:val="001146E7"/>
    <w:rsid w:val="0011488D"/>
    <w:rsid w:val="00114AC0"/>
    <w:rsid w:val="00114FD3"/>
    <w:rsid w:val="0011548B"/>
    <w:rsid w:val="00115508"/>
    <w:rsid w:val="001155C4"/>
    <w:rsid w:val="001158DA"/>
    <w:rsid w:val="00115CC2"/>
    <w:rsid w:val="00115DFA"/>
    <w:rsid w:val="0011661D"/>
    <w:rsid w:val="0011666B"/>
    <w:rsid w:val="00116746"/>
    <w:rsid w:val="001167C5"/>
    <w:rsid w:val="001169C1"/>
    <w:rsid w:val="00116AF8"/>
    <w:rsid w:val="00116BC0"/>
    <w:rsid w:val="00116EDD"/>
    <w:rsid w:val="00116FCD"/>
    <w:rsid w:val="00117048"/>
    <w:rsid w:val="00117124"/>
    <w:rsid w:val="00117156"/>
    <w:rsid w:val="00117197"/>
    <w:rsid w:val="0011737D"/>
    <w:rsid w:val="00117425"/>
    <w:rsid w:val="00117557"/>
    <w:rsid w:val="0011764B"/>
    <w:rsid w:val="001176D8"/>
    <w:rsid w:val="0011780C"/>
    <w:rsid w:val="001179C7"/>
    <w:rsid w:val="00117E23"/>
    <w:rsid w:val="00120276"/>
    <w:rsid w:val="001202A0"/>
    <w:rsid w:val="0012035E"/>
    <w:rsid w:val="00120B9A"/>
    <w:rsid w:val="00120BC3"/>
    <w:rsid w:val="00120E6C"/>
    <w:rsid w:val="00121034"/>
    <w:rsid w:val="001210F7"/>
    <w:rsid w:val="00121233"/>
    <w:rsid w:val="001218D3"/>
    <w:rsid w:val="00121903"/>
    <w:rsid w:val="00121B75"/>
    <w:rsid w:val="00122070"/>
    <w:rsid w:val="0012222B"/>
    <w:rsid w:val="00122251"/>
    <w:rsid w:val="001222EF"/>
    <w:rsid w:val="00122736"/>
    <w:rsid w:val="001227AD"/>
    <w:rsid w:val="00122978"/>
    <w:rsid w:val="00122997"/>
    <w:rsid w:val="00122BC0"/>
    <w:rsid w:val="001232AE"/>
    <w:rsid w:val="001235B8"/>
    <w:rsid w:val="00123A1A"/>
    <w:rsid w:val="00123B15"/>
    <w:rsid w:val="00124040"/>
    <w:rsid w:val="00124162"/>
    <w:rsid w:val="0012452C"/>
    <w:rsid w:val="001245E0"/>
    <w:rsid w:val="00124C0F"/>
    <w:rsid w:val="00124E51"/>
    <w:rsid w:val="00124E60"/>
    <w:rsid w:val="0012501A"/>
    <w:rsid w:val="0012514A"/>
    <w:rsid w:val="001252E1"/>
    <w:rsid w:val="001253E6"/>
    <w:rsid w:val="00125515"/>
    <w:rsid w:val="00125C67"/>
    <w:rsid w:val="00125D5E"/>
    <w:rsid w:val="00125F29"/>
    <w:rsid w:val="00126019"/>
    <w:rsid w:val="00126115"/>
    <w:rsid w:val="001261E2"/>
    <w:rsid w:val="00126268"/>
    <w:rsid w:val="001262D5"/>
    <w:rsid w:val="00126442"/>
    <w:rsid w:val="001264D0"/>
    <w:rsid w:val="001267BE"/>
    <w:rsid w:val="00126DAC"/>
    <w:rsid w:val="0012704A"/>
    <w:rsid w:val="0012728C"/>
    <w:rsid w:val="00127908"/>
    <w:rsid w:val="00127917"/>
    <w:rsid w:val="00127D53"/>
    <w:rsid w:val="00127F91"/>
    <w:rsid w:val="001300E4"/>
    <w:rsid w:val="00130116"/>
    <w:rsid w:val="0013016F"/>
    <w:rsid w:val="001302B7"/>
    <w:rsid w:val="001304EA"/>
    <w:rsid w:val="00130527"/>
    <w:rsid w:val="00130546"/>
    <w:rsid w:val="00130A80"/>
    <w:rsid w:val="00130B8A"/>
    <w:rsid w:val="00130DC8"/>
    <w:rsid w:val="00131093"/>
    <w:rsid w:val="00131178"/>
    <w:rsid w:val="001311BE"/>
    <w:rsid w:val="0013132E"/>
    <w:rsid w:val="0013135F"/>
    <w:rsid w:val="00131716"/>
    <w:rsid w:val="00131ADB"/>
    <w:rsid w:val="00131B8D"/>
    <w:rsid w:val="00131CD4"/>
    <w:rsid w:val="00131DB9"/>
    <w:rsid w:val="001320EE"/>
    <w:rsid w:val="00132113"/>
    <w:rsid w:val="001323D2"/>
    <w:rsid w:val="00132A78"/>
    <w:rsid w:val="00132D18"/>
    <w:rsid w:val="00132D6B"/>
    <w:rsid w:val="00133264"/>
    <w:rsid w:val="001334B3"/>
    <w:rsid w:val="001334EB"/>
    <w:rsid w:val="001336B7"/>
    <w:rsid w:val="00133773"/>
    <w:rsid w:val="00133CC5"/>
    <w:rsid w:val="001341D2"/>
    <w:rsid w:val="00134A85"/>
    <w:rsid w:val="00134EBE"/>
    <w:rsid w:val="001350F7"/>
    <w:rsid w:val="001352D9"/>
    <w:rsid w:val="00135E11"/>
    <w:rsid w:val="00135F22"/>
    <w:rsid w:val="001363E3"/>
    <w:rsid w:val="001363F2"/>
    <w:rsid w:val="0013651E"/>
    <w:rsid w:val="001365EF"/>
    <w:rsid w:val="0013691D"/>
    <w:rsid w:val="00136A24"/>
    <w:rsid w:val="00136C89"/>
    <w:rsid w:val="00136D37"/>
    <w:rsid w:val="00136EC7"/>
    <w:rsid w:val="00136FF1"/>
    <w:rsid w:val="00137101"/>
    <w:rsid w:val="001375DB"/>
    <w:rsid w:val="00137665"/>
    <w:rsid w:val="00137678"/>
    <w:rsid w:val="0013782E"/>
    <w:rsid w:val="00137957"/>
    <w:rsid w:val="00137A9F"/>
    <w:rsid w:val="00137BB5"/>
    <w:rsid w:val="00140216"/>
    <w:rsid w:val="00140226"/>
    <w:rsid w:val="00140321"/>
    <w:rsid w:val="001403F5"/>
    <w:rsid w:val="00140830"/>
    <w:rsid w:val="001408ED"/>
    <w:rsid w:val="00140A0D"/>
    <w:rsid w:val="00140B47"/>
    <w:rsid w:val="0014138C"/>
    <w:rsid w:val="001418FC"/>
    <w:rsid w:val="00141A8D"/>
    <w:rsid w:val="00141C96"/>
    <w:rsid w:val="00141D03"/>
    <w:rsid w:val="001425CC"/>
    <w:rsid w:val="001427BC"/>
    <w:rsid w:val="00142C9E"/>
    <w:rsid w:val="00142CB6"/>
    <w:rsid w:val="00142CCA"/>
    <w:rsid w:val="0014358A"/>
    <w:rsid w:val="001435A7"/>
    <w:rsid w:val="0014391C"/>
    <w:rsid w:val="0014413E"/>
    <w:rsid w:val="00144688"/>
    <w:rsid w:val="0014468F"/>
    <w:rsid w:val="00144841"/>
    <w:rsid w:val="00144A96"/>
    <w:rsid w:val="00145008"/>
    <w:rsid w:val="00145247"/>
    <w:rsid w:val="001454E0"/>
    <w:rsid w:val="0014551E"/>
    <w:rsid w:val="0014556B"/>
    <w:rsid w:val="00145773"/>
    <w:rsid w:val="00145BCD"/>
    <w:rsid w:val="00145D47"/>
    <w:rsid w:val="00145DC6"/>
    <w:rsid w:val="00145E91"/>
    <w:rsid w:val="001464FB"/>
    <w:rsid w:val="001466D7"/>
    <w:rsid w:val="00146E45"/>
    <w:rsid w:val="001470B8"/>
    <w:rsid w:val="00147A72"/>
    <w:rsid w:val="00147CD3"/>
    <w:rsid w:val="00147FC0"/>
    <w:rsid w:val="001504D3"/>
    <w:rsid w:val="001504E1"/>
    <w:rsid w:val="0015074E"/>
    <w:rsid w:val="00150CAD"/>
    <w:rsid w:val="001511B6"/>
    <w:rsid w:val="001512E0"/>
    <w:rsid w:val="0015147D"/>
    <w:rsid w:val="0015148A"/>
    <w:rsid w:val="001514AA"/>
    <w:rsid w:val="00151664"/>
    <w:rsid w:val="0015169F"/>
    <w:rsid w:val="00151708"/>
    <w:rsid w:val="00151B82"/>
    <w:rsid w:val="00151BA0"/>
    <w:rsid w:val="00151F86"/>
    <w:rsid w:val="00152378"/>
    <w:rsid w:val="00152696"/>
    <w:rsid w:val="001526A1"/>
    <w:rsid w:val="001526F0"/>
    <w:rsid w:val="00152828"/>
    <w:rsid w:val="00152A2F"/>
    <w:rsid w:val="00152D0B"/>
    <w:rsid w:val="00152DCC"/>
    <w:rsid w:val="001530EE"/>
    <w:rsid w:val="00153203"/>
    <w:rsid w:val="001532F9"/>
    <w:rsid w:val="0015338C"/>
    <w:rsid w:val="001535B8"/>
    <w:rsid w:val="00153893"/>
    <w:rsid w:val="001539F4"/>
    <w:rsid w:val="00153A88"/>
    <w:rsid w:val="00153B68"/>
    <w:rsid w:val="0015402A"/>
    <w:rsid w:val="00154120"/>
    <w:rsid w:val="0015417C"/>
    <w:rsid w:val="00154303"/>
    <w:rsid w:val="001547DC"/>
    <w:rsid w:val="001547F7"/>
    <w:rsid w:val="00154A29"/>
    <w:rsid w:val="00154C6A"/>
    <w:rsid w:val="00154D73"/>
    <w:rsid w:val="001551F2"/>
    <w:rsid w:val="00155254"/>
    <w:rsid w:val="001552F9"/>
    <w:rsid w:val="00155527"/>
    <w:rsid w:val="00155745"/>
    <w:rsid w:val="00155755"/>
    <w:rsid w:val="00155C18"/>
    <w:rsid w:val="00156121"/>
    <w:rsid w:val="001562BD"/>
    <w:rsid w:val="00156367"/>
    <w:rsid w:val="0015658B"/>
    <w:rsid w:val="0015687E"/>
    <w:rsid w:val="00156A8D"/>
    <w:rsid w:val="00156B41"/>
    <w:rsid w:val="00156B70"/>
    <w:rsid w:val="00156C7C"/>
    <w:rsid w:val="00156F00"/>
    <w:rsid w:val="00157053"/>
    <w:rsid w:val="0015708B"/>
    <w:rsid w:val="0015711C"/>
    <w:rsid w:val="001571EA"/>
    <w:rsid w:val="0015727D"/>
    <w:rsid w:val="00157395"/>
    <w:rsid w:val="0015755C"/>
    <w:rsid w:val="00157A5A"/>
    <w:rsid w:val="00157D50"/>
    <w:rsid w:val="00160103"/>
    <w:rsid w:val="00160C04"/>
    <w:rsid w:val="00160E24"/>
    <w:rsid w:val="00160F80"/>
    <w:rsid w:val="00160FC3"/>
    <w:rsid w:val="0016109A"/>
    <w:rsid w:val="0016126B"/>
    <w:rsid w:val="00161752"/>
    <w:rsid w:val="001618AD"/>
    <w:rsid w:val="001624B2"/>
    <w:rsid w:val="001624D5"/>
    <w:rsid w:val="00162A6E"/>
    <w:rsid w:val="00162AE6"/>
    <w:rsid w:val="0016308B"/>
    <w:rsid w:val="00163094"/>
    <w:rsid w:val="001630E6"/>
    <w:rsid w:val="0016314F"/>
    <w:rsid w:val="00163213"/>
    <w:rsid w:val="00163270"/>
    <w:rsid w:val="00163488"/>
    <w:rsid w:val="001635B8"/>
    <w:rsid w:val="00163796"/>
    <w:rsid w:val="00163970"/>
    <w:rsid w:val="0016398E"/>
    <w:rsid w:val="00163A26"/>
    <w:rsid w:val="00163A80"/>
    <w:rsid w:val="00163ABF"/>
    <w:rsid w:val="00163B65"/>
    <w:rsid w:val="00163C73"/>
    <w:rsid w:val="0016418C"/>
    <w:rsid w:val="0016441F"/>
    <w:rsid w:val="00164681"/>
    <w:rsid w:val="00164965"/>
    <w:rsid w:val="00164E17"/>
    <w:rsid w:val="001650D1"/>
    <w:rsid w:val="001652AA"/>
    <w:rsid w:val="001652CE"/>
    <w:rsid w:val="00165969"/>
    <w:rsid w:val="00165A10"/>
    <w:rsid w:val="00165AEE"/>
    <w:rsid w:val="00165BEA"/>
    <w:rsid w:val="00165CB7"/>
    <w:rsid w:val="00165E1D"/>
    <w:rsid w:val="00165E21"/>
    <w:rsid w:val="00165E4C"/>
    <w:rsid w:val="00165E85"/>
    <w:rsid w:val="00165E92"/>
    <w:rsid w:val="00165F92"/>
    <w:rsid w:val="00165FBC"/>
    <w:rsid w:val="00165FC3"/>
    <w:rsid w:val="0016641E"/>
    <w:rsid w:val="00166473"/>
    <w:rsid w:val="001665CC"/>
    <w:rsid w:val="00166743"/>
    <w:rsid w:val="001667E5"/>
    <w:rsid w:val="001667ED"/>
    <w:rsid w:val="001671FB"/>
    <w:rsid w:val="001675C8"/>
    <w:rsid w:val="00167677"/>
    <w:rsid w:val="00167AE1"/>
    <w:rsid w:val="00167FEF"/>
    <w:rsid w:val="00170022"/>
    <w:rsid w:val="00170290"/>
    <w:rsid w:val="0017030C"/>
    <w:rsid w:val="00170AEA"/>
    <w:rsid w:val="00170B43"/>
    <w:rsid w:val="00170F4A"/>
    <w:rsid w:val="001712CA"/>
    <w:rsid w:val="0017132E"/>
    <w:rsid w:val="0017149E"/>
    <w:rsid w:val="001718D1"/>
    <w:rsid w:val="00171A15"/>
    <w:rsid w:val="00171B9F"/>
    <w:rsid w:val="00171DDE"/>
    <w:rsid w:val="00171F6A"/>
    <w:rsid w:val="00171FA3"/>
    <w:rsid w:val="00172069"/>
    <w:rsid w:val="001721CF"/>
    <w:rsid w:val="00172405"/>
    <w:rsid w:val="0017287E"/>
    <w:rsid w:val="00172C51"/>
    <w:rsid w:val="001731AD"/>
    <w:rsid w:val="0017337F"/>
    <w:rsid w:val="00173628"/>
    <w:rsid w:val="001736FA"/>
    <w:rsid w:val="00173963"/>
    <w:rsid w:val="001739C9"/>
    <w:rsid w:val="00173CFD"/>
    <w:rsid w:val="001740BF"/>
    <w:rsid w:val="0017423B"/>
    <w:rsid w:val="00174323"/>
    <w:rsid w:val="001747FD"/>
    <w:rsid w:val="00174AF7"/>
    <w:rsid w:val="00174B1E"/>
    <w:rsid w:val="00174C4D"/>
    <w:rsid w:val="00174CF0"/>
    <w:rsid w:val="00174D73"/>
    <w:rsid w:val="00174EB9"/>
    <w:rsid w:val="00175178"/>
    <w:rsid w:val="001752C2"/>
    <w:rsid w:val="0017533D"/>
    <w:rsid w:val="001756F5"/>
    <w:rsid w:val="00175717"/>
    <w:rsid w:val="00175B32"/>
    <w:rsid w:val="00175E06"/>
    <w:rsid w:val="00175E31"/>
    <w:rsid w:val="00175FC5"/>
    <w:rsid w:val="001761BC"/>
    <w:rsid w:val="00176245"/>
    <w:rsid w:val="001762F1"/>
    <w:rsid w:val="00176500"/>
    <w:rsid w:val="00176641"/>
    <w:rsid w:val="00176784"/>
    <w:rsid w:val="00176840"/>
    <w:rsid w:val="00176D07"/>
    <w:rsid w:val="0017707C"/>
    <w:rsid w:val="001776BA"/>
    <w:rsid w:val="0017778F"/>
    <w:rsid w:val="001777E5"/>
    <w:rsid w:val="00177907"/>
    <w:rsid w:val="001779D7"/>
    <w:rsid w:val="001779DE"/>
    <w:rsid w:val="00180477"/>
    <w:rsid w:val="001804BA"/>
    <w:rsid w:val="00180594"/>
    <w:rsid w:val="001809E6"/>
    <w:rsid w:val="00180C3F"/>
    <w:rsid w:val="00180C71"/>
    <w:rsid w:val="00180DC0"/>
    <w:rsid w:val="00180E4C"/>
    <w:rsid w:val="00180F8D"/>
    <w:rsid w:val="001810D5"/>
    <w:rsid w:val="00181374"/>
    <w:rsid w:val="0018151A"/>
    <w:rsid w:val="0018171C"/>
    <w:rsid w:val="0018174F"/>
    <w:rsid w:val="00181DCD"/>
    <w:rsid w:val="001824B7"/>
    <w:rsid w:val="0018258E"/>
    <w:rsid w:val="00182B98"/>
    <w:rsid w:val="00182DE3"/>
    <w:rsid w:val="00182E4D"/>
    <w:rsid w:val="00182F3B"/>
    <w:rsid w:val="0018312A"/>
    <w:rsid w:val="00183225"/>
    <w:rsid w:val="00183256"/>
    <w:rsid w:val="00183271"/>
    <w:rsid w:val="00183728"/>
    <w:rsid w:val="00183835"/>
    <w:rsid w:val="00183916"/>
    <w:rsid w:val="00183A4E"/>
    <w:rsid w:val="00183CEB"/>
    <w:rsid w:val="00183FA3"/>
    <w:rsid w:val="001840C4"/>
    <w:rsid w:val="00184897"/>
    <w:rsid w:val="00184942"/>
    <w:rsid w:val="00184B64"/>
    <w:rsid w:val="00184CC0"/>
    <w:rsid w:val="00184DCA"/>
    <w:rsid w:val="00184F06"/>
    <w:rsid w:val="00184FBA"/>
    <w:rsid w:val="00185062"/>
    <w:rsid w:val="001850CF"/>
    <w:rsid w:val="001851FF"/>
    <w:rsid w:val="00185399"/>
    <w:rsid w:val="00185487"/>
    <w:rsid w:val="00185496"/>
    <w:rsid w:val="0018599A"/>
    <w:rsid w:val="0018609E"/>
    <w:rsid w:val="0018633B"/>
    <w:rsid w:val="001866FF"/>
    <w:rsid w:val="00186713"/>
    <w:rsid w:val="001867E9"/>
    <w:rsid w:val="00186906"/>
    <w:rsid w:val="00186980"/>
    <w:rsid w:val="00186CBE"/>
    <w:rsid w:val="00186D91"/>
    <w:rsid w:val="00186EC9"/>
    <w:rsid w:val="001876E3"/>
    <w:rsid w:val="0018791F"/>
    <w:rsid w:val="00187B90"/>
    <w:rsid w:val="00187C27"/>
    <w:rsid w:val="00187F82"/>
    <w:rsid w:val="00190149"/>
    <w:rsid w:val="001901CD"/>
    <w:rsid w:val="0019028B"/>
    <w:rsid w:val="00190297"/>
    <w:rsid w:val="00190340"/>
    <w:rsid w:val="00190605"/>
    <w:rsid w:val="0019087B"/>
    <w:rsid w:val="00190987"/>
    <w:rsid w:val="00190AC7"/>
    <w:rsid w:val="00190BE1"/>
    <w:rsid w:val="0019107C"/>
    <w:rsid w:val="00191142"/>
    <w:rsid w:val="00191409"/>
    <w:rsid w:val="001918E8"/>
    <w:rsid w:val="001919C5"/>
    <w:rsid w:val="00191D56"/>
    <w:rsid w:val="00192235"/>
    <w:rsid w:val="00192394"/>
    <w:rsid w:val="001926B9"/>
    <w:rsid w:val="00192A74"/>
    <w:rsid w:val="00192BD8"/>
    <w:rsid w:val="00192FDA"/>
    <w:rsid w:val="00193120"/>
    <w:rsid w:val="001933CD"/>
    <w:rsid w:val="001936A6"/>
    <w:rsid w:val="0019372E"/>
    <w:rsid w:val="00193888"/>
    <w:rsid w:val="0019398A"/>
    <w:rsid w:val="00193E82"/>
    <w:rsid w:val="001940B0"/>
    <w:rsid w:val="00194176"/>
    <w:rsid w:val="001941AF"/>
    <w:rsid w:val="001943D9"/>
    <w:rsid w:val="00194489"/>
    <w:rsid w:val="001946E5"/>
    <w:rsid w:val="00194749"/>
    <w:rsid w:val="0019479F"/>
    <w:rsid w:val="00194954"/>
    <w:rsid w:val="00194B26"/>
    <w:rsid w:val="00194B50"/>
    <w:rsid w:val="00194B90"/>
    <w:rsid w:val="00194E57"/>
    <w:rsid w:val="00194F77"/>
    <w:rsid w:val="00194FF7"/>
    <w:rsid w:val="00195032"/>
    <w:rsid w:val="0019515F"/>
    <w:rsid w:val="001951D7"/>
    <w:rsid w:val="001951F7"/>
    <w:rsid w:val="00195273"/>
    <w:rsid w:val="0019535B"/>
    <w:rsid w:val="00195518"/>
    <w:rsid w:val="001957C8"/>
    <w:rsid w:val="00195A5D"/>
    <w:rsid w:val="00195AD0"/>
    <w:rsid w:val="00195BC0"/>
    <w:rsid w:val="00195BCC"/>
    <w:rsid w:val="00195E3A"/>
    <w:rsid w:val="00195F2D"/>
    <w:rsid w:val="00196097"/>
    <w:rsid w:val="001960E0"/>
    <w:rsid w:val="001963C3"/>
    <w:rsid w:val="001963EB"/>
    <w:rsid w:val="001965FB"/>
    <w:rsid w:val="0019686B"/>
    <w:rsid w:val="00196C96"/>
    <w:rsid w:val="00196E2B"/>
    <w:rsid w:val="00196E79"/>
    <w:rsid w:val="0019725F"/>
    <w:rsid w:val="00197340"/>
    <w:rsid w:val="00197391"/>
    <w:rsid w:val="00197599"/>
    <w:rsid w:val="00197DFB"/>
    <w:rsid w:val="001A0395"/>
    <w:rsid w:val="001A03AC"/>
    <w:rsid w:val="001A05F6"/>
    <w:rsid w:val="001A0958"/>
    <w:rsid w:val="001A0A03"/>
    <w:rsid w:val="001A0B9A"/>
    <w:rsid w:val="001A0E15"/>
    <w:rsid w:val="001A0E25"/>
    <w:rsid w:val="001A0E68"/>
    <w:rsid w:val="001A10C8"/>
    <w:rsid w:val="001A14A7"/>
    <w:rsid w:val="001A150B"/>
    <w:rsid w:val="001A15D6"/>
    <w:rsid w:val="001A1821"/>
    <w:rsid w:val="001A18C2"/>
    <w:rsid w:val="001A1B9C"/>
    <w:rsid w:val="001A204F"/>
    <w:rsid w:val="001A220C"/>
    <w:rsid w:val="001A22E6"/>
    <w:rsid w:val="001A23BA"/>
    <w:rsid w:val="001A2513"/>
    <w:rsid w:val="001A26DE"/>
    <w:rsid w:val="001A29E8"/>
    <w:rsid w:val="001A2A5E"/>
    <w:rsid w:val="001A2C5A"/>
    <w:rsid w:val="001A2D99"/>
    <w:rsid w:val="001A2FC7"/>
    <w:rsid w:val="001A3168"/>
    <w:rsid w:val="001A3258"/>
    <w:rsid w:val="001A330E"/>
    <w:rsid w:val="001A364E"/>
    <w:rsid w:val="001A3ACD"/>
    <w:rsid w:val="001A3B5D"/>
    <w:rsid w:val="001A3E4B"/>
    <w:rsid w:val="001A4202"/>
    <w:rsid w:val="001A43B6"/>
    <w:rsid w:val="001A445C"/>
    <w:rsid w:val="001A44A8"/>
    <w:rsid w:val="001A4675"/>
    <w:rsid w:val="001A4914"/>
    <w:rsid w:val="001A498B"/>
    <w:rsid w:val="001A4B45"/>
    <w:rsid w:val="001A4B7E"/>
    <w:rsid w:val="001A4C54"/>
    <w:rsid w:val="001A515B"/>
    <w:rsid w:val="001A53D1"/>
    <w:rsid w:val="001A5503"/>
    <w:rsid w:val="001A5BA9"/>
    <w:rsid w:val="001A5BE8"/>
    <w:rsid w:val="001A5CFB"/>
    <w:rsid w:val="001A5D95"/>
    <w:rsid w:val="001A631E"/>
    <w:rsid w:val="001A680F"/>
    <w:rsid w:val="001A6890"/>
    <w:rsid w:val="001A6E4E"/>
    <w:rsid w:val="001A702A"/>
    <w:rsid w:val="001A709B"/>
    <w:rsid w:val="001A7297"/>
    <w:rsid w:val="001A72E1"/>
    <w:rsid w:val="001A7433"/>
    <w:rsid w:val="001A774C"/>
    <w:rsid w:val="001A784E"/>
    <w:rsid w:val="001B0181"/>
    <w:rsid w:val="001B0324"/>
    <w:rsid w:val="001B053C"/>
    <w:rsid w:val="001B056D"/>
    <w:rsid w:val="001B083F"/>
    <w:rsid w:val="001B0F9A"/>
    <w:rsid w:val="001B1302"/>
    <w:rsid w:val="001B1507"/>
    <w:rsid w:val="001B16BD"/>
    <w:rsid w:val="001B1713"/>
    <w:rsid w:val="001B1A23"/>
    <w:rsid w:val="001B1B2A"/>
    <w:rsid w:val="001B297C"/>
    <w:rsid w:val="001B2C47"/>
    <w:rsid w:val="001B2DDC"/>
    <w:rsid w:val="001B2E6F"/>
    <w:rsid w:val="001B308E"/>
    <w:rsid w:val="001B381D"/>
    <w:rsid w:val="001B399E"/>
    <w:rsid w:val="001B39F2"/>
    <w:rsid w:val="001B3AD2"/>
    <w:rsid w:val="001B40CC"/>
    <w:rsid w:val="001B43F6"/>
    <w:rsid w:val="001B44A9"/>
    <w:rsid w:val="001B45E1"/>
    <w:rsid w:val="001B4F3B"/>
    <w:rsid w:val="001B54F4"/>
    <w:rsid w:val="001B58EB"/>
    <w:rsid w:val="001B5C8C"/>
    <w:rsid w:val="001B5DAD"/>
    <w:rsid w:val="001B6001"/>
    <w:rsid w:val="001B622B"/>
    <w:rsid w:val="001B673E"/>
    <w:rsid w:val="001B6A6C"/>
    <w:rsid w:val="001B6AE8"/>
    <w:rsid w:val="001B6CB1"/>
    <w:rsid w:val="001B6FE6"/>
    <w:rsid w:val="001B7144"/>
    <w:rsid w:val="001B72B6"/>
    <w:rsid w:val="001B72DE"/>
    <w:rsid w:val="001B72F4"/>
    <w:rsid w:val="001B76F1"/>
    <w:rsid w:val="001C02C6"/>
    <w:rsid w:val="001C04BB"/>
    <w:rsid w:val="001C04E9"/>
    <w:rsid w:val="001C09F7"/>
    <w:rsid w:val="001C0A59"/>
    <w:rsid w:val="001C0B4B"/>
    <w:rsid w:val="001C0EFF"/>
    <w:rsid w:val="001C176B"/>
    <w:rsid w:val="001C17C7"/>
    <w:rsid w:val="001C1932"/>
    <w:rsid w:val="001C1DE3"/>
    <w:rsid w:val="001C1FBC"/>
    <w:rsid w:val="001C1FFE"/>
    <w:rsid w:val="001C206E"/>
    <w:rsid w:val="001C2319"/>
    <w:rsid w:val="001C25AD"/>
    <w:rsid w:val="001C264C"/>
    <w:rsid w:val="001C2672"/>
    <w:rsid w:val="001C2699"/>
    <w:rsid w:val="001C270C"/>
    <w:rsid w:val="001C2890"/>
    <w:rsid w:val="001C2B30"/>
    <w:rsid w:val="001C2B93"/>
    <w:rsid w:val="001C2DFF"/>
    <w:rsid w:val="001C2ECB"/>
    <w:rsid w:val="001C2F60"/>
    <w:rsid w:val="001C30CE"/>
    <w:rsid w:val="001C3147"/>
    <w:rsid w:val="001C341A"/>
    <w:rsid w:val="001C39E4"/>
    <w:rsid w:val="001C3A36"/>
    <w:rsid w:val="001C3C4A"/>
    <w:rsid w:val="001C3CA3"/>
    <w:rsid w:val="001C3CAE"/>
    <w:rsid w:val="001C3CCF"/>
    <w:rsid w:val="001C46DB"/>
    <w:rsid w:val="001C49CF"/>
    <w:rsid w:val="001C4BA8"/>
    <w:rsid w:val="001C4CEC"/>
    <w:rsid w:val="001C50BA"/>
    <w:rsid w:val="001C52B7"/>
    <w:rsid w:val="001C5660"/>
    <w:rsid w:val="001C599C"/>
    <w:rsid w:val="001C5E3D"/>
    <w:rsid w:val="001C602E"/>
    <w:rsid w:val="001C64A1"/>
    <w:rsid w:val="001C672E"/>
    <w:rsid w:val="001C6B66"/>
    <w:rsid w:val="001C6D9F"/>
    <w:rsid w:val="001C6FD0"/>
    <w:rsid w:val="001C70C2"/>
    <w:rsid w:val="001C7837"/>
    <w:rsid w:val="001C7D4E"/>
    <w:rsid w:val="001D01B4"/>
    <w:rsid w:val="001D0B18"/>
    <w:rsid w:val="001D0CA5"/>
    <w:rsid w:val="001D0DB5"/>
    <w:rsid w:val="001D1211"/>
    <w:rsid w:val="001D1610"/>
    <w:rsid w:val="001D1864"/>
    <w:rsid w:val="001D1F2A"/>
    <w:rsid w:val="001D2039"/>
    <w:rsid w:val="001D20F5"/>
    <w:rsid w:val="001D2189"/>
    <w:rsid w:val="001D21D0"/>
    <w:rsid w:val="001D26FB"/>
    <w:rsid w:val="001D2717"/>
    <w:rsid w:val="001D28ED"/>
    <w:rsid w:val="001D2B26"/>
    <w:rsid w:val="001D2C41"/>
    <w:rsid w:val="001D2CA6"/>
    <w:rsid w:val="001D2D33"/>
    <w:rsid w:val="001D2E51"/>
    <w:rsid w:val="001D2F29"/>
    <w:rsid w:val="001D334F"/>
    <w:rsid w:val="001D3479"/>
    <w:rsid w:val="001D36B1"/>
    <w:rsid w:val="001D38BA"/>
    <w:rsid w:val="001D3A3A"/>
    <w:rsid w:val="001D3C34"/>
    <w:rsid w:val="001D3E44"/>
    <w:rsid w:val="001D4144"/>
    <w:rsid w:val="001D41E2"/>
    <w:rsid w:val="001D426F"/>
    <w:rsid w:val="001D4683"/>
    <w:rsid w:val="001D4828"/>
    <w:rsid w:val="001D48F2"/>
    <w:rsid w:val="001D4B1B"/>
    <w:rsid w:val="001D4F8D"/>
    <w:rsid w:val="001D511D"/>
    <w:rsid w:val="001D52A1"/>
    <w:rsid w:val="001D5470"/>
    <w:rsid w:val="001D56CB"/>
    <w:rsid w:val="001D56FC"/>
    <w:rsid w:val="001D5859"/>
    <w:rsid w:val="001D594D"/>
    <w:rsid w:val="001D5C04"/>
    <w:rsid w:val="001D5C0A"/>
    <w:rsid w:val="001D5C5C"/>
    <w:rsid w:val="001D5EDF"/>
    <w:rsid w:val="001D601E"/>
    <w:rsid w:val="001D646E"/>
    <w:rsid w:val="001D66A1"/>
    <w:rsid w:val="001D6774"/>
    <w:rsid w:val="001D6789"/>
    <w:rsid w:val="001D6A8C"/>
    <w:rsid w:val="001D6DF3"/>
    <w:rsid w:val="001D716E"/>
    <w:rsid w:val="001D7454"/>
    <w:rsid w:val="001D78F0"/>
    <w:rsid w:val="001D79AA"/>
    <w:rsid w:val="001D7B70"/>
    <w:rsid w:val="001D7DB2"/>
    <w:rsid w:val="001D7DCF"/>
    <w:rsid w:val="001D7F4F"/>
    <w:rsid w:val="001E02BF"/>
    <w:rsid w:val="001E0327"/>
    <w:rsid w:val="001E0555"/>
    <w:rsid w:val="001E0BF0"/>
    <w:rsid w:val="001E0D4E"/>
    <w:rsid w:val="001E0FCE"/>
    <w:rsid w:val="001E11F9"/>
    <w:rsid w:val="001E1B4D"/>
    <w:rsid w:val="001E1CD7"/>
    <w:rsid w:val="001E1DBD"/>
    <w:rsid w:val="001E1EE5"/>
    <w:rsid w:val="001E2188"/>
    <w:rsid w:val="001E2319"/>
    <w:rsid w:val="001E2776"/>
    <w:rsid w:val="001E2899"/>
    <w:rsid w:val="001E29D6"/>
    <w:rsid w:val="001E2FBC"/>
    <w:rsid w:val="001E2FF2"/>
    <w:rsid w:val="001E30DA"/>
    <w:rsid w:val="001E3429"/>
    <w:rsid w:val="001E3680"/>
    <w:rsid w:val="001E37DF"/>
    <w:rsid w:val="001E3DF1"/>
    <w:rsid w:val="001E4035"/>
    <w:rsid w:val="001E4117"/>
    <w:rsid w:val="001E4143"/>
    <w:rsid w:val="001E4280"/>
    <w:rsid w:val="001E448E"/>
    <w:rsid w:val="001E44F9"/>
    <w:rsid w:val="001E4719"/>
    <w:rsid w:val="001E4F6F"/>
    <w:rsid w:val="001E51FD"/>
    <w:rsid w:val="001E5355"/>
    <w:rsid w:val="001E53D7"/>
    <w:rsid w:val="001E5A08"/>
    <w:rsid w:val="001E5A23"/>
    <w:rsid w:val="001E5BA2"/>
    <w:rsid w:val="001E5BC1"/>
    <w:rsid w:val="001E5CC0"/>
    <w:rsid w:val="001E5E7D"/>
    <w:rsid w:val="001E6259"/>
    <w:rsid w:val="001E6314"/>
    <w:rsid w:val="001E64E1"/>
    <w:rsid w:val="001E670D"/>
    <w:rsid w:val="001E6874"/>
    <w:rsid w:val="001E6B26"/>
    <w:rsid w:val="001E6C66"/>
    <w:rsid w:val="001E6EA6"/>
    <w:rsid w:val="001E7032"/>
    <w:rsid w:val="001E7062"/>
    <w:rsid w:val="001E72F3"/>
    <w:rsid w:val="001E7559"/>
    <w:rsid w:val="001E75BB"/>
    <w:rsid w:val="001E7812"/>
    <w:rsid w:val="001E7849"/>
    <w:rsid w:val="001E7AAE"/>
    <w:rsid w:val="001E7C48"/>
    <w:rsid w:val="001E7D65"/>
    <w:rsid w:val="001E7DF3"/>
    <w:rsid w:val="001F015D"/>
    <w:rsid w:val="001F01FC"/>
    <w:rsid w:val="001F041A"/>
    <w:rsid w:val="001F04D4"/>
    <w:rsid w:val="001F06C2"/>
    <w:rsid w:val="001F074F"/>
    <w:rsid w:val="001F0B3C"/>
    <w:rsid w:val="001F0C0A"/>
    <w:rsid w:val="001F0C52"/>
    <w:rsid w:val="001F1125"/>
    <w:rsid w:val="001F12FA"/>
    <w:rsid w:val="001F13A7"/>
    <w:rsid w:val="001F15C0"/>
    <w:rsid w:val="001F15F4"/>
    <w:rsid w:val="001F1F36"/>
    <w:rsid w:val="001F209F"/>
    <w:rsid w:val="001F2502"/>
    <w:rsid w:val="001F2ABB"/>
    <w:rsid w:val="001F2E3E"/>
    <w:rsid w:val="001F2EA0"/>
    <w:rsid w:val="001F2FC8"/>
    <w:rsid w:val="001F301D"/>
    <w:rsid w:val="001F3145"/>
    <w:rsid w:val="001F31F0"/>
    <w:rsid w:val="001F34E7"/>
    <w:rsid w:val="001F35FB"/>
    <w:rsid w:val="001F3E99"/>
    <w:rsid w:val="001F3EC0"/>
    <w:rsid w:val="001F3FE5"/>
    <w:rsid w:val="001F4287"/>
    <w:rsid w:val="001F4789"/>
    <w:rsid w:val="001F4842"/>
    <w:rsid w:val="001F4B6D"/>
    <w:rsid w:val="001F4BFC"/>
    <w:rsid w:val="001F5057"/>
    <w:rsid w:val="001F5282"/>
    <w:rsid w:val="001F5574"/>
    <w:rsid w:val="001F5846"/>
    <w:rsid w:val="001F590D"/>
    <w:rsid w:val="001F59DD"/>
    <w:rsid w:val="001F5D6D"/>
    <w:rsid w:val="001F5DCA"/>
    <w:rsid w:val="001F5DFC"/>
    <w:rsid w:val="001F5E8E"/>
    <w:rsid w:val="001F60C4"/>
    <w:rsid w:val="001F6626"/>
    <w:rsid w:val="001F66B9"/>
    <w:rsid w:val="001F678B"/>
    <w:rsid w:val="001F6CDC"/>
    <w:rsid w:val="001F6FA2"/>
    <w:rsid w:val="001F73B4"/>
    <w:rsid w:val="001F757D"/>
    <w:rsid w:val="001F7CC7"/>
    <w:rsid w:val="001F7DDE"/>
    <w:rsid w:val="001F7E98"/>
    <w:rsid w:val="001F7ECA"/>
    <w:rsid w:val="00200040"/>
    <w:rsid w:val="002002D5"/>
    <w:rsid w:val="00200403"/>
    <w:rsid w:val="00200671"/>
    <w:rsid w:val="002007D3"/>
    <w:rsid w:val="00200A1D"/>
    <w:rsid w:val="00200CF9"/>
    <w:rsid w:val="00200D84"/>
    <w:rsid w:val="00200E0C"/>
    <w:rsid w:val="00201092"/>
    <w:rsid w:val="002010F7"/>
    <w:rsid w:val="002012EB"/>
    <w:rsid w:val="002013B3"/>
    <w:rsid w:val="0020148E"/>
    <w:rsid w:val="00201B32"/>
    <w:rsid w:val="00201DD7"/>
    <w:rsid w:val="00202083"/>
    <w:rsid w:val="00202516"/>
    <w:rsid w:val="00202538"/>
    <w:rsid w:val="0020278A"/>
    <w:rsid w:val="002028BD"/>
    <w:rsid w:val="00202BD0"/>
    <w:rsid w:val="00202BE3"/>
    <w:rsid w:val="00202C75"/>
    <w:rsid w:val="00202F02"/>
    <w:rsid w:val="00203427"/>
    <w:rsid w:val="00203779"/>
    <w:rsid w:val="00203F93"/>
    <w:rsid w:val="0020417E"/>
    <w:rsid w:val="002041BB"/>
    <w:rsid w:val="00204922"/>
    <w:rsid w:val="0020497F"/>
    <w:rsid w:val="00204C8C"/>
    <w:rsid w:val="00204CB7"/>
    <w:rsid w:val="00204D27"/>
    <w:rsid w:val="00204DEA"/>
    <w:rsid w:val="00204E0E"/>
    <w:rsid w:val="00204EB3"/>
    <w:rsid w:val="00204FF8"/>
    <w:rsid w:val="00205192"/>
    <w:rsid w:val="00205ACC"/>
    <w:rsid w:val="00205E34"/>
    <w:rsid w:val="002061DD"/>
    <w:rsid w:val="0020625B"/>
    <w:rsid w:val="002062BD"/>
    <w:rsid w:val="00206B4C"/>
    <w:rsid w:val="00206D74"/>
    <w:rsid w:val="00206D7B"/>
    <w:rsid w:val="00206E03"/>
    <w:rsid w:val="00206F2E"/>
    <w:rsid w:val="00207087"/>
    <w:rsid w:val="002073FE"/>
    <w:rsid w:val="0020774A"/>
    <w:rsid w:val="002079CA"/>
    <w:rsid w:val="00207BE8"/>
    <w:rsid w:val="00207D38"/>
    <w:rsid w:val="00207E54"/>
    <w:rsid w:val="00207EC3"/>
    <w:rsid w:val="00210174"/>
    <w:rsid w:val="002101BD"/>
    <w:rsid w:val="002102C8"/>
    <w:rsid w:val="002104BE"/>
    <w:rsid w:val="002105B2"/>
    <w:rsid w:val="00210673"/>
    <w:rsid w:val="0021086E"/>
    <w:rsid w:val="00210AFB"/>
    <w:rsid w:val="00210C74"/>
    <w:rsid w:val="00210D7E"/>
    <w:rsid w:val="00210FCF"/>
    <w:rsid w:val="00210FE4"/>
    <w:rsid w:val="00210FE9"/>
    <w:rsid w:val="00211417"/>
    <w:rsid w:val="00211503"/>
    <w:rsid w:val="002117E0"/>
    <w:rsid w:val="00211BFD"/>
    <w:rsid w:val="00211F05"/>
    <w:rsid w:val="00211F92"/>
    <w:rsid w:val="00211FD0"/>
    <w:rsid w:val="0021232C"/>
    <w:rsid w:val="00212562"/>
    <w:rsid w:val="002128A8"/>
    <w:rsid w:val="00212A45"/>
    <w:rsid w:val="00212B4F"/>
    <w:rsid w:val="00212B85"/>
    <w:rsid w:val="00212DFA"/>
    <w:rsid w:val="00212F09"/>
    <w:rsid w:val="00212F74"/>
    <w:rsid w:val="0021307B"/>
    <w:rsid w:val="002134A0"/>
    <w:rsid w:val="00213554"/>
    <w:rsid w:val="002135FD"/>
    <w:rsid w:val="002138D3"/>
    <w:rsid w:val="00213996"/>
    <w:rsid w:val="00213C39"/>
    <w:rsid w:val="00213F33"/>
    <w:rsid w:val="00213FE5"/>
    <w:rsid w:val="002144EB"/>
    <w:rsid w:val="00214589"/>
    <w:rsid w:val="00214757"/>
    <w:rsid w:val="00214931"/>
    <w:rsid w:val="00214D6F"/>
    <w:rsid w:val="00214D81"/>
    <w:rsid w:val="00214E7C"/>
    <w:rsid w:val="00215039"/>
    <w:rsid w:val="0021541D"/>
    <w:rsid w:val="00215683"/>
    <w:rsid w:val="002157BE"/>
    <w:rsid w:val="002157E3"/>
    <w:rsid w:val="002157F5"/>
    <w:rsid w:val="00215999"/>
    <w:rsid w:val="00215AEF"/>
    <w:rsid w:val="00215BC2"/>
    <w:rsid w:val="00215CC1"/>
    <w:rsid w:val="00216521"/>
    <w:rsid w:val="00216620"/>
    <w:rsid w:val="00216AB2"/>
    <w:rsid w:val="00216CD7"/>
    <w:rsid w:val="002170A7"/>
    <w:rsid w:val="002170EA"/>
    <w:rsid w:val="0021768C"/>
    <w:rsid w:val="002177CB"/>
    <w:rsid w:val="002178ED"/>
    <w:rsid w:val="00217910"/>
    <w:rsid w:val="00217E6A"/>
    <w:rsid w:val="00217F68"/>
    <w:rsid w:val="002206E8"/>
    <w:rsid w:val="00220762"/>
    <w:rsid w:val="00220A68"/>
    <w:rsid w:val="00221024"/>
    <w:rsid w:val="0022108B"/>
    <w:rsid w:val="0022121C"/>
    <w:rsid w:val="00221263"/>
    <w:rsid w:val="002213D1"/>
    <w:rsid w:val="00221584"/>
    <w:rsid w:val="002215F9"/>
    <w:rsid w:val="00221DF2"/>
    <w:rsid w:val="00222126"/>
    <w:rsid w:val="002221A2"/>
    <w:rsid w:val="0022225F"/>
    <w:rsid w:val="002224B1"/>
    <w:rsid w:val="002226F6"/>
    <w:rsid w:val="002226FF"/>
    <w:rsid w:val="00222938"/>
    <w:rsid w:val="00222AA0"/>
    <w:rsid w:val="0022310C"/>
    <w:rsid w:val="002231D2"/>
    <w:rsid w:val="002231E2"/>
    <w:rsid w:val="0022331C"/>
    <w:rsid w:val="00223458"/>
    <w:rsid w:val="0022351E"/>
    <w:rsid w:val="0022353B"/>
    <w:rsid w:val="0022358C"/>
    <w:rsid w:val="0022362D"/>
    <w:rsid w:val="00223735"/>
    <w:rsid w:val="00223885"/>
    <w:rsid w:val="002238D7"/>
    <w:rsid w:val="00223949"/>
    <w:rsid w:val="00223AFD"/>
    <w:rsid w:val="00223DAC"/>
    <w:rsid w:val="00223DF5"/>
    <w:rsid w:val="00223E78"/>
    <w:rsid w:val="002242B4"/>
    <w:rsid w:val="002244B0"/>
    <w:rsid w:val="002244DB"/>
    <w:rsid w:val="00224674"/>
    <w:rsid w:val="0022499F"/>
    <w:rsid w:val="00224C53"/>
    <w:rsid w:val="00224ECD"/>
    <w:rsid w:val="00225043"/>
    <w:rsid w:val="00225198"/>
    <w:rsid w:val="002251A1"/>
    <w:rsid w:val="00225442"/>
    <w:rsid w:val="00225779"/>
    <w:rsid w:val="0022598E"/>
    <w:rsid w:val="002259EF"/>
    <w:rsid w:val="00225B1F"/>
    <w:rsid w:val="00225BC6"/>
    <w:rsid w:val="00225E3A"/>
    <w:rsid w:val="00226027"/>
    <w:rsid w:val="0022619D"/>
    <w:rsid w:val="00226410"/>
    <w:rsid w:val="002267BB"/>
    <w:rsid w:val="002269F8"/>
    <w:rsid w:val="00226B7A"/>
    <w:rsid w:val="00226EF8"/>
    <w:rsid w:val="0022713C"/>
    <w:rsid w:val="002272BA"/>
    <w:rsid w:val="002275C2"/>
    <w:rsid w:val="00227A22"/>
    <w:rsid w:val="00227EC3"/>
    <w:rsid w:val="002305CE"/>
    <w:rsid w:val="002306ED"/>
    <w:rsid w:val="00230BC5"/>
    <w:rsid w:val="0023112E"/>
    <w:rsid w:val="0023154E"/>
    <w:rsid w:val="00231569"/>
    <w:rsid w:val="00231620"/>
    <w:rsid w:val="00231951"/>
    <w:rsid w:val="002319FE"/>
    <w:rsid w:val="00231C84"/>
    <w:rsid w:val="00231F5B"/>
    <w:rsid w:val="002323B9"/>
    <w:rsid w:val="00232434"/>
    <w:rsid w:val="0023274F"/>
    <w:rsid w:val="0023284A"/>
    <w:rsid w:val="00232A50"/>
    <w:rsid w:val="00232B4B"/>
    <w:rsid w:val="00232DFF"/>
    <w:rsid w:val="00232EE1"/>
    <w:rsid w:val="00232F17"/>
    <w:rsid w:val="002330E7"/>
    <w:rsid w:val="00233575"/>
    <w:rsid w:val="002336A0"/>
    <w:rsid w:val="002337E2"/>
    <w:rsid w:val="002338CC"/>
    <w:rsid w:val="00233BB9"/>
    <w:rsid w:val="00233E67"/>
    <w:rsid w:val="00233F2C"/>
    <w:rsid w:val="00233FA6"/>
    <w:rsid w:val="002340DC"/>
    <w:rsid w:val="00234210"/>
    <w:rsid w:val="002346E0"/>
    <w:rsid w:val="002347EB"/>
    <w:rsid w:val="002349B5"/>
    <w:rsid w:val="002349DF"/>
    <w:rsid w:val="00234B4C"/>
    <w:rsid w:val="00234DBB"/>
    <w:rsid w:val="00234E8F"/>
    <w:rsid w:val="0023502A"/>
    <w:rsid w:val="002350EB"/>
    <w:rsid w:val="0023559A"/>
    <w:rsid w:val="00235628"/>
    <w:rsid w:val="00235918"/>
    <w:rsid w:val="00235AF2"/>
    <w:rsid w:val="00235C2F"/>
    <w:rsid w:val="00235E0C"/>
    <w:rsid w:val="00235F1C"/>
    <w:rsid w:val="00235F46"/>
    <w:rsid w:val="00235F66"/>
    <w:rsid w:val="00236175"/>
    <w:rsid w:val="00236352"/>
    <w:rsid w:val="00236374"/>
    <w:rsid w:val="002363BD"/>
    <w:rsid w:val="002368E8"/>
    <w:rsid w:val="002369E9"/>
    <w:rsid w:val="00236A9A"/>
    <w:rsid w:val="00236C59"/>
    <w:rsid w:val="002372A6"/>
    <w:rsid w:val="00237518"/>
    <w:rsid w:val="00237726"/>
    <w:rsid w:val="002379A2"/>
    <w:rsid w:val="00237AA7"/>
    <w:rsid w:val="00237BB1"/>
    <w:rsid w:val="00237CC4"/>
    <w:rsid w:val="0024003F"/>
    <w:rsid w:val="002400F3"/>
    <w:rsid w:val="00240114"/>
    <w:rsid w:val="00240386"/>
    <w:rsid w:val="0024038E"/>
    <w:rsid w:val="002405D3"/>
    <w:rsid w:val="00240623"/>
    <w:rsid w:val="0024062B"/>
    <w:rsid w:val="002409E7"/>
    <w:rsid w:val="00240E34"/>
    <w:rsid w:val="002410E7"/>
    <w:rsid w:val="0024122A"/>
    <w:rsid w:val="002412C7"/>
    <w:rsid w:val="002415F6"/>
    <w:rsid w:val="00241901"/>
    <w:rsid w:val="002419DF"/>
    <w:rsid w:val="00241B31"/>
    <w:rsid w:val="00241CDC"/>
    <w:rsid w:val="00241D27"/>
    <w:rsid w:val="00241D32"/>
    <w:rsid w:val="00241D44"/>
    <w:rsid w:val="00242127"/>
    <w:rsid w:val="002421E1"/>
    <w:rsid w:val="00242648"/>
    <w:rsid w:val="002427D9"/>
    <w:rsid w:val="00242801"/>
    <w:rsid w:val="00242B20"/>
    <w:rsid w:val="00242BEC"/>
    <w:rsid w:val="00242CCE"/>
    <w:rsid w:val="00242E67"/>
    <w:rsid w:val="002430AB"/>
    <w:rsid w:val="00243180"/>
    <w:rsid w:val="002432E5"/>
    <w:rsid w:val="002435EA"/>
    <w:rsid w:val="00243A0E"/>
    <w:rsid w:val="00243ABE"/>
    <w:rsid w:val="00243AD7"/>
    <w:rsid w:val="00244090"/>
    <w:rsid w:val="00244143"/>
    <w:rsid w:val="0024437E"/>
    <w:rsid w:val="002444D3"/>
    <w:rsid w:val="00244630"/>
    <w:rsid w:val="00244BC5"/>
    <w:rsid w:val="00244C60"/>
    <w:rsid w:val="00244EF8"/>
    <w:rsid w:val="00244F9F"/>
    <w:rsid w:val="00245062"/>
    <w:rsid w:val="0024508D"/>
    <w:rsid w:val="002451DB"/>
    <w:rsid w:val="00245584"/>
    <w:rsid w:val="0024558C"/>
    <w:rsid w:val="00245A3B"/>
    <w:rsid w:val="00245B51"/>
    <w:rsid w:val="00245EF1"/>
    <w:rsid w:val="00246016"/>
    <w:rsid w:val="002461AE"/>
    <w:rsid w:val="0024652F"/>
    <w:rsid w:val="00246672"/>
    <w:rsid w:val="00246679"/>
    <w:rsid w:val="0024674E"/>
    <w:rsid w:val="002468BB"/>
    <w:rsid w:val="002468D4"/>
    <w:rsid w:val="00246A4E"/>
    <w:rsid w:val="00246A69"/>
    <w:rsid w:val="00246BD4"/>
    <w:rsid w:val="00246CB5"/>
    <w:rsid w:val="00246D5B"/>
    <w:rsid w:val="00246EA6"/>
    <w:rsid w:val="00247C9A"/>
    <w:rsid w:val="00247D26"/>
    <w:rsid w:val="00247D9D"/>
    <w:rsid w:val="002501CD"/>
    <w:rsid w:val="002504B7"/>
    <w:rsid w:val="00250548"/>
    <w:rsid w:val="002506B1"/>
    <w:rsid w:val="002506F7"/>
    <w:rsid w:val="00250749"/>
    <w:rsid w:val="00250ECA"/>
    <w:rsid w:val="00250ED2"/>
    <w:rsid w:val="00250F27"/>
    <w:rsid w:val="0025110E"/>
    <w:rsid w:val="0025132C"/>
    <w:rsid w:val="002516E3"/>
    <w:rsid w:val="002518B9"/>
    <w:rsid w:val="00251D8E"/>
    <w:rsid w:val="002527EE"/>
    <w:rsid w:val="002528F3"/>
    <w:rsid w:val="00252A73"/>
    <w:rsid w:val="00252D6C"/>
    <w:rsid w:val="00252E75"/>
    <w:rsid w:val="00252EEE"/>
    <w:rsid w:val="00252F0A"/>
    <w:rsid w:val="002530F1"/>
    <w:rsid w:val="0025370E"/>
    <w:rsid w:val="00253725"/>
    <w:rsid w:val="00253886"/>
    <w:rsid w:val="00253A6C"/>
    <w:rsid w:val="00253B4F"/>
    <w:rsid w:val="00253C3C"/>
    <w:rsid w:val="00253C50"/>
    <w:rsid w:val="00253D36"/>
    <w:rsid w:val="00253E21"/>
    <w:rsid w:val="00253FE9"/>
    <w:rsid w:val="002540A6"/>
    <w:rsid w:val="002540AE"/>
    <w:rsid w:val="002541AD"/>
    <w:rsid w:val="002544A5"/>
    <w:rsid w:val="00254989"/>
    <w:rsid w:val="00254A9D"/>
    <w:rsid w:val="00254C3A"/>
    <w:rsid w:val="00254E24"/>
    <w:rsid w:val="00254E6E"/>
    <w:rsid w:val="002551A0"/>
    <w:rsid w:val="00255526"/>
    <w:rsid w:val="002555A1"/>
    <w:rsid w:val="00255738"/>
    <w:rsid w:val="00256046"/>
    <w:rsid w:val="00256367"/>
    <w:rsid w:val="00256C52"/>
    <w:rsid w:val="00256D13"/>
    <w:rsid w:val="00256F98"/>
    <w:rsid w:val="00257378"/>
    <w:rsid w:val="002573B8"/>
    <w:rsid w:val="00257550"/>
    <w:rsid w:val="00257788"/>
    <w:rsid w:val="002578CC"/>
    <w:rsid w:val="00257BE3"/>
    <w:rsid w:val="00257D79"/>
    <w:rsid w:val="00260129"/>
    <w:rsid w:val="00260287"/>
    <w:rsid w:val="002602BE"/>
    <w:rsid w:val="002602FD"/>
    <w:rsid w:val="002605AA"/>
    <w:rsid w:val="0026086A"/>
    <w:rsid w:val="002612E7"/>
    <w:rsid w:val="00261595"/>
    <w:rsid w:val="002617BA"/>
    <w:rsid w:val="00261BD3"/>
    <w:rsid w:val="00261CFD"/>
    <w:rsid w:val="00261F07"/>
    <w:rsid w:val="002620D5"/>
    <w:rsid w:val="00262352"/>
    <w:rsid w:val="0026249A"/>
    <w:rsid w:val="00262594"/>
    <w:rsid w:val="00262639"/>
    <w:rsid w:val="00262AAB"/>
    <w:rsid w:val="00262FF1"/>
    <w:rsid w:val="002634A8"/>
    <w:rsid w:val="00263CA4"/>
    <w:rsid w:val="00263F98"/>
    <w:rsid w:val="002648A8"/>
    <w:rsid w:val="002651A1"/>
    <w:rsid w:val="00265265"/>
    <w:rsid w:val="0026527C"/>
    <w:rsid w:val="002652EE"/>
    <w:rsid w:val="00265879"/>
    <w:rsid w:val="002658C5"/>
    <w:rsid w:val="00265ABA"/>
    <w:rsid w:val="002661DA"/>
    <w:rsid w:val="00266210"/>
    <w:rsid w:val="002662EE"/>
    <w:rsid w:val="002664CC"/>
    <w:rsid w:val="0026681E"/>
    <w:rsid w:val="002668C9"/>
    <w:rsid w:val="00266960"/>
    <w:rsid w:val="00266A8F"/>
    <w:rsid w:val="00267196"/>
    <w:rsid w:val="00267502"/>
    <w:rsid w:val="0026760A"/>
    <w:rsid w:val="00267A18"/>
    <w:rsid w:val="00267A77"/>
    <w:rsid w:val="00267B45"/>
    <w:rsid w:val="00267B9D"/>
    <w:rsid w:val="0027004E"/>
    <w:rsid w:val="002700AC"/>
    <w:rsid w:val="00270132"/>
    <w:rsid w:val="00270594"/>
    <w:rsid w:val="0027076F"/>
    <w:rsid w:val="00270AA9"/>
    <w:rsid w:val="00270C74"/>
    <w:rsid w:val="00270CF9"/>
    <w:rsid w:val="00270E3B"/>
    <w:rsid w:val="0027104C"/>
    <w:rsid w:val="002714C0"/>
    <w:rsid w:val="002716E6"/>
    <w:rsid w:val="002718D5"/>
    <w:rsid w:val="00271989"/>
    <w:rsid w:val="002722BA"/>
    <w:rsid w:val="002727C1"/>
    <w:rsid w:val="00272CC7"/>
    <w:rsid w:val="00273085"/>
    <w:rsid w:val="002732F2"/>
    <w:rsid w:val="0027343C"/>
    <w:rsid w:val="00273601"/>
    <w:rsid w:val="002737F4"/>
    <w:rsid w:val="00273852"/>
    <w:rsid w:val="00273C7D"/>
    <w:rsid w:val="00273D21"/>
    <w:rsid w:val="00273F41"/>
    <w:rsid w:val="002741BE"/>
    <w:rsid w:val="002742CF"/>
    <w:rsid w:val="0027440D"/>
    <w:rsid w:val="00274435"/>
    <w:rsid w:val="0027455B"/>
    <w:rsid w:val="00274D49"/>
    <w:rsid w:val="002750A1"/>
    <w:rsid w:val="00275439"/>
    <w:rsid w:val="00275547"/>
    <w:rsid w:val="002757FB"/>
    <w:rsid w:val="00275FFE"/>
    <w:rsid w:val="00276269"/>
    <w:rsid w:val="00276334"/>
    <w:rsid w:val="0027636B"/>
    <w:rsid w:val="00276511"/>
    <w:rsid w:val="002768D2"/>
    <w:rsid w:val="00276BA5"/>
    <w:rsid w:val="00277367"/>
    <w:rsid w:val="00277437"/>
    <w:rsid w:val="00277462"/>
    <w:rsid w:val="00277463"/>
    <w:rsid w:val="00277551"/>
    <w:rsid w:val="00277BB1"/>
    <w:rsid w:val="00277C07"/>
    <w:rsid w:val="00277C68"/>
    <w:rsid w:val="00277CD8"/>
    <w:rsid w:val="00277D5A"/>
    <w:rsid w:val="002801C4"/>
    <w:rsid w:val="002804D1"/>
    <w:rsid w:val="0028074C"/>
    <w:rsid w:val="00280B5E"/>
    <w:rsid w:val="00280FA8"/>
    <w:rsid w:val="00281719"/>
    <w:rsid w:val="00281832"/>
    <w:rsid w:val="00281848"/>
    <w:rsid w:val="00281A8E"/>
    <w:rsid w:val="00281B13"/>
    <w:rsid w:val="00281F8B"/>
    <w:rsid w:val="002823B0"/>
    <w:rsid w:val="002824CB"/>
    <w:rsid w:val="0028284E"/>
    <w:rsid w:val="00282E8F"/>
    <w:rsid w:val="00282F2A"/>
    <w:rsid w:val="00282FD6"/>
    <w:rsid w:val="00283724"/>
    <w:rsid w:val="00283760"/>
    <w:rsid w:val="00283BBE"/>
    <w:rsid w:val="00283F3D"/>
    <w:rsid w:val="0028479F"/>
    <w:rsid w:val="00284851"/>
    <w:rsid w:val="00284C7C"/>
    <w:rsid w:val="0028506C"/>
    <w:rsid w:val="002850F7"/>
    <w:rsid w:val="00285130"/>
    <w:rsid w:val="0028517E"/>
    <w:rsid w:val="00285333"/>
    <w:rsid w:val="00285377"/>
    <w:rsid w:val="002858C5"/>
    <w:rsid w:val="00285979"/>
    <w:rsid w:val="00285ADB"/>
    <w:rsid w:val="00285CFD"/>
    <w:rsid w:val="00285F25"/>
    <w:rsid w:val="00286080"/>
    <w:rsid w:val="0028652B"/>
    <w:rsid w:val="00286716"/>
    <w:rsid w:val="00286849"/>
    <w:rsid w:val="00286B95"/>
    <w:rsid w:val="00286E10"/>
    <w:rsid w:val="00286F10"/>
    <w:rsid w:val="00287152"/>
    <w:rsid w:val="0028767F"/>
    <w:rsid w:val="002876DE"/>
    <w:rsid w:val="00287BA6"/>
    <w:rsid w:val="00287CFB"/>
    <w:rsid w:val="00287D46"/>
    <w:rsid w:val="00290286"/>
    <w:rsid w:val="002903A8"/>
    <w:rsid w:val="002903FF"/>
    <w:rsid w:val="002905CC"/>
    <w:rsid w:val="00290F35"/>
    <w:rsid w:val="00291078"/>
    <w:rsid w:val="00291177"/>
    <w:rsid w:val="0029122E"/>
    <w:rsid w:val="00291343"/>
    <w:rsid w:val="002913F3"/>
    <w:rsid w:val="00291462"/>
    <w:rsid w:val="00291569"/>
    <w:rsid w:val="002915BD"/>
    <w:rsid w:val="002917A1"/>
    <w:rsid w:val="00291842"/>
    <w:rsid w:val="00291A68"/>
    <w:rsid w:val="00291B4F"/>
    <w:rsid w:val="00292255"/>
    <w:rsid w:val="002922B0"/>
    <w:rsid w:val="002923F9"/>
    <w:rsid w:val="00292494"/>
    <w:rsid w:val="0029252E"/>
    <w:rsid w:val="00292608"/>
    <w:rsid w:val="002929D5"/>
    <w:rsid w:val="00292C35"/>
    <w:rsid w:val="00292FCB"/>
    <w:rsid w:val="002933F7"/>
    <w:rsid w:val="00293673"/>
    <w:rsid w:val="0029374D"/>
    <w:rsid w:val="00293819"/>
    <w:rsid w:val="0029386D"/>
    <w:rsid w:val="002939D1"/>
    <w:rsid w:val="00294159"/>
    <w:rsid w:val="00294A59"/>
    <w:rsid w:val="00294CFA"/>
    <w:rsid w:val="002951B8"/>
    <w:rsid w:val="002951E9"/>
    <w:rsid w:val="00295645"/>
    <w:rsid w:val="00295863"/>
    <w:rsid w:val="0029588C"/>
    <w:rsid w:val="00295941"/>
    <w:rsid w:val="00295CA1"/>
    <w:rsid w:val="00295FBA"/>
    <w:rsid w:val="002961CA"/>
    <w:rsid w:val="002966F9"/>
    <w:rsid w:val="00296CDE"/>
    <w:rsid w:val="00296E03"/>
    <w:rsid w:val="00297074"/>
    <w:rsid w:val="002970C7"/>
    <w:rsid w:val="002972C8"/>
    <w:rsid w:val="0029739B"/>
    <w:rsid w:val="002974F5"/>
    <w:rsid w:val="002976A4"/>
    <w:rsid w:val="00297807"/>
    <w:rsid w:val="00297C2C"/>
    <w:rsid w:val="002A00EB"/>
    <w:rsid w:val="002A026C"/>
    <w:rsid w:val="002A0625"/>
    <w:rsid w:val="002A0833"/>
    <w:rsid w:val="002A1249"/>
    <w:rsid w:val="002A1433"/>
    <w:rsid w:val="002A175D"/>
    <w:rsid w:val="002A1766"/>
    <w:rsid w:val="002A1B41"/>
    <w:rsid w:val="002A1CBF"/>
    <w:rsid w:val="002A2089"/>
    <w:rsid w:val="002A2104"/>
    <w:rsid w:val="002A2B2C"/>
    <w:rsid w:val="002A2D1A"/>
    <w:rsid w:val="002A2DB3"/>
    <w:rsid w:val="002A2E46"/>
    <w:rsid w:val="002A2F57"/>
    <w:rsid w:val="002A303C"/>
    <w:rsid w:val="002A317A"/>
    <w:rsid w:val="002A3502"/>
    <w:rsid w:val="002A361F"/>
    <w:rsid w:val="002A3877"/>
    <w:rsid w:val="002A3917"/>
    <w:rsid w:val="002A3E8B"/>
    <w:rsid w:val="002A4098"/>
    <w:rsid w:val="002A40C9"/>
    <w:rsid w:val="002A4268"/>
    <w:rsid w:val="002A4574"/>
    <w:rsid w:val="002A4B30"/>
    <w:rsid w:val="002A4D0F"/>
    <w:rsid w:val="002A5269"/>
    <w:rsid w:val="002A5344"/>
    <w:rsid w:val="002A5427"/>
    <w:rsid w:val="002A56AD"/>
    <w:rsid w:val="002A5887"/>
    <w:rsid w:val="002A58E6"/>
    <w:rsid w:val="002A593E"/>
    <w:rsid w:val="002A5A35"/>
    <w:rsid w:val="002A5E4E"/>
    <w:rsid w:val="002A61E4"/>
    <w:rsid w:val="002A6388"/>
    <w:rsid w:val="002A65E8"/>
    <w:rsid w:val="002A66F8"/>
    <w:rsid w:val="002A673D"/>
    <w:rsid w:val="002A67F7"/>
    <w:rsid w:val="002A6899"/>
    <w:rsid w:val="002A7210"/>
    <w:rsid w:val="002A72A9"/>
    <w:rsid w:val="002A745F"/>
    <w:rsid w:val="002A76DC"/>
    <w:rsid w:val="002A76F3"/>
    <w:rsid w:val="002A785D"/>
    <w:rsid w:val="002A7A15"/>
    <w:rsid w:val="002A7D6D"/>
    <w:rsid w:val="002B04DA"/>
    <w:rsid w:val="002B0B17"/>
    <w:rsid w:val="002B0E89"/>
    <w:rsid w:val="002B1036"/>
    <w:rsid w:val="002B16FB"/>
    <w:rsid w:val="002B180D"/>
    <w:rsid w:val="002B1878"/>
    <w:rsid w:val="002B1C7F"/>
    <w:rsid w:val="002B202E"/>
    <w:rsid w:val="002B212A"/>
    <w:rsid w:val="002B24FF"/>
    <w:rsid w:val="002B254B"/>
    <w:rsid w:val="002B2685"/>
    <w:rsid w:val="002B270C"/>
    <w:rsid w:val="002B29A7"/>
    <w:rsid w:val="002B2A2B"/>
    <w:rsid w:val="002B2A98"/>
    <w:rsid w:val="002B2ABF"/>
    <w:rsid w:val="002B2B22"/>
    <w:rsid w:val="002B3422"/>
    <w:rsid w:val="002B38E6"/>
    <w:rsid w:val="002B3A34"/>
    <w:rsid w:val="002B3C23"/>
    <w:rsid w:val="002B3CCF"/>
    <w:rsid w:val="002B4085"/>
    <w:rsid w:val="002B41BA"/>
    <w:rsid w:val="002B41F2"/>
    <w:rsid w:val="002B430B"/>
    <w:rsid w:val="002B4340"/>
    <w:rsid w:val="002B4489"/>
    <w:rsid w:val="002B4DBC"/>
    <w:rsid w:val="002B4EBE"/>
    <w:rsid w:val="002B4F52"/>
    <w:rsid w:val="002B504B"/>
    <w:rsid w:val="002B5197"/>
    <w:rsid w:val="002B530A"/>
    <w:rsid w:val="002B54DC"/>
    <w:rsid w:val="002B5658"/>
    <w:rsid w:val="002B568B"/>
    <w:rsid w:val="002B59F5"/>
    <w:rsid w:val="002B5A1A"/>
    <w:rsid w:val="002B5A52"/>
    <w:rsid w:val="002B5D29"/>
    <w:rsid w:val="002B5E64"/>
    <w:rsid w:val="002B5FBF"/>
    <w:rsid w:val="002B65F6"/>
    <w:rsid w:val="002B66EC"/>
    <w:rsid w:val="002B682B"/>
    <w:rsid w:val="002B692C"/>
    <w:rsid w:val="002B6A9F"/>
    <w:rsid w:val="002B6B90"/>
    <w:rsid w:val="002B6D50"/>
    <w:rsid w:val="002B6DAE"/>
    <w:rsid w:val="002B7358"/>
    <w:rsid w:val="002B7384"/>
    <w:rsid w:val="002B77AA"/>
    <w:rsid w:val="002B7C2B"/>
    <w:rsid w:val="002B7D8C"/>
    <w:rsid w:val="002B7F9B"/>
    <w:rsid w:val="002C0046"/>
    <w:rsid w:val="002C00E3"/>
    <w:rsid w:val="002C016D"/>
    <w:rsid w:val="002C0189"/>
    <w:rsid w:val="002C02D8"/>
    <w:rsid w:val="002C03EA"/>
    <w:rsid w:val="002C03F5"/>
    <w:rsid w:val="002C0888"/>
    <w:rsid w:val="002C0B9F"/>
    <w:rsid w:val="002C0C67"/>
    <w:rsid w:val="002C0E02"/>
    <w:rsid w:val="002C1270"/>
    <w:rsid w:val="002C13FB"/>
    <w:rsid w:val="002C1772"/>
    <w:rsid w:val="002C1CD5"/>
    <w:rsid w:val="002C1F37"/>
    <w:rsid w:val="002C2310"/>
    <w:rsid w:val="002C249E"/>
    <w:rsid w:val="002C24E6"/>
    <w:rsid w:val="002C2555"/>
    <w:rsid w:val="002C25AE"/>
    <w:rsid w:val="002C2D63"/>
    <w:rsid w:val="002C2EC4"/>
    <w:rsid w:val="002C2F69"/>
    <w:rsid w:val="002C2F91"/>
    <w:rsid w:val="002C2FBA"/>
    <w:rsid w:val="002C3027"/>
    <w:rsid w:val="002C32EF"/>
    <w:rsid w:val="002C37A6"/>
    <w:rsid w:val="002C392B"/>
    <w:rsid w:val="002C40DC"/>
    <w:rsid w:val="002C43D3"/>
    <w:rsid w:val="002C479D"/>
    <w:rsid w:val="002C4857"/>
    <w:rsid w:val="002C4DF4"/>
    <w:rsid w:val="002C4ECB"/>
    <w:rsid w:val="002C514A"/>
    <w:rsid w:val="002C5394"/>
    <w:rsid w:val="002C5829"/>
    <w:rsid w:val="002C5B7B"/>
    <w:rsid w:val="002C5ED7"/>
    <w:rsid w:val="002C5EE5"/>
    <w:rsid w:val="002C6037"/>
    <w:rsid w:val="002C6176"/>
    <w:rsid w:val="002C62E7"/>
    <w:rsid w:val="002C6972"/>
    <w:rsid w:val="002C6ABA"/>
    <w:rsid w:val="002C6B87"/>
    <w:rsid w:val="002C6BE9"/>
    <w:rsid w:val="002C6D4C"/>
    <w:rsid w:val="002C7043"/>
    <w:rsid w:val="002C7098"/>
    <w:rsid w:val="002C728D"/>
    <w:rsid w:val="002C7923"/>
    <w:rsid w:val="002C7B0D"/>
    <w:rsid w:val="002D03C2"/>
    <w:rsid w:val="002D0EA9"/>
    <w:rsid w:val="002D0F4A"/>
    <w:rsid w:val="002D17B2"/>
    <w:rsid w:val="002D1A48"/>
    <w:rsid w:val="002D1BE2"/>
    <w:rsid w:val="002D1E38"/>
    <w:rsid w:val="002D1F18"/>
    <w:rsid w:val="002D2248"/>
    <w:rsid w:val="002D2285"/>
    <w:rsid w:val="002D27C3"/>
    <w:rsid w:val="002D2B05"/>
    <w:rsid w:val="002D2B55"/>
    <w:rsid w:val="002D2C11"/>
    <w:rsid w:val="002D2C3A"/>
    <w:rsid w:val="002D2D34"/>
    <w:rsid w:val="002D2DDB"/>
    <w:rsid w:val="002D3098"/>
    <w:rsid w:val="002D340C"/>
    <w:rsid w:val="002D34B1"/>
    <w:rsid w:val="002D36EC"/>
    <w:rsid w:val="002D383C"/>
    <w:rsid w:val="002D3C82"/>
    <w:rsid w:val="002D40E5"/>
    <w:rsid w:val="002D438A"/>
    <w:rsid w:val="002D43EB"/>
    <w:rsid w:val="002D44E6"/>
    <w:rsid w:val="002D4B58"/>
    <w:rsid w:val="002D4D4B"/>
    <w:rsid w:val="002D4F07"/>
    <w:rsid w:val="002D51AD"/>
    <w:rsid w:val="002D528B"/>
    <w:rsid w:val="002D55AE"/>
    <w:rsid w:val="002D5612"/>
    <w:rsid w:val="002D5623"/>
    <w:rsid w:val="002D5BF9"/>
    <w:rsid w:val="002D6356"/>
    <w:rsid w:val="002D6365"/>
    <w:rsid w:val="002D66F5"/>
    <w:rsid w:val="002D66F8"/>
    <w:rsid w:val="002D68B7"/>
    <w:rsid w:val="002D68D6"/>
    <w:rsid w:val="002D6A81"/>
    <w:rsid w:val="002D71AD"/>
    <w:rsid w:val="002D71B3"/>
    <w:rsid w:val="002D7308"/>
    <w:rsid w:val="002D7446"/>
    <w:rsid w:val="002D75A0"/>
    <w:rsid w:val="002D762A"/>
    <w:rsid w:val="002D774C"/>
    <w:rsid w:val="002D77E5"/>
    <w:rsid w:val="002D7965"/>
    <w:rsid w:val="002D7DE9"/>
    <w:rsid w:val="002D7E11"/>
    <w:rsid w:val="002E0066"/>
    <w:rsid w:val="002E0991"/>
    <w:rsid w:val="002E099F"/>
    <w:rsid w:val="002E0F70"/>
    <w:rsid w:val="002E10FB"/>
    <w:rsid w:val="002E1135"/>
    <w:rsid w:val="002E115C"/>
    <w:rsid w:val="002E12FE"/>
    <w:rsid w:val="002E130E"/>
    <w:rsid w:val="002E1385"/>
    <w:rsid w:val="002E13C0"/>
    <w:rsid w:val="002E14F1"/>
    <w:rsid w:val="002E151D"/>
    <w:rsid w:val="002E15E4"/>
    <w:rsid w:val="002E1609"/>
    <w:rsid w:val="002E17CC"/>
    <w:rsid w:val="002E1A33"/>
    <w:rsid w:val="002E1C8A"/>
    <w:rsid w:val="002E1D2D"/>
    <w:rsid w:val="002E22AE"/>
    <w:rsid w:val="002E23F2"/>
    <w:rsid w:val="002E24B9"/>
    <w:rsid w:val="002E2543"/>
    <w:rsid w:val="002E264B"/>
    <w:rsid w:val="002E28C2"/>
    <w:rsid w:val="002E2A93"/>
    <w:rsid w:val="002E2E9C"/>
    <w:rsid w:val="002E2F8C"/>
    <w:rsid w:val="002E3290"/>
    <w:rsid w:val="002E33A8"/>
    <w:rsid w:val="002E38A5"/>
    <w:rsid w:val="002E3990"/>
    <w:rsid w:val="002E3A7E"/>
    <w:rsid w:val="002E3B79"/>
    <w:rsid w:val="002E3C3C"/>
    <w:rsid w:val="002E3C70"/>
    <w:rsid w:val="002E4590"/>
    <w:rsid w:val="002E46BA"/>
    <w:rsid w:val="002E4798"/>
    <w:rsid w:val="002E4951"/>
    <w:rsid w:val="002E4A15"/>
    <w:rsid w:val="002E4F36"/>
    <w:rsid w:val="002E50D2"/>
    <w:rsid w:val="002E59E4"/>
    <w:rsid w:val="002E5BD0"/>
    <w:rsid w:val="002E5E02"/>
    <w:rsid w:val="002E5F1B"/>
    <w:rsid w:val="002E5F44"/>
    <w:rsid w:val="002E607E"/>
    <w:rsid w:val="002E60B1"/>
    <w:rsid w:val="002E613A"/>
    <w:rsid w:val="002E67A5"/>
    <w:rsid w:val="002E6801"/>
    <w:rsid w:val="002E6E01"/>
    <w:rsid w:val="002E6EB3"/>
    <w:rsid w:val="002E7488"/>
    <w:rsid w:val="002E7804"/>
    <w:rsid w:val="002E789F"/>
    <w:rsid w:val="002E7992"/>
    <w:rsid w:val="002E7E24"/>
    <w:rsid w:val="002F0067"/>
    <w:rsid w:val="002F0182"/>
    <w:rsid w:val="002F0509"/>
    <w:rsid w:val="002F0678"/>
    <w:rsid w:val="002F074E"/>
    <w:rsid w:val="002F0759"/>
    <w:rsid w:val="002F0984"/>
    <w:rsid w:val="002F0A4A"/>
    <w:rsid w:val="002F0AA6"/>
    <w:rsid w:val="002F0E8B"/>
    <w:rsid w:val="002F0ECA"/>
    <w:rsid w:val="002F1145"/>
    <w:rsid w:val="002F12CE"/>
    <w:rsid w:val="002F13D3"/>
    <w:rsid w:val="002F14F8"/>
    <w:rsid w:val="002F16E0"/>
    <w:rsid w:val="002F18D7"/>
    <w:rsid w:val="002F1AD5"/>
    <w:rsid w:val="002F1F2C"/>
    <w:rsid w:val="002F2007"/>
    <w:rsid w:val="002F20AA"/>
    <w:rsid w:val="002F20C6"/>
    <w:rsid w:val="002F2260"/>
    <w:rsid w:val="002F23EF"/>
    <w:rsid w:val="002F284A"/>
    <w:rsid w:val="002F2E64"/>
    <w:rsid w:val="002F334E"/>
    <w:rsid w:val="002F3639"/>
    <w:rsid w:val="002F363F"/>
    <w:rsid w:val="002F371C"/>
    <w:rsid w:val="002F394D"/>
    <w:rsid w:val="002F3A6C"/>
    <w:rsid w:val="002F3C31"/>
    <w:rsid w:val="002F3D9E"/>
    <w:rsid w:val="002F3F53"/>
    <w:rsid w:val="002F3F82"/>
    <w:rsid w:val="002F413F"/>
    <w:rsid w:val="002F4157"/>
    <w:rsid w:val="002F4226"/>
    <w:rsid w:val="002F428B"/>
    <w:rsid w:val="002F4537"/>
    <w:rsid w:val="002F4584"/>
    <w:rsid w:val="002F45DA"/>
    <w:rsid w:val="002F4635"/>
    <w:rsid w:val="002F4751"/>
    <w:rsid w:val="002F49CC"/>
    <w:rsid w:val="002F4A13"/>
    <w:rsid w:val="002F4B40"/>
    <w:rsid w:val="002F4C5F"/>
    <w:rsid w:val="002F4CF5"/>
    <w:rsid w:val="002F4D19"/>
    <w:rsid w:val="002F4EB9"/>
    <w:rsid w:val="002F52A8"/>
    <w:rsid w:val="002F553F"/>
    <w:rsid w:val="002F557E"/>
    <w:rsid w:val="002F5758"/>
    <w:rsid w:val="002F5974"/>
    <w:rsid w:val="002F59D6"/>
    <w:rsid w:val="002F5AE8"/>
    <w:rsid w:val="002F5B5E"/>
    <w:rsid w:val="002F5C16"/>
    <w:rsid w:val="002F612C"/>
    <w:rsid w:val="002F6206"/>
    <w:rsid w:val="002F6309"/>
    <w:rsid w:val="002F66AC"/>
    <w:rsid w:val="002F699B"/>
    <w:rsid w:val="002F6BA5"/>
    <w:rsid w:val="002F6BE2"/>
    <w:rsid w:val="002F6C79"/>
    <w:rsid w:val="002F74B8"/>
    <w:rsid w:val="002F769A"/>
    <w:rsid w:val="002F7A00"/>
    <w:rsid w:val="002F7DB5"/>
    <w:rsid w:val="002F7EA1"/>
    <w:rsid w:val="002F7F43"/>
    <w:rsid w:val="003006AB"/>
    <w:rsid w:val="00300B98"/>
    <w:rsid w:val="00300BB4"/>
    <w:rsid w:val="00300D10"/>
    <w:rsid w:val="00300DE1"/>
    <w:rsid w:val="00300E38"/>
    <w:rsid w:val="00300EF0"/>
    <w:rsid w:val="00301110"/>
    <w:rsid w:val="00301504"/>
    <w:rsid w:val="0030156F"/>
    <w:rsid w:val="00301BD7"/>
    <w:rsid w:val="00301C10"/>
    <w:rsid w:val="00301E37"/>
    <w:rsid w:val="00302094"/>
    <w:rsid w:val="00302374"/>
    <w:rsid w:val="003023EF"/>
    <w:rsid w:val="00302505"/>
    <w:rsid w:val="003025DC"/>
    <w:rsid w:val="00302696"/>
    <w:rsid w:val="003027C4"/>
    <w:rsid w:val="0030285A"/>
    <w:rsid w:val="00302A87"/>
    <w:rsid w:val="00302E7D"/>
    <w:rsid w:val="00302F57"/>
    <w:rsid w:val="00302FD3"/>
    <w:rsid w:val="00303138"/>
    <w:rsid w:val="0030326A"/>
    <w:rsid w:val="003032CC"/>
    <w:rsid w:val="00303344"/>
    <w:rsid w:val="00303A5F"/>
    <w:rsid w:val="00303CA3"/>
    <w:rsid w:val="00304084"/>
    <w:rsid w:val="003043EB"/>
    <w:rsid w:val="00304718"/>
    <w:rsid w:val="003047AA"/>
    <w:rsid w:val="003047F2"/>
    <w:rsid w:val="00304C6F"/>
    <w:rsid w:val="00304D18"/>
    <w:rsid w:val="00304D1A"/>
    <w:rsid w:val="00305109"/>
    <w:rsid w:val="003051AD"/>
    <w:rsid w:val="003051D7"/>
    <w:rsid w:val="003057F2"/>
    <w:rsid w:val="00305C3A"/>
    <w:rsid w:val="0030613B"/>
    <w:rsid w:val="00306213"/>
    <w:rsid w:val="003065D4"/>
    <w:rsid w:val="0030674A"/>
    <w:rsid w:val="00306840"/>
    <w:rsid w:val="00306897"/>
    <w:rsid w:val="00306D4B"/>
    <w:rsid w:val="00307183"/>
    <w:rsid w:val="0030742C"/>
    <w:rsid w:val="0030751A"/>
    <w:rsid w:val="003077DD"/>
    <w:rsid w:val="003079FD"/>
    <w:rsid w:val="00307E1A"/>
    <w:rsid w:val="00307EB0"/>
    <w:rsid w:val="00310308"/>
    <w:rsid w:val="0031067B"/>
    <w:rsid w:val="00310708"/>
    <w:rsid w:val="00310722"/>
    <w:rsid w:val="003109A5"/>
    <w:rsid w:val="00310F2B"/>
    <w:rsid w:val="003110E7"/>
    <w:rsid w:val="0031120A"/>
    <w:rsid w:val="00311433"/>
    <w:rsid w:val="0031147F"/>
    <w:rsid w:val="0031148E"/>
    <w:rsid w:val="003116F7"/>
    <w:rsid w:val="00311906"/>
    <w:rsid w:val="00311CA4"/>
    <w:rsid w:val="00311E1F"/>
    <w:rsid w:val="00312470"/>
    <w:rsid w:val="003125E5"/>
    <w:rsid w:val="003129ED"/>
    <w:rsid w:val="00312E6D"/>
    <w:rsid w:val="003133BE"/>
    <w:rsid w:val="0031389E"/>
    <w:rsid w:val="00313AFF"/>
    <w:rsid w:val="00313D6B"/>
    <w:rsid w:val="00313DA3"/>
    <w:rsid w:val="00314274"/>
    <w:rsid w:val="00314633"/>
    <w:rsid w:val="00314642"/>
    <w:rsid w:val="003146C8"/>
    <w:rsid w:val="003147DA"/>
    <w:rsid w:val="003147FC"/>
    <w:rsid w:val="00314904"/>
    <w:rsid w:val="003149C9"/>
    <w:rsid w:val="00314FE4"/>
    <w:rsid w:val="003150E8"/>
    <w:rsid w:val="003152F9"/>
    <w:rsid w:val="003153A9"/>
    <w:rsid w:val="00315439"/>
    <w:rsid w:val="00315601"/>
    <w:rsid w:val="00315B51"/>
    <w:rsid w:val="00315C54"/>
    <w:rsid w:val="00315CA6"/>
    <w:rsid w:val="00315FF5"/>
    <w:rsid w:val="00316267"/>
    <w:rsid w:val="00316BC0"/>
    <w:rsid w:val="00316C09"/>
    <w:rsid w:val="00316CBF"/>
    <w:rsid w:val="00316D69"/>
    <w:rsid w:val="00316E34"/>
    <w:rsid w:val="00316E86"/>
    <w:rsid w:val="003170AD"/>
    <w:rsid w:val="00317176"/>
    <w:rsid w:val="00317B55"/>
    <w:rsid w:val="00317C51"/>
    <w:rsid w:val="0032008A"/>
    <w:rsid w:val="00320270"/>
    <w:rsid w:val="00320644"/>
    <w:rsid w:val="0032079A"/>
    <w:rsid w:val="00320C44"/>
    <w:rsid w:val="00320DDA"/>
    <w:rsid w:val="00320F98"/>
    <w:rsid w:val="00321085"/>
    <w:rsid w:val="00321117"/>
    <w:rsid w:val="0032133A"/>
    <w:rsid w:val="0032191A"/>
    <w:rsid w:val="00321AA1"/>
    <w:rsid w:val="00321BC9"/>
    <w:rsid w:val="00321C7B"/>
    <w:rsid w:val="00321FE9"/>
    <w:rsid w:val="00322122"/>
    <w:rsid w:val="003221EE"/>
    <w:rsid w:val="003227C0"/>
    <w:rsid w:val="00322902"/>
    <w:rsid w:val="003229AC"/>
    <w:rsid w:val="00322C34"/>
    <w:rsid w:val="00322CC2"/>
    <w:rsid w:val="00322EDA"/>
    <w:rsid w:val="00322FCC"/>
    <w:rsid w:val="00323059"/>
    <w:rsid w:val="0032305A"/>
    <w:rsid w:val="0032344F"/>
    <w:rsid w:val="00323A0C"/>
    <w:rsid w:val="00323BE6"/>
    <w:rsid w:val="00323DA4"/>
    <w:rsid w:val="00323E50"/>
    <w:rsid w:val="00323E92"/>
    <w:rsid w:val="0032405B"/>
    <w:rsid w:val="00324192"/>
    <w:rsid w:val="003242CB"/>
    <w:rsid w:val="0032441C"/>
    <w:rsid w:val="0032472E"/>
    <w:rsid w:val="003247F3"/>
    <w:rsid w:val="003248F5"/>
    <w:rsid w:val="00324E49"/>
    <w:rsid w:val="00324EE2"/>
    <w:rsid w:val="0032505D"/>
    <w:rsid w:val="003253B8"/>
    <w:rsid w:val="0032547F"/>
    <w:rsid w:val="003254C3"/>
    <w:rsid w:val="003254D4"/>
    <w:rsid w:val="00325714"/>
    <w:rsid w:val="00325731"/>
    <w:rsid w:val="00325AAD"/>
    <w:rsid w:val="003260CB"/>
    <w:rsid w:val="003260DC"/>
    <w:rsid w:val="003267C5"/>
    <w:rsid w:val="00326E4B"/>
    <w:rsid w:val="00327587"/>
    <w:rsid w:val="0032765E"/>
    <w:rsid w:val="003276D5"/>
    <w:rsid w:val="00327CE8"/>
    <w:rsid w:val="00327D6F"/>
    <w:rsid w:val="00330036"/>
    <w:rsid w:val="00330117"/>
    <w:rsid w:val="00330252"/>
    <w:rsid w:val="00330D18"/>
    <w:rsid w:val="00330DA7"/>
    <w:rsid w:val="00330E3D"/>
    <w:rsid w:val="00330E44"/>
    <w:rsid w:val="00330FB6"/>
    <w:rsid w:val="0033111B"/>
    <w:rsid w:val="0033171C"/>
    <w:rsid w:val="00331AA9"/>
    <w:rsid w:val="00331D71"/>
    <w:rsid w:val="003323AA"/>
    <w:rsid w:val="0033250C"/>
    <w:rsid w:val="0033258D"/>
    <w:rsid w:val="00332998"/>
    <w:rsid w:val="00332C4F"/>
    <w:rsid w:val="00332F51"/>
    <w:rsid w:val="00333009"/>
    <w:rsid w:val="00333269"/>
    <w:rsid w:val="00333655"/>
    <w:rsid w:val="003338FB"/>
    <w:rsid w:val="003339C4"/>
    <w:rsid w:val="00333B47"/>
    <w:rsid w:val="00333CBA"/>
    <w:rsid w:val="00333EE1"/>
    <w:rsid w:val="00334274"/>
    <w:rsid w:val="0033459E"/>
    <w:rsid w:val="003346A1"/>
    <w:rsid w:val="003346F8"/>
    <w:rsid w:val="003347E1"/>
    <w:rsid w:val="00334A33"/>
    <w:rsid w:val="00334B02"/>
    <w:rsid w:val="00334BA8"/>
    <w:rsid w:val="00334E63"/>
    <w:rsid w:val="00334FA6"/>
    <w:rsid w:val="00335094"/>
    <w:rsid w:val="003354CF"/>
    <w:rsid w:val="003356EE"/>
    <w:rsid w:val="003357D8"/>
    <w:rsid w:val="00335AB8"/>
    <w:rsid w:val="00335BB5"/>
    <w:rsid w:val="00335BD2"/>
    <w:rsid w:val="00335C16"/>
    <w:rsid w:val="00335F8D"/>
    <w:rsid w:val="00335FBE"/>
    <w:rsid w:val="00336188"/>
    <w:rsid w:val="003361EE"/>
    <w:rsid w:val="00336269"/>
    <w:rsid w:val="003362DF"/>
    <w:rsid w:val="00336950"/>
    <w:rsid w:val="00336B52"/>
    <w:rsid w:val="00337091"/>
    <w:rsid w:val="003374DE"/>
    <w:rsid w:val="0033751D"/>
    <w:rsid w:val="00337548"/>
    <w:rsid w:val="00337554"/>
    <w:rsid w:val="00337D90"/>
    <w:rsid w:val="00337E53"/>
    <w:rsid w:val="0034051C"/>
    <w:rsid w:val="0034068C"/>
    <w:rsid w:val="00340851"/>
    <w:rsid w:val="00340B75"/>
    <w:rsid w:val="00340C24"/>
    <w:rsid w:val="00340EB8"/>
    <w:rsid w:val="00340F55"/>
    <w:rsid w:val="00340F6F"/>
    <w:rsid w:val="00341033"/>
    <w:rsid w:val="0034115A"/>
    <w:rsid w:val="00341559"/>
    <w:rsid w:val="00341763"/>
    <w:rsid w:val="0034183B"/>
    <w:rsid w:val="00341C26"/>
    <w:rsid w:val="00341F49"/>
    <w:rsid w:val="00341FE0"/>
    <w:rsid w:val="0034210E"/>
    <w:rsid w:val="003426A3"/>
    <w:rsid w:val="003426D6"/>
    <w:rsid w:val="00342724"/>
    <w:rsid w:val="00342926"/>
    <w:rsid w:val="00342A76"/>
    <w:rsid w:val="00342D25"/>
    <w:rsid w:val="00342DCD"/>
    <w:rsid w:val="00342FB0"/>
    <w:rsid w:val="003430D0"/>
    <w:rsid w:val="00343102"/>
    <w:rsid w:val="00343754"/>
    <w:rsid w:val="00343772"/>
    <w:rsid w:val="00343BF4"/>
    <w:rsid w:val="00343C3A"/>
    <w:rsid w:val="00343F16"/>
    <w:rsid w:val="00343F84"/>
    <w:rsid w:val="00344215"/>
    <w:rsid w:val="00344814"/>
    <w:rsid w:val="003449C3"/>
    <w:rsid w:val="00344D13"/>
    <w:rsid w:val="003453FE"/>
    <w:rsid w:val="00345AB7"/>
    <w:rsid w:val="00345B25"/>
    <w:rsid w:val="00345D48"/>
    <w:rsid w:val="00345D91"/>
    <w:rsid w:val="00345E35"/>
    <w:rsid w:val="00345EE7"/>
    <w:rsid w:val="003460BD"/>
    <w:rsid w:val="0034618B"/>
    <w:rsid w:val="003466ED"/>
    <w:rsid w:val="003468E6"/>
    <w:rsid w:val="003468FA"/>
    <w:rsid w:val="00347078"/>
    <w:rsid w:val="0034769D"/>
    <w:rsid w:val="00347A73"/>
    <w:rsid w:val="00347D33"/>
    <w:rsid w:val="00347F38"/>
    <w:rsid w:val="003505F9"/>
    <w:rsid w:val="00350A53"/>
    <w:rsid w:val="00350B3E"/>
    <w:rsid w:val="00350C4F"/>
    <w:rsid w:val="00350CD9"/>
    <w:rsid w:val="00350F67"/>
    <w:rsid w:val="0035103F"/>
    <w:rsid w:val="0035134A"/>
    <w:rsid w:val="0035141D"/>
    <w:rsid w:val="00351538"/>
    <w:rsid w:val="00351AF6"/>
    <w:rsid w:val="00351C1E"/>
    <w:rsid w:val="00351D1C"/>
    <w:rsid w:val="003522F6"/>
    <w:rsid w:val="00352650"/>
    <w:rsid w:val="003526E0"/>
    <w:rsid w:val="00352891"/>
    <w:rsid w:val="003529B3"/>
    <w:rsid w:val="00352A0F"/>
    <w:rsid w:val="00352D4E"/>
    <w:rsid w:val="00352DA2"/>
    <w:rsid w:val="0035313E"/>
    <w:rsid w:val="003532E5"/>
    <w:rsid w:val="0035393B"/>
    <w:rsid w:val="0035403C"/>
    <w:rsid w:val="00354044"/>
    <w:rsid w:val="0035413E"/>
    <w:rsid w:val="00354262"/>
    <w:rsid w:val="00354955"/>
    <w:rsid w:val="00354CBD"/>
    <w:rsid w:val="00354D86"/>
    <w:rsid w:val="003550C8"/>
    <w:rsid w:val="0035523E"/>
    <w:rsid w:val="00355337"/>
    <w:rsid w:val="003553D5"/>
    <w:rsid w:val="00355484"/>
    <w:rsid w:val="00355550"/>
    <w:rsid w:val="00355902"/>
    <w:rsid w:val="003559A8"/>
    <w:rsid w:val="00355A0B"/>
    <w:rsid w:val="00355C5D"/>
    <w:rsid w:val="00355E7F"/>
    <w:rsid w:val="00355EE8"/>
    <w:rsid w:val="00355FD1"/>
    <w:rsid w:val="0035601C"/>
    <w:rsid w:val="00356533"/>
    <w:rsid w:val="00356949"/>
    <w:rsid w:val="00356CC6"/>
    <w:rsid w:val="00356CDB"/>
    <w:rsid w:val="00356E67"/>
    <w:rsid w:val="003571F8"/>
    <w:rsid w:val="0035725E"/>
    <w:rsid w:val="0035788C"/>
    <w:rsid w:val="00357A37"/>
    <w:rsid w:val="00357CE5"/>
    <w:rsid w:val="00357DE9"/>
    <w:rsid w:val="003604D5"/>
    <w:rsid w:val="00360751"/>
    <w:rsid w:val="00360974"/>
    <w:rsid w:val="00360A6D"/>
    <w:rsid w:val="00360DC7"/>
    <w:rsid w:val="00361178"/>
    <w:rsid w:val="003611BD"/>
    <w:rsid w:val="003613FA"/>
    <w:rsid w:val="00361716"/>
    <w:rsid w:val="003618D4"/>
    <w:rsid w:val="00361980"/>
    <w:rsid w:val="00361D91"/>
    <w:rsid w:val="00361DD8"/>
    <w:rsid w:val="00362022"/>
    <w:rsid w:val="00362263"/>
    <w:rsid w:val="003624BF"/>
    <w:rsid w:val="00362B4C"/>
    <w:rsid w:val="00362C16"/>
    <w:rsid w:val="00362F48"/>
    <w:rsid w:val="0036304F"/>
    <w:rsid w:val="0036306E"/>
    <w:rsid w:val="003632C9"/>
    <w:rsid w:val="0036330C"/>
    <w:rsid w:val="003633F2"/>
    <w:rsid w:val="0036343A"/>
    <w:rsid w:val="0036343E"/>
    <w:rsid w:val="003634B7"/>
    <w:rsid w:val="0036367F"/>
    <w:rsid w:val="00364103"/>
    <w:rsid w:val="003643E8"/>
    <w:rsid w:val="003645AB"/>
    <w:rsid w:val="003648CC"/>
    <w:rsid w:val="0036490A"/>
    <w:rsid w:val="00364A35"/>
    <w:rsid w:val="00364B3F"/>
    <w:rsid w:val="00364EDE"/>
    <w:rsid w:val="00365038"/>
    <w:rsid w:val="00365151"/>
    <w:rsid w:val="003652D2"/>
    <w:rsid w:val="003653D3"/>
    <w:rsid w:val="00365620"/>
    <w:rsid w:val="003656DF"/>
    <w:rsid w:val="00365846"/>
    <w:rsid w:val="0036584C"/>
    <w:rsid w:val="00365AEA"/>
    <w:rsid w:val="00365DE1"/>
    <w:rsid w:val="00365F70"/>
    <w:rsid w:val="003662B0"/>
    <w:rsid w:val="003663F9"/>
    <w:rsid w:val="00367012"/>
    <w:rsid w:val="003671B9"/>
    <w:rsid w:val="003671D1"/>
    <w:rsid w:val="00367448"/>
    <w:rsid w:val="0036746D"/>
    <w:rsid w:val="003675A0"/>
    <w:rsid w:val="00367602"/>
    <w:rsid w:val="003676FC"/>
    <w:rsid w:val="0036778F"/>
    <w:rsid w:val="003677B2"/>
    <w:rsid w:val="00367B7D"/>
    <w:rsid w:val="00367BB3"/>
    <w:rsid w:val="00367CCC"/>
    <w:rsid w:val="00367D6D"/>
    <w:rsid w:val="00370472"/>
    <w:rsid w:val="0037079D"/>
    <w:rsid w:val="0037084B"/>
    <w:rsid w:val="003708D6"/>
    <w:rsid w:val="00370ABF"/>
    <w:rsid w:val="00370AE1"/>
    <w:rsid w:val="00370BC1"/>
    <w:rsid w:val="00370BF2"/>
    <w:rsid w:val="00370BFB"/>
    <w:rsid w:val="003713CD"/>
    <w:rsid w:val="00371510"/>
    <w:rsid w:val="003715A1"/>
    <w:rsid w:val="003716B8"/>
    <w:rsid w:val="00371C34"/>
    <w:rsid w:val="00371EF2"/>
    <w:rsid w:val="00371FBC"/>
    <w:rsid w:val="00372268"/>
    <w:rsid w:val="00372708"/>
    <w:rsid w:val="00372875"/>
    <w:rsid w:val="003728D9"/>
    <w:rsid w:val="00372A09"/>
    <w:rsid w:val="00372DD1"/>
    <w:rsid w:val="00372ECB"/>
    <w:rsid w:val="00372EE2"/>
    <w:rsid w:val="00372F15"/>
    <w:rsid w:val="00373208"/>
    <w:rsid w:val="0037395F"/>
    <w:rsid w:val="00373A93"/>
    <w:rsid w:val="00373C0A"/>
    <w:rsid w:val="0037403B"/>
    <w:rsid w:val="0037414E"/>
    <w:rsid w:val="00374190"/>
    <w:rsid w:val="00374903"/>
    <w:rsid w:val="00374BCB"/>
    <w:rsid w:val="00374D7B"/>
    <w:rsid w:val="00374DF6"/>
    <w:rsid w:val="00374FC6"/>
    <w:rsid w:val="003753C1"/>
    <w:rsid w:val="003753FA"/>
    <w:rsid w:val="00375881"/>
    <w:rsid w:val="00375901"/>
    <w:rsid w:val="0037599B"/>
    <w:rsid w:val="00375AB9"/>
    <w:rsid w:val="00375B59"/>
    <w:rsid w:val="00375C8B"/>
    <w:rsid w:val="0037638D"/>
    <w:rsid w:val="00376641"/>
    <w:rsid w:val="003766AE"/>
    <w:rsid w:val="0037672D"/>
    <w:rsid w:val="003769BC"/>
    <w:rsid w:val="00376A44"/>
    <w:rsid w:val="00376A83"/>
    <w:rsid w:val="00376BD1"/>
    <w:rsid w:val="00376C04"/>
    <w:rsid w:val="00376D32"/>
    <w:rsid w:val="00376EFE"/>
    <w:rsid w:val="00377158"/>
    <w:rsid w:val="00377601"/>
    <w:rsid w:val="0037771C"/>
    <w:rsid w:val="003777BD"/>
    <w:rsid w:val="00377899"/>
    <w:rsid w:val="00377994"/>
    <w:rsid w:val="003779BD"/>
    <w:rsid w:val="003779C2"/>
    <w:rsid w:val="003779E0"/>
    <w:rsid w:val="00377E37"/>
    <w:rsid w:val="00377FCB"/>
    <w:rsid w:val="00380423"/>
    <w:rsid w:val="003808A9"/>
    <w:rsid w:val="003808BC"/>
    <w:rsid w:val="00380987"/>
    <w:rsid w:val="0038099B"/>
    <w:rsid w:val="00380AD7"/>
    <w:rsid w:val="00380B20"/>
    <w:rsid w:val="00381832"/>
    <w:rsid w:val="00381ABC"/>
    <w:rsid w:val="00381FD6"/>
    <w:rsid w:val="003820E0"/>
    <w:rsid w:val="003821D8"/>
    <w:rsid w:val="00382370"/>
    <w:rsid w:val="0038244E"/>
    <w:rsid w:val="003828E4"/>
    <w:rsid w:val="0038315B"/>
    <w:rsid w:val="003835CB"/>
    <w:rsid w:val="00383607"/>
    <w:rsid w:val="00383996"/>
    <w:rsid w:val="00383A0E"/>
    <w:rsid w:val="00383EA4"/>
    <w:rsid w:val="00383F06"/>
    <w:rsid w:val="00384029"/>
    <w:rsid w:val="003844C8"/>
    <w:rsid w:val="00384673"/>
    <w:rsid w:val="0038474C"/>
    <w:rsid w:val="00384FD3"/>
    <w:rsid w:val="003851A2"/>
    <w:rsid w:val="0038525F"/>
    <w:rsid w:val="0038532E"/>
    <w:rsid w:val="0038562B"/>
    <w:rsid w:val="003857BC"/>
    <w:rsid w:val="00385974"/>
    <w:rsid w:val="00385D91"/>
    <w:rsid w:val="00385E06"/>
    <w:rsid w:val="0038604D"/>
    <w:rsid w:val="00386639"/>
    <w:rsid w:val="00386A88"/>
    <w:rsid w:val="00386E77"/>
    <w:rsid w:val="00386FE6"/>
    <w:rsid w:val="003870CB"/>
    <w:rsid w:val="00387579"/>
    <w:rsid w:val="0038762E"/>
    <w:rsid w:val="0038795A"/>
    <w:rsid w:val="00387BD6"/>
    <w:rsid w:val="00387DA3"/>
    <w:rsid w:val="00387DE9"/>
    <w:rsid w:val="00387E3B"/>
    <w:rsid w:val="00387EA9"/>
    <w:rsid w:val="00387F22"/>
    <w:rsid w:val="003904F2"/>
    <w:rsid w:val="00391055"/>
    <w:rsid w:val="00391134"/>
    <w:rsid w:val="00391428"/>
    <w:rsid w:val="003914AC"/>
    <w:rsid w:val="003917A6"/>
    <w:rsid w:val="003919A3"/>
    <w:rsid w:val="00391BCF"/>
    <w:rsid w:val="00391E42"/>
    <w:rsid w:val="00392685"/>
    <w:rsid w:val="00392A13"/>
    <w:rsid w:val="00392B71"/>
    <w:rsid w:val="00392D7D"/>
    <w:rsid w:val="00392E18"/>
    <w:rsid w:val="003930C3"/>
    <w:rsid w:val="0039318A"/>
    <w:rsid w:val="0039325E"/>
    <w:rsid w:val="003935C8"/>
    <w:rsid w:val="003935FC"/>
    <w:rsid w:val="00393C56"/>
    <w:rsid w:val="00393F2A"/>
    <w:rsid w:val="00393FFB"/>
    <w:rsid w:val="0039434B"/>
    <w:rsid w:val="00394352"/>
    <w:rsid w:val="003944C4"/>
    <w:rsid w:val="003945E4"/>
    <w:rsid w:val="003946A3"/>
    <w:rsid w:val="00394B9E"/>
    <w:rsid w:val="00394C99"/>
    <w:rsid w:val="00394EAD"/>
    <w:rsid w:val="00394EB5"/>
    <w:rsid w:val="003952F7"/>
    <w:rsid w:val="00395441"/>
    <w:rsid w:val="003955DF"/>
    <w:rsid w:val="00395A35"/>
    <w:rsid w:val="00395B9D"/>
    <w:rsid w:val="00395C58"/>
    <w:rsid w:val="00395F04"/>
    <w:rsid w:val="00396384"/>
    <w:rsid w:val="0039653E"/>
    <w:rsid w:val="0039671E"/>
    <w:rsid w:val="00396A59"/>
    <w:rsid w:val="00396C62"/>
    <w:rsid w:val="00396D85"/>
    <w:rsid w:val="00396FEF"/>
    <w:rsid w:val="00397360"/>
    <w:rsid w:val="00397A60"/>
    <w:rsid w:val="00397DC5"/>
    <w:rsid w:val="00397E7C"/>
    <w:rsid w:val="003A002F"/>
    <w:rsid w:val="003A0324"/>
    <w:rsid w:val="003A05B2"/>
    <w:rsid w:val="003A06A8"/>
    <w:rsid w:val="003A06EC"/>
    <w:rsid w:val="003A0736"/>
    <w:rsid w:val="003A0767"/>
    <w:rsid w:val="003A0A8C"/>
    <w:rsid w:val="003A0C36"/>
    <w:rsid w:val="003A12DD"/>
    <w:rsid w:val="003A1AA5"/>
    <w:rsid w:val="003A1AC3"/>
    <w:rsid w:val="003A1FAE"/>
    <w:rsid w:val="003A2148"/>
    <w:rsid w:val="003A2181"/>
    <w:rsid w:val="003A2B5C"/>
    <w:rsid w:val="003A2C20"/>
    <w:rsid w:val="003A2D6D"/>
    <w:rsid w:val="003A316E"/>
    <w:rsid w:val="003A35A1"/>
    <w:rsid w:val="003A36F4"/>
    <w:rsid w:val="003A3FF7"/>
    <w:rsid w:val="003A4062"/>
    <w:rsid w:val="003A41D2"/>
    <w:rsid w:val="003A430B"/>
    <w:rsid w:val="003A45D7"/>
    <w:rsid w:val="003A4673"/>
    <w:rsid w:val="003A49D3"/>
    <w:rsid w:val="003A4E08"/>
    <w:rsid w:val="003A4E42"/>
    <w:rsid w:val="003A57AB"/>
    <w:rsid w:val="003A5812"/>
    <w:rsid w:val="003A59E9"/>
    <w:rsid w:val="003A5E7D"/>
    <w:rsid w:val="003A5F58"/>
    <w:rsid w:val="003A6052"/>
    <w:rsid w:val="003A6263"/>
    <w:rsid w:val="003A64BC"/>
    <w:rsid w:val="003A659F"/>
    <w:rsid w:val="003A673A"/>
    <w:rsid w:val="003A6BFF"/>
    <w:rsid w:val="003A6C59"/>
    <w:rsid w:val="003A6CB1"/>
    <w:rsid w:val="003A705F"/>
    <w:rsid w:val="003A7080"/>
    <w:rsid w:val="003A716A"/>
    <w:rsid w:val="003A7280"/>
    <w:rsid w:val="003A73D1"/>
    <w:rsid w:val="003A7687"/>
    <w:rsid w:val="003A76B1"/>
    <w:rsid w:val="003A7D35"/>
    <w:rsid w:val="003A7E3D"/>
    <w:rsid w:val="003B0038"/>
    <w:rsid w:val="003B01BD"/>
    <w:rsid w:val="003B03B9"/>
    <w:rsid w:val="003B0843"/>
    <w:rsid w:val="003B09FE"/>
    <w:rsid w:val="003B0A88"/>
    <w:rsid w:val="003B1854"/>
    <w:rsid w:val="003B18D1"/>
    <w:rsid w:val="003B1DBD"/>
    <w:rsid w:val="003B1F26"/>
    <w:rsid w:val="003B2266"/>
    <w:rsid w:val="003B2765"/>
    <w:rsid w:val="003B27F1"/>
    <w:rsid w:val="003B2870"/>
    <w:rsid w:val="003B2B8D"/>
    <w:rsid w:val="003B2F03"/>
    <w:rsid w:val="003B310F"/>
    <w:rsid w:val="003B37F1"/>
    <w:rsid w:val="003B3C40"/>
    <w:rsid w:val="003B3E82"/>
    <w:rsid w:val="003B470A"/>
    <w:rsid w:val="003B477B"/>
    <w:rsid w:val="003B4804"/>
    <w:rsid w:val="003B4A0A"/>
    <w:rsid w:val="003B4A81"/>
    <w:rsid w:val="003B54C0"/>
    <w:rsid w:val="003B59A3"/>
    <w:rsid w:val="003B5C93"/>
    <w:rsid w:val="003B5EEE"/>
    <w:rsid w:val="003B5FD5"/>
    <w:rsid w:val="003B6081"/>
    <w:rsid w:val="003B620F"/>
    <w:rsid w:val="003B6287"/>
    <w:rsid w:val="003B62A9"/>
    <w:rsid w:val="003B645E"/>
    <w:rsid w:val="003B649D"/>
    <w:rsid w:val="003B6571"/>
    <w:rsid w:val="003B717F"/>
    <w:rsid w:val="003B71A6"/>
    <w:rsid w:val="003B733B"/>
    <w:rsid w:val="003B743E"/>
    <w:rsid w:val="003B76E9"/>
    <w:rsid w:val="003B76FE"/>
    <w:rsid w:val="003B7B8C"/>
    <w:rsid w:val="003B7FD8"/>
    <w:rsid w:val="003C0129"/>
    <w:rsid w:val="003C0257"/>
    <w:rsid w:val="003C029E"/>
    <w:rsid w:val="003C03A9"/>
    <w:rsid w:val="003C0F0C"/>
    <w:rsid w:val="003C1060"/>
    <w:rsid w:val="003C1202"/>
    <w:rsid w:val="003C1337"/>
    <w:rsid w:val="003C1464"/>
    <w:rsid w:val="003C161B"/>
    <w:rsid w:val="003C1816"/>
    <w:rsid w:val="003C1DF7"/>
    <w:rsid w:val="003C24AB"/>
    <w:rsid w:val="003C2961"/>
    <w:rsid w:val="003C2B9E"/>
    <w:rsid w:val="003C2D2C"/>
    <w:rsid w:val="003C2DCC"/>
    <w:rsid w:val="003C2E32"/>
    <w:rsid w:val="003C322E"/>
    <w:rsid w:val="003C3315"/>
    <w:rsid w:val="003C33C9"/>
    <w:rsid w:val="003C35B0"/>
    <w:rsid w:val="003C3AFD"/>
    <w:rsid w:val="003C3D04"/>
    <w:rsid w:val="003C3F17"/>
    <w:rsid w:val="003C3F71"/>
    <w:rsid w:val="003C3FDE"/>
    <w:rsid w:val="003C3FFB"/>
    <w:rsid w:val="003C4108"/>
    <w:rsid w:val="003C4471"/>
    <w:rsid w:val="003C46E5"/>
    <w:rsid w:val="003C48E5"/>
    <w:rsid w:val="003C4988"/>
    <w:rsid w:val="003C4A26"/>
    <w:rsid w:val="003C4A77"/>
    <w:rsid w:val="003C4C40"/>
    <w:rsid w:val="003C4F71"/>
    <w:rsid w:val="003C50C3"/>
    <w:rsid w:val="003C517C"/>
    <w:rsid w:val="003C51C9"/>
    <w:rsid w:val="003C5266"/>
    <w:rsid w:val="003C5471"/>
    <w:rsid w:val="003C57AF"/>
    <w:rsid w:val="003C5940"/>
    <w:rsid w:val="003C5AAF"/>
    <w:rsid w:val="003C5B10"/>
    <w:rsid w:val="003C6314"/>
    <w:rsid w:val="003C6459"/>
    <w:rsid w:val="003C646E"/>
    <w:rsid w:val="003C6591"/>
    <w:rsid w:val="003C659C"/>
    <w:rsid w:val="003C65C2"/>
    <w:rsid w:val="003C65ED"/>
    <w:rsid w:val="003C6627"/>
    <w:rsid w:val="003C66E8"/>
    <w:rsid w:val="003C6951"/>
    <w:rsid w:val="003C6EEA"/>
    <w:rsid w:val="003C74C4"/>
    <w:rsid w:val="003C7539"/>
    <w:rsid w:val="003C7566"/>
    <w:rsid w:val="003C7650"/>
    <w:rsid w:val="003C7754"/>
    <w:rsid w:val="003C7F39"/>
    <w:rsid w:val="003C7FC4"/>
    <w:rsid w:val="003D02B8"/>
    <w:rsid w:val="003D02FE"/>
    <w:rsid w:val="003D09B9"/>
    <w:rsid w:val="003D0B9B"/>
    <w:rsid w:val="003D0D8A"/>
    <w:rsid w:val="003D0F01"/>
    <w:rsid w:val="003D121B"/>
    <w:rsid w:val="003D1360"/>
    <w:rsid w:val="003D16E8"/>
    <w:rsid w:val="003D1C4F"/>
    <w:rsid w:val="003D1CB9"/>
    <w:rsid w:val="003D1F0A"/>
    <w:rsid w:val="003D1F45"/>
    <w:rsid w:val="003D2152"/>
    <w:rsid w:val="003D219F"/>
    <w:rsid w:val="003D2879"/>
    <w:rsid w:val="003D2C0A"/>
    <w:rsid w:val="003D2C2A"/>
    <w:rsid w:val="003D2EFB"/>
    <w:rsid w:val="003D324C"/>
    <w:rsid w:val="003D3284"/>
    <w:rsid w:val="003D333B"/>
    <w:rsid w:val="003D34E3"/>
    <w:rsid w:val="003D3848"/>
    <w:rsid w:val="003D38AA"/>
    <w:rsid w:val="003D3955"/>
    <w:rsid w:val="003D3E4B"/>
    <w:rsid w:val="003D3F51"/>
    <w:rsid w:val="003D408A"/>
    <w:rsid w:val="003D4213"/>
    <w:rsid w:val="003D42B5"/>
    <w:rsid w:val="003D4319"/>
    <w:rsid w:val="003D46C2"/>
    <w:rsid w:val="003D46D7"/>
    <w:rsid w:val="003D4899"/>
    <w:rsid w:val="003D4AE9"/>
    <w:rsid w:val="003D4B9D"/>
    <w:rsid w:val="003D4BE0"/>
    <w:rsid w:val="003D4D9B"/>
    <w:rsid w:val="003D4E3F"/>
    <w:rsid w:val="003D4F46"/>
    <w:rsid w:val="003D52C1"/>
    <w:rsid w:val="003D542C"/>
    <w:rsid w:val="003D549D"/>
    <w:rsid w:val="003D5848"/>
    <w:rsid w:val="003D5923"/>
    <w:rsid w:val="003D5BCE"/>
    <w:rsid w:val="003D5C25"/>
    <w:rsid w:val="003D5C3C"/>
    <w:rsid w:val="003D5CE3"/>
    <w:rsid w:val="003D5DCB"/>
    <w:rsid w:val="003D5F3C"/>
    <w:rsid w:val="003D623E"/>
    <w:rsid w:val="003D640E"/>
    <w:rsid w:val="003D6996"/>
    <w:rsid w:val="003D71F2"/>
    <w:rsid w:val="003D76E7"/>
    <w:rsid w:val="003D76F9"/>
    <w:rsid w:val="003D7C01"/>
    <w:rsid w:val="003D7DCA"/>
    <w:rsid w:val="003D7DF1"/>
    <w:rsid w:val="003D7EC8"/>
    <w:rsid w:val="003D7F16"/>
    <w:rsid w:val="003E075D"/>
    <w:rsid w:val="003E0B81"/>
    <w:rsid w:val="003E0BCF"/>
    <w:rsid w:val="003E0F31"/>
    <w:rsid w:val="003E145A"/>
    <w:rsid w:val="003E1483"/>
    <w:rsid w:val="003E1509"/>
    <w:rsid w:val="003E1884"/>
    <w:rsid w:val="003E1A35"/>
    <w:rsid w:val="003E1AEE"/>
    <w:rsid w:val="003E1B0A"/>
    <w:rsid w:val="003E1C0D"/>
    <w:rsid w:val="003E1C6B"/>
    <w:rsid w:val="003E1EE0"/>
    <w:rsid w:val="003E2301"/>
    <w:rsid w:val="003E27CF"/>
    <w:rsid w:val="003E281E"/>
    <w:rsid w:val="003E3006"/>
    <w:rsid w:val="003E3027"/>
    <w:rsid w:val="003E321D"/>
    <w:rsid w:val="003E3AE7"/>
    <w:rsid w:val="003E3BEB"/>
    <w:rsid w:val="003E45E1"/>
    <w:rsid w:val="003E51CC"/>
    <w:rsid w:val="003E5663"/>
    <w:rsid w:val="003E574E"/>
    <w:rsid w:val="003E58AE"/>
    <w:rsid w:val="003E5D8C"/>
    <w:rsid w:val="003E5DC3"/>
    <w:rsid w:val="003E5E1C"/>
    <w:rsid w:val="003E5F9C"/>
    <w:rsid w:val="003E63F3"/>
    <w:rsid w:val="003E64E1"/>
    <w:rsid w:val="003E6909"/>
    <w:rsid w:val="003E6A90"/>
    <w:rsid w:val="003E6BFE"/>
    <w:rsid w:val="003E732B"/>
    <w:rsid w:val="003E7517"/>
    <w:rsid w:val="003E7584"/>
    <w:rsid w:val="003E76C6"/>
    <w:rsid w:val="003E7F63"/>
    <w:rsid w:val="003F0134"/>
    <w:rsid w:val="003F028A"/>
    <w:rsid w:val="003F0444"/>
    <w:rsid w:val="003F078B"/>
    <w:rsid w:val="003F0896"/>
    <w:rsid w:val="003F0925"/>
    <w:rsid w:val="003F0B40"/>
    <w:rsid w:val="003F115C"/>
    <w:rsid w:val="003F12F6"/>
    <w:rsid w:val="003F15BE"/>
    <w:rsid w:val="003F1BA8"/>
    <w:rsid w:val="003F2792"/>
    <w:rsid w:val="003F2B05"/>
    <w:rsid w:val="003F2DF6"/>
    <w:rsid w:val="003F2E1E"/>
    <w:rsid w:val="003F35A9"/>
    <w:rsid w:val="003F3DA4"/>
    <w:rsid w:val="003F43FC"/>
    <w:rsid w:val="003F44C2"/>
    <w:rsid w:val="003F4531"/>
    <w:rsid w:val="003F45E3"/>
    <w:rsid w:val="003F48BF"/>
    <w:rsid w:val="003F49A6"/>
    <w:rsid w:val="003F49DD"/>
    <w:rsid w:val="003F4C0E"/>
    <w:rsid w:val="003F4D37"/>
    <w:rsid w:val="003F5443"/>
    <w:rsid w:val="003F55A4"/>
    <w:rsid w:val="003F579F"/>
    <w:rsid w:val="003F58A4"/>
    <w:rsid w:val="003F5946"/>
    <w:rsid w:val="003F5B51"/>
    <w:rsid w:val="003F5B5E"/>
    <w:rsid w:val="003F5BE5"/>
    <w:rsid w:val="003F5C9B"/>
    <w:rsid w:val="003F5CE2"/>
    <w:rsid w:val="003F5D1A"/>
    <w:rsid w:val="003F6104"/>
    <w:rsid w:val="003F6189"/>
    <w:rsid w:val="003F6234"/>
    <w:rsid w:val="003F6511"/>
    <w:rsid w:val="003F6712"/>
    <w:rsid w:val="003F6836"/>
    <w:rsid w:val="003F68B0"/>
    <w:rsid w:val="003F69B2"/>
    <w:rsid w:val="003F6A57"/>
    <w:rsid w:val="003F6AAF"/>
    <w:rsid w:val="003F6D39"/>
    <w:rsid w:val="003F6E01"/>
    <w:rsid w:val="003F70A6"/>
    <w:rsid w:val="003F72B6"/>
    <w:rsid w:val="003F74B2"/>
    <w:rsid w:val="003F7911"/>
    <w:rsid w:val="003F7A55"/>
    <w:rsid w:val="003F7EA3"/>
    <w:rsid w:val="003F7FAA"/>
    <w:rsid w:val="004000F4"/>
    <w:rsid w:val="004005F4"/>
    <w:rsid w:val="004007C1"/>
    <w:rsid w:val="004008A9"/>
    <w:rsid w:val="004008AB"/>
    <w:rsid w:val="00400B89"/>
    <w:rsid w:val="00400BFA"/>
    <w:rsid w:val="00400D33"/>
    <w:rsid w:val="00400DC3"/>
    <w:rsid w:val="00400E86"/>
    <w:rsid w:val="00401332"/>
    <w:rsid w:val="00401545"/>
    <w:rsid w:val="004016A0"/>
    <w:rsid w:val="004016BF"/>
    <w:rsid w:val="00401813"/>
    <w:rsid w:val="00401E44"/>
    <w:rsid w:val="00401F2F"/>
    <w:rsid w:val="0040210B"/>
    <w:rsid w:val="00402776"/>
    <w:rsid w:val="004027C6"/>
    <w:rsid w:val="00402A39"/>
    <w:rsid w:val="00402BFF"/>
    <w:rsid w:val="00402E6D"/>
    <w:rsid w:val="00402F23"/>
    <w:rsid w:val="00402FB1"/>
    <w:rsid w:val="00403374"/>
    <w:rsid w:val="0040343D"/>
    <w:rsid w:val="004034F0"/>
    <w:rsid w:val="004035E7"/>
    <w:rsid w:val="00403603"/>
    <w:rsid w:val="00403611"/>
    <w:rsid w:val="0040383B"/>
    <w:rsid w:val="00403A59"/>
    <w:rsid w:val="00403AA0"/>
    <w:rsid w:val="00403B31"/>
    <w:rsid w:val="00403D39"/>
    <w:rsid w:val="00403D98"/>
    <w:rsid w:val="00403DB6"/>
    <w:rsid w:val="00403F0A"/>
    <w:rsid w:val="00403F88"/>
    <w:rsid w:val="00403F94"/>
    <w:rsid w:val="004043CA"/>
    <w:rsid w:val="0040489A"/>
    <w:rsid w:val="00404BC7"/>
    <w:rsid w:val="00404D23"/>
    <w:rsid w:val="00404D27"/>
    <w:rsid w:val="00405003"/>
    <w:rsid w:val="0040501D"/>
    <w:rsid w:val="004052A8"/>
    <w:rsid w:val="004057B2"/>
    <w:rsid w:val="00405DCF"/>
    <w:rsid w:val="00405E6B"/>
    <w:rsid w:val="00406136"/>
    <w:rsid w:val="0040630B"/>
    <w:rsid w:val="0040644F"/>
    <w:rsid w:val="00406C57"/>
    <w:rsid w:val="00406D0B"/>
    <w:rsid w:val="00406FDC"/>
    <w:rsid w:val="00407047"/>
    <w:rsid w:val="004071BF"/>
    <w:rsid w:val="004072FA"/>
    <w:rsid w:val="00407520"/>
    <w:rsid w:val="0040784B"/>
    <w:rsid w:val="0040794B"/>
    <w:rsid w:val="00407A84"/>
    <w:rsid w:val="00407AAF"/>
    <w:rsid w:val="00407AD5"/>
    <w:rsid w:val="0041001A"/>
    <w:rsid w:val="00410045"/>
    <w:rsid w:val="004102A6"/>
    <w:rsid w:val="0041084A"/>
    <w:rsid w:val="004108F8"/>
    <w:rsid w:val="0041099E"/>
    <w:rsid w:val="00410E04"/>
    <w:rsid w:val="00411035"/>
    <w:rsid w:val="00411076"/>
    <w:rsid w:val="0041143B"/>
    <w:rsid w:val="004114A8"/>
    <w:rsid w:val="0041166C"/>
    <w:rsid w:val="00411744"/>
    <w:rsid w:val="00411868"/>
    <w:rsid w:val="00411A65"/>
    <w:rsid w:val="00411ADD"/>
    <w:rsid w:val="00411F53"/>
    <w:rsid w:val="004124C6"/>
    <w:rsid w:val="00412727"/>
    <w:rsid w:val="00412925"/>
    <w:rsid w:val="0041292A"/>
    <w:rsid w:val="00413162"/>
    <w:rsid w:val="0041319A"/>
    <w:rsid w:val="0041358C"/>
    <w:rsid w:val="004135AB"/>
    <w:rsid w:val="004135FF"/>
    <w:rsid w:val="004136EC"/>
    <w:rsid w:val="00413C2B"/>
    <w:rsid w:val="00413FD2"/>
    <w:rsid w:val="004140F1"/>
    <w:rsid w:val="00414120"/>
    <w:rsid w:val="00414363"/>
    <w:rsid w:val="0041506B"/>
    <w:rsid w:val="00415084"/>
    <w:rsid w:val="004150A2"/>
    <w:rsid w:val="00415176"/>
    <w:rsid w:val="00415652"/>
    <w:rsid w:val="0041580F"/>
    <w:rsid w:val="004159F5"/>
    <w:rsid w:val="00415C83"/>
    <w:rsid w:val="00415D76"/>
    <w:rsid w:val="004160FD"/>
    <w:rsid w:val="00416764"/>
    <w:rsid w:val="004168DF"/>
    <w:rsid w:val="0041691C"/>
    <w:rsid w:val="00416A99"/>
    <w:rsid w:val="00416B0F"/>
    <w:rsid w:val="00416B13"/>
    <w:rsid w:val="00416B16"/>
    <w:rsid w:val="00416C06"/>
    <w:rsid w:val="00416C98"/>
    <w:rsid w:val="00416D50"/>
    <w:rsid w:val="00416E43"/>
    <w:rsid w:val="0041796B"/>
    <w:rsid w:val="00417A0F"/>
    <w:rsid w:val="00417B4C"/>
    <w:rsid w:val="00417C77"/>
    <w:rsid w:val="00417DFC"/>
    <w:rsid w:val="00420063"/>
    <w:rsid w:val="00420794"/>
    <w:rsid w:val="004208B4"/>
    <w:rsid w:val="00420974"/>
    <w:rsid w:val="004209A5"/>
    <w:rsid w:val="00420DD2"/>
    <w:rsid w:val="00420DFC"/>
    <w:rsid w:val="00420E8C"/>
    <w:rsid w:val="004210C0"/>
    <w:rsid w:val="004210FA"/>
    <w:rsid w:val="004211B6"/>
    <w:rsid w:val="004216AC"/>
    <w:rsid w:val="0042175E"/>
    <w:rsid w:val="00421AF3"/>
    <w:rsid w:val="004222B5"/>
    <w:rsid w:val="0042236B"/>
    <w:rsid w:val="004224CE"/>
    <w:rsid w:val="004227AC"/>
    <w:rsid w:val="00422902"/>
    <w:rsid w:val="0042293B"/>
    <w:rsid w:val="0042299E"/>
    <w:rsid w:val="00422AEC"/>
    <w:rsid w:val="00422C8E"/>
    <w:rsid w:val="00422CB9"/>
    <w:rsid w:val="00422FF3"/>
    <w:rsid w:val="0042369B"/>
    <w:rsid w:val="0042375A"/>
    <w:rsid w:val="004239E9"/>
    <w:rsid w:val="00423BBD"/>
    <w:rsid w:val="00423C3C"/>
    <w:rsid w:val="004241D7"/>
    <w:rsid w:val="004244E8"/>
    <w:rsid w:val="00424B26"/>
    <w:rsid w:val="00424BC5"/>
    <w:rsid w:val="0042511C"/>
    <w:rsid w:val="004256D0"/>
    <w:rsid w:val="004256D9"/>
    <w:rsid w:val="00425B19"/>
    <w:rsid w:val="00425BEE"/>
    <w:rsid w:val="00425F28"/>
    <w:rsid w:val="00426127"/>
    <w:rsid w:val="00426208"/>
    <w:rsid w:val="004262EA"/>
    <w:rsid w:val="0042671F"/>
    <w:rsid w:val="004268FB"/>
    <w:rsid w:val="00426AE2"/>
    <w:rsid w:val="0042708B"/>
    <w:rsid w:val="00427165"/>
    <w:rsid w:val="0042746C"/>
    <w:rsid w:val="00427924"/>
    <w:rsid w:val="00427AE3"/>
    <w:rsid w:val="00427B62"/>
    <w:rsid w:val="00427B8E"/>
    <w:rsid w:val="00427BAE"/>
    <w:rsid w:val="00427F07"/>
    <w:rsid w:val="004302AA"/>
    <w:rsid w:val="00430339"/>
    <w:rsid w:val="00430AD8"/>
    <w:rsid w:val="004310EB"/>
    <w:rsid w:val="004311A8"/>
    <w:rsid w:val="004313E9"/>
    <w:rsid w:val="0043148A"/>
    <w:rsid w:val="004314ED"/>
    <w:rsid w:val="00431636"/>
    <w:rsid w:val="00431639"/>
    <w:rsid w:val="004316AF"/>
    <w:rsid w:val="00431805"/>
    <w:rsid w:val="00431A33"/>
    <w:rsid w:val="00431BA1"/>
    <w:rsid w:val="00431EE6"/>
    <w:rsid w:val="00431F88"/>
    <w:rsid w:val="00432005"/>
    <w:rsid w:val="00432013"/>
    <w:rsid w:val="00432209"/>
    <w:rsid w:val="00432349"/>
    <w:rsid w:val="0043244B"/>
    <w:rsid w:val="00432627"/>
    <w:rsid w:val="0043262E"/>
    <w:rsid w:val="00432935"/>
    <w:rsid w:val="00432970"/>
    <w:rsid w:val="00432B63"/>
    <w:rsid w:val="00432D5C"/>
    <w:rsid w:val="0043309C"/>
    <w:rsid w:val="004332C3"/>
    <w:rsid w:val="0043357C"/>
    <w:rsid w:val="00433930"/>
    <w:rsid w:val="00433C9F"/>
    <w:rsid w:val="00433DB5"/>
    <w:rsid w:val="00433F48"/>
    <w:rsid w:val="00434200"/>
    <w:rsid w:val="004342A2"/>
    <w:rsid w:val="004342A3"/>
    <w:rsid w:val="00434382"/>
    <w:rsid w:val="004343C2"/>
    <w:rsid w:val="004344F0"/>
    <w:rsid w:val="0043465E"/>
    <w:rsid w:val="00434791"/>
    <w:rsid w:val="004348FC"/>
    <w:rsid w:val="00434A2D"/>
    <w:rsid w:val="00434E51"/>
    <w:rsid w:val="00434EEC"/>
    <w:rsid w:val="00434F1D"/>
    <w:rsid w:val="004350D2"/>
    <w:rsid w:val="004355FA"/>
    <w:rsid w:val="004359F9"/>
    <w:rsid w:val="00436215"/>
    <w:rsid w:val="0043642F"/>
    <w:rsid w:val="00436548"/>
    <w:rsid w:val="00436EA0"/>
    <w:rsid w:val="00436FE4"/>
    <w:rsid w:val="004370EA"/>
    <w:rsid w:val="0043729E"/>
    <w:rsid w:val="00437466"/>
    <w:rsid w:val="0043768D"/>
    <w:rsid w:val="004376FE"/>
    <w:rsid w:val="0043773B"/>
    <w:rsid w:val="004378E3"/>
    <w:rsid w:val="00437B97"/>
    <w:rsid w:val="00437D34"/>
    <w:rsid w:val="00437FB8"/>
    <w:rsid w:val="00437FE4"/>
    <w:rsid w:val="00440080"/>
    <w:rsid w:val="00440180"/>
    <w:rsid w:val="00440420"/>
    <w:rsid w:val="00440812"/>
    <w:rsid w:val="00440865"/>
    <w:rsid w:val="00440C95"/>
    <w:rsid w:val="00440EEA"/>
    <w:rsid w:val="00441966"/>
    <w:rsid w:val="00441C0B"/>
    <w:rsid w:val="00441E02"/>
    <w:rsid w:val="00441E81"/>
    <w:rsid w:val="00442138"/>
    <w:rsid w:val="004421D3"/>
    <w:rsid w:val="0044230C"/>
    <w:rsid w:val="0044241D"/>
    <w:rsid w:val="004428ED"/>
    <w:rsid w:val="00442B8A"/>
    <w:rsid w:val="004432F1"/>
    <w:rsid w:val="0044375F"/>
    <w:rsid w:val="004437DC"/>
    <w:rsid w:val="00443CFC"/>
    <w:rsid w:val="0044409A"/>
    <w:rsid w:val="00444332"/>
    <w:rsid w:val="004445F8"/>
    <w:rsid w:val="004446B1"/>
    <w:rsid w:val="0044474D"/>
    <w:rsid w:val="00444971"/>
    <w:rsid w:val="004449C2"/>
    <w:rsid w:val="00444A6C"/>
    <w:rsid w:val="00444A94"/>
    <w:rsid w:val="00444CCF"/>
    <w:rsid w:val="00444FB3"/>
    <w:rsid w:val="004450D6"/>
    <w:rsid w:val="004453DE"/>
    <w:rsid w:val="004455BF"/>
    <w:rsid w:val="004457DD"/>
    <w:rsid w:val="00445AE1"/>
    <w:rsid w:val="00445B37"/>
    <w:rsid w:val="00445C3E"/>
    <w:rsid w:val="004463FB"/>
    <w:rsid w:val="00446695"/>
    <w:rsid w:val="00446B59"/>
    <w:rsid w:val="00446E01"/>
    <w:rsid w:val="00446ECA"/>
    <w:rsid w:val="0044732C"/>
    <w:rsid w:val="00450309"/>
    <w:rsid w:val="00450951"/>
    <w:rsid w:val="00450AE5"/>
    <w:rsid w:val="00450B47"/>
    <w:rsid w:val="00450BC9"/>
    <w:rsid w:val="00450C4B"/>
    <w:rsid w:val="00450CAB"/>
    <w:rsid w:val="00450DCD"/>
    <w:rsid w:val="00450DF6"/>
    <w:rsid w:val="00451074"/>
    <w:rsid w:val="004512EE"/>
    <w:rsid w:val="0045150E"/>
    <w:rsid w:val="00451556"/>
    <w:rsid w:val="00451BA4"/>
    <w:rsid w:val="00451F2E"/>
    <w:rsid w:val="00451F9D"/>
    <w:rsid w:val="0045236E"/>
    <w:rsid w:val="00452510"/>
    <w:rsid w:val="004525E9"/>
    <w:rsid w:val="004527A5"/>
    <w:rsid w:val="004530A7"/>
    <w:rsid w:val="00453914"/>
    <w:rsid w:val="00453923"/>
    <w:rsid w:val="00453AA5"/>
    <w:rsid w:val="00453B8A"/>
    <w:rsid w:val="00453CB0"/>
    <w:rsid w:val="004542A8"/>
    <w:rsid w:val="00454500"/>
    <w:rsid w:val="00454B69"/>
    <w:rsid w:val="00454C27"/>
    <w:rsid w:val="00454D82"/>
    <w:rsid w:val="00455178"/>
    <w:rsid w:val="004557E1"/>
    <w:rsid w:val="00455A57"/>
    <w:rsid w:val="00455AEC"/>
    <w:rsid w:val="00455C3D"/>
    <w:rsid w:val="00455DB0"/>
    <w:rsid w:val="00455F88"/>
    <w:rsid w:val="004563FF"/>
    <w:rsid w:val="004565C1"/>
    <w:rsid w:val="004565CC"/>
    <w:rsid w:val="00456657"/>
    <w:rsid w:val="004566A1"/>
    <w:rsid w:val="0045687D"/>
    <w:rsid w:val="004569FE"/>
    <w:rsid w:val="00456B7A"/>
    <w:rsid w:val="00456B9A"/>
    <w:rsid w:val="00456C73"/>
    <w:rsid w:val="00456E5E"/>
    <w:rsid w:val="00456E7D"/>
    <w:rsid w:val="00456F43"/>
    <w:rsid w:val="0045721B"/>
    <w:rsid w:val="00457765"/>
    <w:rsid w:val="0045791B"/>
    <w:rsid w:val="004579E1"/>
    <w:rsid w:val="004601BB"/>
    <w:rsid w:val="004601E4"/>
    <w:rsid w:val="00460327"/>
    <w:rsid w:val="0046067B"/>
    <w:rsid w:val="004606C7"/>
    <w:rsid w:val="0046077A"/>
    <w:rsid w:val="00460A0A"/>
    <w:rsid w:val="00460A15"/>
    <w:rsid w:val="00460AFB"/>
    <w:rsid w:val="00460B39"/>
    <w:rsid w:val="00460D35"/>
    <w:rsid w:val="00460DA8"/>
    <w:rsid w:val="00460DCB"/>
    <w:rsid w:val="00460F57"/>
    <w:rsid w:val="00460FAE"/>
    <w:rsid w:val="00460FDC"/>
    <w:rsid w:val="004611E6"/>
    <w:rsid w:val="004612B2"/>
    <w:rsid w:val="00461343"/>
    <w:rsid w:val="00461B0B"/>
    <w:rsid w:val="00461E0E"/>
    <w:rsid w:val="00461EDB"/>
    <w:rsid w:val="0046201C"/>
    <w:rsid w:val="0046210F"/>
    <w:rsid w:val="004629B3"/>
    <w:rsid w:val="00462BCF"/>
    <w:rsid w:val="00462CA6"/>
    <w:rsid w:val="00462E07"/>
    <w:rsid w:val="00462FC8"/>
    <w:rsid w:val="00463416"/>
    <w:rsid w:val="0046391E"/>
    <w:rsid w:val="00463994"/>
    <w:rsid w:val="00463EF7"/>
    <w:rsid w:val="00463F24"/>
    <w:rsid w:val="00463F6D"/>
    <w:rsid w:val="004640AB"/>
    <w:rsid w:val="0046429C"/>
    <w:rsid w:val="004645BB"/>
    <w:rsid w:val="0046471F"/>
    <w:rsid w:val="00464F32"/>
    <w:rsid w:val="00465596"/>
    <w:rsid w:val="0046562D"/>
    <w:rsid w:val="0046570D"/>
    <w:rsid w:val="0046576B"/>
    <w:rsid w:val="00465E3D"/>
    <w:rsid w:val="00466236"/>
    <w:rsid w:val="004664B0"/>
    <w:rsid w:val="004665F3"/>
    <w:rsid w:val="0046664F"/>
    <w:rsid w:val="004666CE"/>
    <w:rsid w:val="00466ABF"/>
    <w:rsid w:val="00466FA3"/>
    <w:rsid w:val="00467105"/>
    <w:rsid w:val="004671EE"/>
    <w:rsid w:val="0046746B"/>
    <w:rsid w:val="00467595"/>
    <w:rsid w:val="004676A8"/>
    <w:rsid w:val="004678FD"/>
    <w:rsid w:val="00467B15"/>
    <w:rsid w:val="00467C7F"/>
    <w:rsid w:val="00470020"/>
    <w:rsid w:val="004701D5"/>
    <w:rsid w:val="00470452"/>
    <w:rsid w:val="0047049D"/>
    <w:rsid w:val="00470776"/>
    <w:rsid w:val="00470808"/>
    <w:rsid w:val="00470992"/>
    <w:rsid w:val="00470C70"/>
    <w:rsid w:val="00470E16"/>
    <w:rsid w:val="004710A3"/>
    <w:rsid w:val="004710B8"/>
    <w:rsid w:val="004712BF"/>
    <w:rsid w:val="004715B7"/>
    <w:rsid w:val="00471661"/>
    <w:rsid w:val="00471797"/>
    <w:rsid w:val="00471A39"/>
    <w:rsid w:val="00471BA3"/>
    <w:rsid w:val="00472188"/>
    <w:rsid w:val="004722AE"/>
    <w:rsid w:val="004722E9"/>
    <w:rsid w:val="004722F2"/>
    <w:rsid w:val="00472595"/>
    <w:rsid w:val="004725E3"/>
    <w:rsid w:val="00472659"/>
    <w:rsid w:val="004728A8"/>
    <w:rsid w:val="00472A5A"/>
    <w:rsid w:val="00472A5E"/>
    <w:rsid w:val="00472EDE"/>
    <w:rsid w:val="00472F48"/>
    <w:rsid w:val="00473029"/>
    <w:rsid w:val="004730E1"/>
    <w:rsid w:val="004732BC"/>
    <w:rsid w:val="004732D6"/>
    <w:rsid w:val="0047342A"/>
    <w:rsid w:val="00473492"/>
    <w:rsid w:val="004734E3"/>
    <w:rsid w:val="004738E0"/>
    <w:rsid w:val="004739CD"/>
    <w:rsid w:val="00473AF3"/>
    <w:rsid w:val="00473F46"/>
    <w:rsid w:val="00473FCB"/>
    <w:rsid w:val="00474B80"/>
    <w:rsid w:val="00474BB1"/>
    <w:rsid w:val="00474C0A"/>
    <w:rsid w:val="00474EC1"/>
    <w:rsid w:val="00474F65"/>
    <w:rsid w:val="004751A5"/>
    <w:rsid w:val="004753EF"/>
    <w:rsid w:val="0047569A"/>
    <w:rsid w:val="00475A70"/>
    <w:rsid w:val="00475A78"/>
    <w:rsid w:val="00475CBF"/>
    <w:rsid w:val="00475DE0"/>
    <w:rsid w:val="0047620A"/>
    <w:rsid w:val="0047640F"/>
    <w:rsid w:val="00476437"/>
    <w:rsid w:val="004764B1"/>
    <w:rsid w:val="004767C6"/>
    <w:rsid w:val="00476ACA"/>
    <w:rsid w:val="00476DF0"/>
    <w:rsid w:val="00477016"/>
    <w:rsid w:val="004777F9"/>
    <w:rsid w:val="00477853"/>
    <w:rsid w:val="00477857"/>
    <w:rsid w:val="00477B1B"/>
    <w:rsid w:val="00477BCD"/>
    <w:rsid w:val="004800C8"/>
    <w:rsid w:val="00480157"/>
    <w:rsid w:val="004803EB"/>
    <w:rsid w:val="00480952"/>
    <w:rsid w:val="00481248"/>
    <w:rsid w:val="004814FA"/>
    <w:rsid w:val="0048156B"/>
    <w:rsid w:val="00481727"/>
    <w:rsid w:val="00481852"/>
    <w:rsid w:val="004818E9"/>
    <w:rsid w:val="004819EF"/>
    <w:rsid w:val="00481DC0"/>
    <w:rsid w:val="00482350"/>
    <w:rsid w:val="0048238F"/>
    <w:rsid w:val="00482391"/>
    <w:rsid w:val="004826F2"/>
    <w:rsid w:val="00482D09"/>
    <w:rsid w:val="0048323E"/>
    <w:rsid w:val="004835D2"/>
    <w:rsid w:val="004839B9"/>
    <w:rsid w:val="00483C32"/>
    <w:rsid w:val="00483CA2"/>
    <w:rsid w:val="00483D67"/>
    <w:rsid w:val="00483E76"/>
    <w:rsid w:val="00483FA0"/>
    <w:rsid w:val="0048408C"/>
    <w:rsid w:val="004840E1"/>
    <w:rsid w:val="00484582"/>
    <w:rsid w:val="0048469B"/>
    <w:rsid w:val="00484859"/>
    <w:rsid w:val="004848EA"/>
    <w:rsid w:val="00484D87"/>
    <w:rsid w:val="00484EA2"/>
    <w:rsid w:val="00484F18"/>
    <w:rsid w:val="00485176"/>
    <w:rsid w:val="004851F5"/>
    <w:rsid w:val="004853C6"/>
    <w:rsid w:val="004856D1"/>
    <w:rsid w:val="00485876"/>
    <w:rsid w:val="00485A61"/>
    <w:rsid w:val="00485B69"/>
    <w:rsid w:val="00485C31"/>
    <w:rsid w:val="004861C1"/>
    <w:rsid w:val="00486492"/>
    <w:rsid w:val="00486A5C"/>
    <w:rsid w:val="00486AB8"/>
    <w:rsid w:val="00486C15"/>
    <w:rsid w:val="00486C7D"/>
    <w:rsid w:val="00486F41"/>
    <w:rsid w:val="00486F9C"/>
    <w:rsid w:val="00487324"/>
    <w:rsid w:val="004875FE"/>
    <w:rsid w:val="004877F2"/>
    <w:rsid w:val="00487817"/>
    <w:rsid w:val="00487A27"/>
    <w:rsid w:val="00487C36"/>
    <w:rsid w:val="00487CD7"/>
    <w:rsid w:val="00487E98"/>
    <w:rsid w:val="004903EA"/>
    <w:rsid w:val="004904DF"/>
    <w:rsid w:val="0049057D"/>
    <w:rsid w:val="0049093A"/>
    <w:rsid w:val="00490AFB"/>
    <w:rsid w:val="00490D6C"/>
    <w:rsid w:val="00490F04"/>
    <w:rsid w:val="00490F7F"/>
    <w:rsid w:val="00490F9E"/>
    <w:rsid w:val="00491247"/>
    <w:rsid w:val="0049129E"/>
    <w:rsid w:val="004912BB"/>
    <w:rsid w:val="004912F2"/>
    <w:rsid w:val="004915D6"/>
    <w:rsid w:val="0049169A"/>
    <w:rsid w:val="0049184B"/>
    <w:rsid w:val="00491C7A"/>
    <w:rsid w:val="00491D3E"/>
    <w:rsid w:val="004920E7"/>
    <w:rsid w:val="0049264B"/>
    <w:rsid w:val="00492916"/>
    <w:rsid w:val="00492B2B"/>
    <w:rsid w:val="00492CBA"/>
    <w:rsid w:val="00492CE7"/>
    <w:rsid w:val="00492E6B"/>
    <w:rsid w:val="0049331F"/>
    <w:rsid w:val="004937E0"/>
    <w:rsid w:val="00493811"/>
    <w:rsid w:val="00493D88"/>
    <w:rsid w:val="00493F92"/>
    <w:rsid w:val="0049442E"/>
    <w:rsid w:val="004945B4"/>
    <w:rsid w:val="00494C9A"/>
    <w:rsid w:val="0049508C"/>
    <w:rsid w:val="0049533D"/>
    <w:rsid w:val="00495548"/>
    <w:rsid w:val="00495569"/>
    <w:rsid w:val="00495820"/>
    <w:rsid w:val="00495A66"/>
    <w:rsid w:val="00495F65"/>
    <w:rsid w:val="0049602B"/>
    <w:rsid w:val="00496167"/>
    <w:rsid w:val="00496189"/>
    <w:rsid w:val="00496260"/>
    <w:rsid w:val="004964BF"/>
    <w:rsid w:val="00496758"/>
    <w:rsid w:val="00496810"/>
    <w:rsid w:val="004969AF"/>
    <w:rsid w:val="00496BFC"/>
    <w:rsid w:val="004970BA"/>
    <w:rsid w:val="0049742C"/>
    <w:rsid w:val="004974A9"/>
    <w:rsid w:val="004975A3"/>
    <w:rsid w:val="00497A43"/>
    <w:rsid w:val="00497B8C"/>
    <w:rsid w:val="00497BD6"/>
    <w:rsid w:val="00497D17"/>
    <w:rsid w:val="00497D8E"/>
    <w:rsid w:val="00497F46"/>
    <w:rsid w:val="004A0025"/>
    <w:rsid w:val="004A00D5"/>
    <w:rsid w:val="004A03B6"/>
    <w:rsid w:val="004A05E4"/>
    <w:rsid w:val="004A078B"/>
    <w:rsid w:val="004A07CF"/>
    <w:rsid w:val="004A0956"/>
    <w:rsid w:val="004A0C32"/>
    <w:rsid w:val="004A103A"/>
    <w:rsid w:val="004A125D"/>
    <w:rsid w:val="004A137A"/>
    <w:rsid w:val="004A1441"/>
    <w:rsid w:val="004A1BB9"/>
    <w:rsid w:val="004A1F1D"/>
    <w:rsid w:val="004A1FA8"/>
    <w:rsid w:val="004A207B"/>
    <w:rsid w:val="004A20F0"/>
    <w:rsid w:val="004A21B1"/>
    <w:rsid w:val="004A26C5"/>
    <w:rsid w:val="004A2703"/>
    <w:rsid w:val="004A2C26"/>
    <w:rsid w:val="004A2E51"/>
    <w:rsid w:val="004A2F43"/>
    <w:rsid w:val="004A30E3"/>
    <w:rsid w:val="004A3159"/>
    <w:rsid w:val="004A3229"/>
    <w:rsid w:val="004A3463"/>
    <w:rsid w:val="004A35E4"/>
    <w:rsid w:val="004A372B"/>
    <w:rsid w:val="004A3781"/>
    <w:rsid w:val="004A3A0F"/>
    <w:rsid w:val="004A3AAE"/>
    <w:rsid w:val="004A4150"/>
    <w:rsid w:val="004A4157"/>
    <w:rsid w:val="004A43B8"/>
    <w:rsid w:val="004A44B1"/>
    <w:rsid w:val="004A4587"/>
    <w:rsid w:val="004A4842"/>
    <w:rsid w:val="004A4AE0"/>
    <w:rsid w:val="004A4F29"/>
    <w:rsid w:val="004A4F4D"/>
    <w:rsid w:val="004A52C0"/>
    <w:rsid w:val="004A5B4F"/>
    <w:rsid w:val="004A62F5"/>
    <w:rsid w:val="004A66FC"/>
    <w:rsid w:val="004A6901"/>
    <w:rsid w:val="004A6C63"/>
    <w:rsid w:val="004A6CE2"/>
    <w:rsid w:val="004A6DAC"/>
    <w:rsid w:val="004A6E74"/>
    <w:rsid w:val="004A7575"/>
    <w:rsid w:val="004A7942"/>
    <w:rsid w:val="004A7C7A"/>
    <w:rsid w:val="004B01F0"/>
    <w:rsid w:val="004B029E"/>
    <w:rsid w:val="004B02D3"/>
    <w:rsid w:val="004B05DC"/>
    <w:rsid w:val="004B0AA9"/>
    <w:rsid w:val="004B0D3F"/>
    <w:rsid w:val="004B0F7C"/>
    <w:rsid w:val="004B121C"/>
    <w:rsid w:val="004B16F3"/>
    <w:rsid w:val="004B188A"/>
    <w:rsid w:val="004B18C3"/>
    <w:rsid w:val="004B1A54"/>
    <w:rsid w:val="004B1A6D"/>
    <w:rsid w:val="004B1CDA"/>
    <w:rsid w:val="004B1D0B"/>
    <w:rsid w:val="004B1F8F"/>
    <w:rsid w:val="004B2068"/>
    <w:rsid w:val="004B218A"/>
    <w:rsid w:val="004B2686"/>
    <w:rsid w:val="004B2C78"/>
    <w:rsid w:val="004B2DCA"/>
    <w:rsid w:val="004B3546"/>
    <w:rsid w:val="004B3926"/>
    <w:rsid w:val="004B39A9"/>
    <w:rsid w:val="004B3E4F"/>
    <w:rsid w:val="004B42A5"/>
    <w:rsid w:val="004B4427"/>
    <w:rsid w:val="004B4758"/>
    <w:rsid w:val="004B50AC"/>
    <w:rsid w:val="004B50E2"/>
    <w:rsid w:val="004B541F"/>
    <w:rsid w:val="004B548B"/>
    <w:rsid w:val="004B54AF"/>
    <w:rsid w:val="004B5655"/>
    <w:rsid w:val="004B5982"/>
    <w:rsid w:val="004B5B57"/>
    <w:rsid w:val="004B5C8D"/>
    <w:rsid w:val="004B6419"/>
    <w:rsid w:val="004B6725"/>
    <w:rsid w:val="004B699E"/>
    <w:rsid w:val="004B69B8"/>
    <w:rsid w:val="004B6AD2"/>
    <w:rsid w:val="004B6B8F"/>
    <w:rsid w:val="004B70DC"/>
    <w:rsid w:val="004B7162"/>
    <w:rsid w:val="004B720B"/>
    <w:rsid w:val="004B765D"/>
    <w:rsid w:val="004B7692"/>
    <w:rsid w:val="004B76DC"/>
    <w:rsid w:val="004B7CCB"/>
    <w:rsid w:val="004C005E"/>
    <w:rsid w:val="004C00A3"/>
    <w:rsid w:val="004C02D4"/>
    <w:rsid w:val="004C04A7"/>
    <w:rsid w:val="004C063A"/>
    <w:rsid w:val="004C0769"/>
    <w:rsid w:val="004C092D"/>
    <w:rsid w:val="004C0A6B"/>
    <w:rsid w:val="004C0A99"/>
    <w:rsid w:val="004C0AF9"/>
    <w:rsid w:val="004C0BAD"/>
    <w:rsid w:val="004C1046"/>
    <w:rsid w:val="004C1769"/>
    <w:rsid w:val="004C1B71"/>
    <w:rsid w:val="004C1B8E"/>
    <w:rsid w:val="004C1CD8"/>
    <w:rsid w:val="004C2886"/>
    <w:rsid w:val="004C2A9B"/>
    <w:rsid w:val="004C2DF6"/>
    <w:rsid w:val="004C2ED2"/>
    <w:rsid w:val="004C3242"/>
    <w:rsid w:val="004C3317"/>
    <w:rsid w:val="004C3473"/>
    <w:rsid w:val="004C36D5"/>
    <w:rsid w:val="004C3B35"/>
    <w:rsid w:val="004C3FF8"/>
    <w:rsid w:val="004C4816"/>
    <w:rsid w:val="004C4886"/>
    <w:rsid w:val="004C4D1F"/>
    <w:rsid w:val="004C4D58"/>
    <w:rsid w:val="004C51E3"/>
    <w:rsid w:val="004C5275"/>
    <w:rsid w:val="004C5435"/>
    <w:rsid w:val="004C59CF"/>
    <w:rsid w:val="004C5DC1"/>
    <w:rsid w:val="004C5EDE"/>
    <w:rsid w:val="004C6280"/>
    <w:rsid w:val="004C658E"/>
    <w:rsid w:val="004C6747"/>
    <w:rsid w:val="004C6BA1"/>
    <w:rsid w:val="004C6BC5"/>
    <w:rsid w:val="004C6C17"/>
    <w:rsid w:val="004C6C71"/>
    <w:rsid w:val="004C6D4C"/>
    <w:rsid w:val="004C6E6D"/>
    <w:rsid w:val="004C7064"/>
    <w:rsid w:val="004C79D2"/>
    <w:rsid w:val="004C7E77"/>
    <w:rsid w:val="004C7EBE"/>
    <w:rsid w:val="004D0068"/>
    <w:rsid w:val="004D00AA"/>
    <w:rsid w:val="004D03B4"/>
    <w:rsid w:val="004D040E"/>
    <w:rsid w:val="004D05AF"/>
    <w:rsid w:val="004D0617"/>
    <w:rsid w:val="004D0750"/>
    <w:rsid w:val="004D07D8"/>
    <w:rsid w:val="004D095E"/>
    <w:rsid w:val="004D0A82"/>
    <w:rsid w:val="004D0A95"/>
    <w:rsid w:val="004D0BB3"/>
    <w:rsid w:val="004D0BF7"/>
    <w:rsid w:val="004D0E6D"/>
    <w:rsid w:val="004D0FE2"/>
    <w:rsid w:val="004D107F"/>
    <w:rsid w:val="004D1192"/>
    <w:rsid w:val="004D1229"/>
    <w:rsid w:val="004D12BF"/>
    <w:rsid w:val="004D15A6"/>
    <w:rsid w:val="004D1815"/>
    <w:rsid w:val="004D1843"/>
    <w:rsid w:val="004D185B"/>
    <w:rsid w:val="004D1886"/>
    <w:rsid w:val="004D253B"/>
    <w:rsid w:val="004D26E1"/>
    <w:rsid w:val="004D2DD5"/>
    <w:rsid w:val="004D32B2"/>
    <w:rsid w:val="004D36F0"/>
    <w:rsid w:val="004D390B"/>
    <w:rsid w:val="004D3B85"/>
    <w:rsid w:val="004D3D59"/>
    <w:rsid w:val="004D47D7"/>
    <w:rsid w:val="004D4C04"/>
    <w:rsid w:val="004D4D06"/>
    <w:rsid w:val="004D506F"/>
    <w:rsid w:val="004D50C6"/>
    <w:rsid w:val="004D523B"/>
    <w:rsid w:val="004D566C"/>
    <w:rsid w:val="004D5CCF"/>
    <w:rsid w:val="004D69A7"/>
    <w:rsid w:val="004D6BC4"/>
    <w:rsid w:val="004D6D4D"/>
    <w:rsid w:val="004D6E6D"/>
    <w:rsid w:val="004D7076"/>
    <w:rsid w:val="004D746F"/>
    <w:rsid w:val="004D761E"/>
    <w:rsid w:val="004D7805"/>
    <w:rsid w:val="004D7A99"/>
    <w:rsid w:val="004D7AB5"/>
    <w:rsid w:val="004D7AF6"/>
    <w:rsid w:val="004D7BC3"/>
    <w:rsid w:val="004D7C82"/>
    <w:rsid w:val="004E0138"/>
    <w:rsid w:val="004E03C3"/>
    <w:rsid w:val="004E048F"/>
    <w:rsid w:val="004E04AC"/>
    <w:rsid w:val="004E05A3"/>
    <w:rsid w:val="004E06A0"/>
    <w:rsid w:val="004E075E"/>
    <w:rsid w:val="004E077E"/>
    <w:rsid w:val="004E0A09"/>
    <w:rsid w:val="004E0CA3"/>
    <w:rsid w:val="004E0DBC"/>
    <w:rsid w:val="004E0E32"/>
    <w:rsid w:val="004E1484"/>
    <w:rsid w:val="004E18C1"/>
    <w:rsid w:val="004E1C1B"/>
    <w:rsid w:val="004E1CB1"/>
    <w:rsid w:val="004E2085"/>
    <w:rsid w:val="004E212C"/>
    <w:rsid w:val="004E23F1"/>
    <w:rsid w:val="004E24DD"/>
    <w:rsid w:val="004E28D9"/>
    <w:rsid w:val="004E294E"/>
    <w:rsid w:val="004E2FEF"/>
    <w:rsid w:val="004E36C1"/>
    <w:rsid w:val="004E39B6"/>
    <w:rsid w:val="004E4073"/>
    <w:rsid w:val="004E43D5"/>
    <w:rsid w:val="004E4942"/>
    <w:rsid w:val="004E4A23"/>
    <w:rsid w:val="004E4BF6"/>
    <w:rsid w:val="004E4C55"/>
    <w:rsid w:val="004E52F0"/>
    <w:rsid w:val="004E5461"/>
    <w:rsid w:val="004E570A"/>
    <w:rsid w:val="004E57C0"/>
    <w:rsid w:val="004E5ACF"/>
    <w:rsid w:val="004E5DA5"/>
    <w:rsid w:val="004E5EC9"/>
    <w:rsid w:val="004E5F32"/>
    <w:rsid w:val="004E608B"/>
    <w:rsid w:val="004E60AF"/>
    <w:rsid w:val="004E6424"/>
    <w:rsid w:val="004E6661"/>
    <w:rsid w:val="004E6B75"/>
    <w:rsid w:val="004E6DCC"/>
    <w:rsid w:val="004E70A5"/>
    <w:rsid w:val="004E7182"/>
    <w:rsid w:val="004E731A"/>
    <w:rsid w:val="004E7376"/>
    <w:rsid w:val="004E7515"/>
    <w:rsid w:val="004E7607"/>
    <w:rsid w:val="004E7611"/>
    <w:rsid w:val="004E765B"/>
    <w:rsid w:val="004E770E"/>
    <w:rsid w:val="004E772F"/>
    <w:rsid w:val="004E786C"/>
    <w:rsid w:val="004E792C"/>
    <w:rsid w:val="004E796C"/>
    <w:rsid w:val="004E7AAE"/>
    <w:rsid w:val="004F0000"/>
    <w:rsid w:val="004F0277"/>
    <w:rsid w:val="004F066F"/>
    <w:rsid w:val="004F0B86"/>
    <w:rsid w:val="004F0FC9"/>
    <w:rsid w:val="004F1075"/>
    <w:rsid w:val="004F11C2"/>
    <w:rsid w:val="004F1332"/>
    <w:rsid w:val="004F150C"/>
    <w:rsid w:val="004F1553"/>
    <w:rsid w:val="004F15FC"/>
    <w:rsid w:val="004F17F3"/>
    <w:rsid w:val="004F1B10"/>
    <w:rsid w:val="004F1D0D"/>
    <w:rsid w:val="004F1EBF"/>
    <w:rsid w:val="004F21ED"/>
    <w:rsid w:val="004F21FF"/>
    <w:rsid w:val="004F254B"/>
    <w:rsid w:val="004F2785"/>
    <w:rsid w:val="004F2994"/>
    <w:rsid w:val="004F2A5E"/>
    <w:rsid w:val="004F2E35"/>
    <w:rsid w:val="004F30A9"/>
    <w:rsid w:val="004F31B6"/>
    <w:rsid w:val="004F36A6"/>
    <w:rsid w:val="004F38B5"/>
    <w:rsid w:val="004F3DE6"/>
    <w:rsid w:val="004F3EDA"/>
    <w:rsid w:val="004F3F6B"/>
    <w:rsid w:val="004F3F71"/>
    <w:rsid w:val="004F3F9D"/>
    <w:rsid w:val="004F41A8"/>
    <w:rsid w:val="004F468D"/>
    <w:rsid w:val="004F4712"/>
    <w:rsid w:val="004F4879"/>
    <w:rsid w:val="004F4955"/>
    <w:rsid w:val="004F4B96"/>
    <w:rsid w:val="004F4BEE"/>
    <w:rsid w:val="004F52A0"/>
    <w:rsid w:val="004F563C"/>
    <w:rsid w:val="004F5938"/>
    <w:rsid w:val="004F5A04"/>
    <w:rsid w:val="004F5AB4"/>
    <w:rsid w:val="004F65B6"/>
    <w:rsid w:val="004F6775"/>
    <w:rsid w:val="004F67AF"/>
    <w:rsid w:val="004F6845"/>
    <w:rsid w:val="004F695A"/>
    <w:rsid w:val="004F6B5A"/>
    <w:rsid w:val="004F6E62"/>
    <w:rsid w:val="004F6F37"/>
    <w:rsid w:val="004F7281"/>
    <w:rsid w:val="004F72B7"/>
    <w:rsid w:val="004F747A"/>
    <w:rsid w:val="004F7580"/>
    <w:rsid w:val="004F782F"/>
    <w:rsid w:val="004F7AC8"/>
    <w:rsid w:val="004F7B25"/>
    <w:rsid w:val="004F7DE7"/>
    <w:rsid w:val="004F7F13"/>
    <w:rsid w:val="004F7FB3"/>
    <w:rsid w:val="00500065"/>
    <w:rsid w:val="00500182"/>
    <w:rsid w:val="00500643"/>
    <w:rsid w:val="00500824"/>
    <w:rsid w:val="00500AC4"/>
    <w:rsid w:val="00500B94"/>
    <w:rsid w:val="00501058"/>
    <w:rsid w:val="005012D0"/>
    <w:rsid w:val="005013A1"/>
    <w:rsid w:val="00501434"/>
    <w:rsid w:val="005015E2"/>
    <w:rsid w:val="005018EB"/>
    <w:rsid w:val="00501930"/>
    <w:rsid w:val="0050194C"/>
    <w:rsid w:val="00501A68"/>
    <w:rsid w:val="00501D4C"/>
    <w:rsid w:val="00501ED3"/>
    <w:rsid w:val="00502333"/>
    <w:rsid w:val="00502654"/>
    <w:rsid w:val="0050276E"/>
    <w:rsid w:val="00502C4C"/>
    <w:rsid w:val="0050307B"/>
    <w:rsid w:val="005030BA"/>
    <w:rsid w:val="005031B3"/>
    <w:rsid w:val="0050331C"/>
    <w:rsid w:val="0050335B"/>
    <w:rsid w:val="00503437"/>
    <w:rsid w:val="0050350B"/>
    <w:rsid w:val="0050375E"/>
    <w:rsid w:val="005038CA"/>
    <w:rsid w:val="005039F8"/>
    <w:rsid w:val="00503A49"/>
    <w:rsid w:val="00503CAB"/>
    <w:rsid w:val="005041E4"/>
    <w:rsid w:val="005041E8"/>
    <w:rsid w:val="00504224"/>
    <w:rsid w:val="0050460D"/>
    <w:rsid w:val="00504668"/>
    <w:rsid w:val="005046F7"/>
    <w:rsid w:val="00504A2C"/>
    <w:rsid w:val="00504CCD"/>
    <w:rsid w:val="00504DE6"/>
    <w:rsid w:val="00505B51"/>
    <w:rsid w:val="00505EE2"/>
    <w:rsid w:val="0050629B"/>
    <w:rsid w:val="005062BA"/>
    <w:rsid w:val="0050657A"/>
    <w:rsid w:val="00506829"/>
    <w:rsid w:val="00506AE5"/>
    <w:rsid w:val="00506B6B"/>
    <w:rsid w:val="00506B7C"/>
    <w:rsid w:val="00506E42"/>
    <w:rsid w:val="005070F1"/>
    <w:rsid w:val="005071E3"/>
    <w:rsid w:val="00507207"/>
    <w:rsid w:val="00507241"/>
    <w:rsid w:val="0050734D"/>
    <w:rsid w:val="00507479"/>
    <w:rsid w:val="00507692"/>
    <w:rsid w:val="00507777"/>
    <w:rsid w:val="0050786F"/>
    <w:rsid w:val="00507B74"/>
    <w:rsid w:val="00507D6C"/>
    <w:rsid w:val="00507F08"/>
    <w:rsid w:val="005100C7"/>
    <w:rsid w:val="0051044E"/>
    <w:rsid w:val="00510744"/>
    <w:rsid w:val="005113CF"/>
    <w:rsid w:val="00511664"/>
    <w:rsid w:val="005116A4"/>
    <w:rsid w:val="00511721"/>
    <w:rsid w:val="005119AC"/>
    <w:rsid w:val="005120DA"/>
    <w:rsid w:val="00512185"/>
    <w:rsid w:val="00512220"/>
    <w:rsid w:val="00512332"/>
    <w:rsid w:val="00512412"/>
    <w:rsid w:val="00512573"/>
    <w:rsid w:val="00512590"/>
    <w:rsid w:val="005125F1"/>
    <w:rsid w:val="005126CF"/>
    <w:rsid w:val="0051293B"/>
    <w:rsid w:val="00512BC9"/>
    <w:rsid w:val="00512D9A"/>
    <w:rsid w:val="00513218"/>
    <w:rsid w:val="0051326F"/>
    <w:rsid w:val="0051334B"/>
    <w:rsid w:val="00513554"/>
    <w:rsid w:val="0051366C"/>
    <w:rsid w:val="00513C60"/>
    <w:rsid w:val="00513F78"/>
    <w:rsid w:val="00514065"/>
    <w:rsid w:val="00514150"/>
    <w:rsid w:val="00514216"/>
    <w:rsid w:val="00514238"/>
    <w:rsid w:val="00514308"/>
    <w:rsid w:val="0051433D"/>
    <w:rsid w:val="00514467"/>
    <w:rsid w:val="005147C3"/>
    <w:rsid w:val="00514998"/>
    <w:rsid w:val="00514C33"/>
    <w:rsid w:val="00514E5C"/>
    <w:rsid w:val="005152FA"/>
    <w:rsid w:val="00515552"/>
    <w:rsid w:val="00515A99"/>
    <w:rsid w:val="005162B7"/>
    <w:rsid w:val="005163A5"/>
    <w:rsid w:val="005165EC"/>
    <w:rsid w:val="0051680A"/>
    <w:rsid w:val="0051687D"/>
    <w:rsid w:val="00516B7B"/>
    <w:rsid w:val="00516DEF"/>
    <w:rsid w:val="00516FF2"/>
    <w:rsid w:val="0051704E"/>
    <w:rsid w:val="0051768B"/>
    <w:rsid w:val="005176D1"/>
    <w:rsid w:val="00517721"/>
    <w:rsid w:val="00517724"/>
    <w:rsid w:val="0051780B"/>
    <w:rsid w:val="00517A35"/>
    <w:rsid w:val="00517B48"/>
    <w:rsid w:val="00517C7D"/>
    <w:rsid w:val="00517DB4"/>
    <w:rsid w:val="00517E6E"/>
    <w:rsid w:val="00517FE4"/>
    <w:rsid w:val="005200AC"/>
    <w:rsid w:val="00520162"/>
    <w:rsid w:val="005203C0"/>
    <w:rsid w:val="005208BA"/>
    <w:rsid w:val="00520984"/>
    <w:rsid w:val="00520AE6"/>
    <w:rsid w:val="00520B33"/>
    <w:rsid w:val="00521213"/>
    <w:rsid w:val="005216F8"/>
    <w:rsid w:val="00521726"/>
    <w:rsid w:val="005217D3"/>
    <w:rsid w:val="0052180A"/>
    <w:rsid w:val="00521894"/>
    <w:rsid w:val="005218AE"/>
    <w:rsid w:val="00521A8B"/>
    <w:rsid w:val="00521A90"/>
    <w:rsid w:val="00521AC2"/>
    <w:rsid w:val="00521BAD"/>
    <w:rsid w:val="005221FF"/>
    <w:rsid w:val="00522526"/>
    <w:rsid w:val="0052267C"/>
    <w:rsid w:val="00522728"/>
    <w:rsid w:val="00522DEB"/>
    <w:rsid w:val="00522EAF"/>
    <w:rsid w:val="005232E1"/>
    <w:rsid w:val="005233A2"/>
    <w:rsid w:val="00523523"/>
    <w:rsid w:val="005235F8"/>
    <w:rsid w:val="005237AC"/>
    <w:rsid w:val="00523814"/>
    <w:rsid w:val="005238BD"/>
    <w:rsid w:val="00523955"/>
    <w:rsid w:val="00523B5D"/>
    <w:rsid w:val="00523CE1"/>
    <w:rsid w:val="005241BA"/>
    <w:rsid w:val="00524490"/>
    <w:rsid w:val="00524628"/>
    <w:rsid w:val="00524A26"/>
    <w:rsid w:val="00524E1C"/>
    <w:rsid w:val="00525154"/>
    <w:rsid w:val="00525288"/>
    <w:rsid w:val="0052561E"/>
    <w:rsid w:val="005258A6"/>
    <w:rsid w:val="00525946"/>
    <w:rsid w:val="00525AB1"/>
    <w:rsid w:val="00525AC8"/>
    <w:rsid w:val="00525CC5"/>
    <w:rsid w:val="00525E3C"/>
    <w:rsid w:val="00525ED8"/>
    <w:rsid w:val="00525FB1"/>
    <w:rsid w:val="00526008"/>
    <w:rsid w:val="0052612D"/>
    <w:rsid w:val="005265C0"/>
    <w:rsid w:val="00526731"/>
    <w:rsid w:val="0052688A"/>
    <w:rsid w:val="005268C2"/>
    <w:rsid w:val="005269A4"/>
    <w:rsid w:val="00526A55"/>
    <w:rsid w:val="00526B1F"/>
    <w:rsid w:val="00526BDC"/>
    <w:rsid w:val="005270CA"/>
    <w:rsid w:val="005271FA"/>
    <w:rsid w:val="005273E5"/>
    <w:rsid w:val="00527448"/>
    <w:rsid w:val="00527670"/>
    <w:rsid w:val="00527B18"/>
    <w:rsid w:val="00530083"/>
    <w:rsid w:val="0053008C"/>
    <w:rsid w:val="0053012A"/>
    <w:rsid w:val="00530701"/>
    <w:rsid w:val="005309A4"/>
    <w:rsid w:val="00530AE3"/>
    <w:rsid w:val="00530B19"/>
    <w:rsid w:val="00530CAF"/>
    <w:rsid w:val="00530F40"/>
    <w:rsid w:val="00531016"/>
    <w:rsid w:val="005314B5"/>
    <w:rsid w:val="00531705"/>
    <w:rsid w:val="0053170D"/>
    <w:rsid w:val="00531857"/>
    <w:rsid w:val="0053199B"/>
    <w:rsid w:val="00531B1D"/>
    <w:rsid w:val="00532417"/>
    <w:rsid w:val="0053258E"/>
    <w:rsid w:val="005325EB"/>
    <w:rsid w:val="00532617"/>
    <w:rsid w:val="00532C54"/>
    <w:rsid w:val="00532C7E"/>
    <w:rsid w:val="00532F4F"/>
    <w:rsid w:val="00532FA5"/>
    <w:rsid w:val="00533005"/>
    <w:rsid w:val="0053312F"/>
    <w:rsid w:val="00533980"/>
    <w:rsid w:val="00533C8A"/>
    <w:rsid w:val="00533ED8"/>
    <w:rsid w:val="00533FDD"/>
    <w:rsid w:val="005342C2"/>
    <w:rsid w:val="0053459C"/>
    <w:rsid w:val="00534724"/>
    <w:rsid w:val="0053482E"/>
    <w:rsid w:val="00534AEB"/>
    <w:rsid w:val="00535013"/>
    <w:rsid w:val="0053520E"/>
    <w:rsid w:val="00535664"/>
    <w:rsid w:val="005356D1"/>
    <w:rsid w:val="00535C52"/>
    <w:rsid w:val="00535D77"/>
    <w:rsid w:val="0053614B"/>
    <w:rsid w:val="005362FE"/>
    <w:rsid w:val="005364D3"/>
    <w:rsid w:val="005365F5"/>
    <w:rsid w:val="005366D2"/>
    <w:rsid w:val="00536763"/>
    <w:rsid w:val="0053689D"/>
    <w:rsid w:val="00536A03"/>
    <w:rsid w:val="00536BE3"/>
    <w:rsid w:val="00536BFE"/>
    <w:rsid w:val="00536C0D"/>
    <w:rsid w:val="00536D6A"/>
    <w:rsid w:val="00536DAB"/>
    <w:rsid w:val="005371A6"/>
    <w:rsid w:val="00537498"/>
    <w:rsid w:val="005376AE"/>
    <w:rsid w:val="00537AC8"/>
    <w:rsid w:val="00540028"/>
    <w:rsid w:val="005404A2"/>
    <w:rsid w:val="00540A31"/>
    <w:rsid w:val="00540A69"/>
    <w:rsid w:val="00540A6B"/>
    <w:rsid w:val="00540C27"/>
    <w:rsid w:val="00540D06"/>
    <w:rsid w:val="00540DA8"/>
    <w:rsid w:val="00540F0D"/>
    <w:rsid w:val="005411CB"/>
    <w:rsid w:val="00541436"/>
    <w:rsid w:val="0054148B"/>
    <w:rsid w:val="0054189E"/>
    <w:rsid w:val="00541B4F"/>
    <w:rsid w:val="00541FDA"/>
    <w:rsid w:val="005420D0"/>
    <w:rsid w:val="00542316"/>
    <w:rsid w:val="0054232F"/>
    <w:rsid w:val="0054284B"/>
    <w:rsid w:val="00542889"/>
    <w:rsid w:val="00542DB5"/>
    <w:rsid w:val="00542FB9"/>
    <w:rsid w:val="00543027"/>
    <w:rsid w:val="0054314C"/>
    <w:rsid w:val="0054316F"/>
    <w:rsid w:val="0054331C"/>
    <w:rsid w:val="00543A35"/>
    <w:rsid w:val="00543E95"/>
    <w:rsid w:val="00543F21"/>
    <w:rsid w:val="00544A34"/>
    <w:rsid w:val="00544C4B"/>
    <w:rsid w:val="00544D4E"/>
    <w:rsid w:val="00544FD1"/>
    <w:rsid w:val="00545420"/>
    <w:rsid w:val="005455C8"/>
    <w:rsid w:val="00545968"/>
    <w:rsid w:val="00545A01"/>
    <w:rsid w:val="00545AC5"/>
    <w:rsid w:val="00545C99"/>
    <w:rsid w:val="00545FD3"/>
    <w:rsid w:val="005463DA"/>
    <w:rsid w:val="0054642E"/>
    <w:rsid w:val="00546903"/>
    <w:rsid w:val="00546E18"/>
    <w:rsid w:val="005479EE"/>
    <w:rsid w:val="00547E06"/>
    <w:rsid w:val="00547E7D"/>
    <w:rsid w:val="005504BB"/>
    <w:rsid w:val="00550AD8"/>
    <w:rsid w:val="00550B91"/>
    <w:rsid w:val="00551156"/>
    <w:rsid w:val="00551429"/>
    <w:rsid w:val="005514AB"/>
    <w:rsid w:val="005515F9"/>
    <w:rsid w:val="00551CBE"/>
    <w:rsid w:val="0055216D"/>
    <w:rsid w:val="0055219E"/>
    <w:rsid w:val="00552476"/>
    <w:rsid w:val="00552660"/>
    <w:rsid w:val="00552A39"/>
    <w:rsid w:val="00552B17"/>
    <w:rsid w:val="00553028"/>
    <w:rsid w:val="005535B1"/>
    <w:rsid w:val="005535FA"/>
    <w:rsid w:val="0055383D"/>
    <w:rsid w:val="005538CE"/>
    <w:rsid w:val="005538F5"/>
    <w:rsid w:val="00553A63"/>
    <w:rsid w:val="00553AFE"/>
    <w:rsid w:val="00553BD1"/>
    <w:rsid w:val="00553F67"/>
    <w:rsid w:val="00554271"/>
    <w:rsid w:val="00554427"/>
    <w:rsid w:val="005546A5"/>
    <w:rsid w:val="005546DB"/>
    <w:rsid w:val="0055476C"/>
    <w:rsid w:val="005548D7"/>
    <w:rsid w:val="005549CE"/>
    <w:rsid w:val="00555069"/>
    <w:rsid w:val="0055506E"/>
    <w:rsid w:val="00555311"/>
    <w:rsid w:val="00555585"/>
    <w:rsid w:val="00555896"/>
    <w:rsid w:val="00555B7C"/>
    <w:rsid w:val="00555C4E"/>
    <w:rsid w:val="00555DBB"/>
    <w:rsid w:val="00555DBC"/>
    <w:rsid w:val="00555F59"/>
    <w:rsid w:val="005563EC"/>
    <w:rsid w:val="005566FA"/>
    <w:rsid w:val="00556A2E"/>
    <w:rsid w:val="00557526"/>
    <w:rsid w:val="00557548"/>
    <w:rsid w:val="00557A6A"/>
    <w:rsid w:val="00557C94"/>
    <w:rsid w:val="0056007A"/>
    <w:rsid w:val="0056043F"/>
    <w:rsid w:val="005608C9"/>
    <w:rsid w:val="005608F4"/>
    <w:rsid w:val="00560A23"/>
    <w:rsid w:val="00560AF1"/>
    <w:rsid w:val="00560CE2"/>
    <w:rsid w:val="00560F71"/>
    <w:rsid w:val="005613D9"/>
    <w:rsid w:val="00561482"/>
    <w:rsid w:val="005615F6"/>
    <w:rsid w:val="00561775"/>
    <w:rsid w:val="00561D55"/>
    <w:rsid w:val="00561E5F"/>
    <w:rsid w:val="00562235"/>
    <w:rsid w:val="005624E5"/>
    <w:rsid w:val="00562540"/>
    <w:rsid w:val="005629EF"/>
    <w:rsid w:val="00562B1B"/>
    <w:rsid w:val="00562DA6"/>
    <w:rsid w:val="0056304A"/>
    <w:rsid w:val="00563188"/>
    <w:rsid w:val="00563362"/>
    <w:rsid w:val="005635CE"/>
    <w:rsid w:val="00563619"/>
    <w:rsid w:val="005636BC"/>
    <w:rsid w:val="00563774"/>
    <w:rsid w:val="00563850"/>
    <w:rsid w:val="00563CE2"/>
    <w:rsid w:val="00563D06"/>
    <w:rsid w:val="00563FCE"/>
    <w:rsid w:val="0056404F"/>
    <w:rsid w:val="00564164"/>
    <w:rsid w:val="00564933"/>
    <w:rsid w:val="00564BAA"/>
    <w:rsid w:val="00564C91"/>
    <w:rsid w:val="00564E28"/>
    <w:rsid w:val="00564E78"/>
    <w:rsid w:val="00564EE4"/>
    <w:rsid w:val="00564FEE"/>
    <w:rsid w:val="00565003"/>
    <w:rsid w:val="00565326"/>
    <w:rsid w:val="00565343"/>
    <w:rsid w:val="005653F8"/>
    <w:rsid w:val="005655AB"/>
    <w:rsid w:val="005655B4"/>
    <w:rsid w:val="005655D9"/>
    <w:rsid w:val="00565D5F"/>
    <w:rsid w:val="00565DF0"/>
    <w:rsid w:val="00566752"/>
    <w:rsid w:val="00566759"/>
    <w:rsid w:val="005667AE"/>
    <w:rsid w:val="005669BC"/>
    <w:rsid w:val="00566B23"/>
    <w:rsid w:val="00566B69"/>
    <w:rsid w:val="00566E25"/>
    <w:rsid w:val="0056725C"/>
    <w:rsid w:val="005673A8"/>
    <w:rsid w:val="005678BA"/>
    <w:rsid w:val="00567EB6"/>
    <w:rsid w:val="00567F32"/>
    <w:rsid w:val="005700E2"/>
    <w:rsid w:val="0057059B"/>
    <w:rsid w:val="00570CB1"/>
    <w:rsid w:val="00570D81"/>
    <w:rsid w:val="00571365"/>
    <w:rsid w:val="00571B69"/>
    <w:rsid w:val="00572124"/>
    <w:rsid w:val="005727F0"/>
    <w:rsid w:val="005729C1"/>
    <w:rsid w:val="00572A4F"/>
    <w:rsid w:val="00572C23"/>
    <w:rsid w:val="00573010"/>
    <w:rsid w:val="00573223"/>
    <w:rsid w:val="005733F4"/>
    <w:rsid w:val="0057340E"/>
    <w:rsid w:val="00573607"/>
    <w:rsid w:val="0057368F"/>
    <w:rsid w:val="00573769"/>
    <w:rsid w:val="00573A6A"/>
    <w:rsid w:val="00573EA5"/>
    <w:rsid w:val="005740FC"/>
    <w:rsid w:val="0057410A"/>
    <w:rsid w:val="0057414D"/>
    <w:rsid w:val="005743BA"/>
    <w:rsid w:val="005744E1"/>
    <w:rsid w:val="0057475A"/>
    <w:rsid w:val="00574B05"/>
    <w:rsid w:val="00574C63"/>
    <w:rsid w:val="00574D0B"/>
    <w:rsid w:val="00575472"/>
    <w:rsid w:val="00575833"/>
    <w:rsid w:val="00575BD4"/>
    <w:rsid w:val="0057648C"/>
    <w:rsid w:val="0057670C"/>
    <w:rsid w:val="005769B9"/>
    <w:rsid w:val="00576A46"/>
    <w:rsid w:val="00576A8B"/>
    <w:rsid w:val="00576B0E"/>
    <w:rsid w:val="00576B73"/>
    <w:rsid w:val="00576BD3"/>
    <w:rsid w:val="00577495"/>
    <w:rsid w:val="005778BB"/>
    <w:rsid w:val="00577A2B"/>
    <w:rsid w:val="00577ACB"/>
    <w:rsid w:val="00577DA5"/>
    <w:rsid w:val="00577F8E"/>
    <w:rsid w:val="00580203"/>
    <w:rsid w:val="00580281"/>
    <w:rsid w:val="00580BC5"/>
    <w:rsid w:val="00580CEB"/>
    <w:rsid w:val="00580E00"/>
    <w:rsid w:val="00581011"/>
    <w:rsid w:val="005812DC"/>
    <w:rsid w:val="00581545"/>
    <w:rsid w:val="0058178A"/>
    <w:rsid w:val="005817C6"/>
    <w:rsid w:val="005818B2"/>
    <w:rsid w:val="005819AB"/>
    <w:rsid w:val="00581AE5"/>
    <w:rsid w:val="00581E68"/>
    <w:rsid w:val="005820D6"/>
    <w:rsid w:val="00582123"/>
    <w:rsid w:val="005822F4"/>
    <w:rsid w:val="00582403"/>
    <w:rsid w:val="0058250A"/>
    <w:rsid w:val="005829C0"/>
    <w:rsid w:val="00582DAE"/>
    <w:rsid w:val="005831A2"/>
    <w:rsid w:val="005834DC"/>
    <w:rsid w:val="0058354A"/>
    <w:rsid w:val="005837AE"/>
    <w:rsid w:val="00583935"/>
    <w:rsid w:val="00583AF8"/>
    <w:rsid w:val="00583D33"/>
    <w:rsid w:val="00583DF9"/>
    <w:rsid w:val="00583ECC"/>
    <w:rsid w:val="005840A5"/>
    <w:rsid w:val="0058412A"/>
    <w:rsid w:val="005845D2"/>
    <w:rsid w:val="005845E4"/>
    <w:rsid w:val="00584C90"/>
    <w:rsid w:val="00584DE7"/>
    <w:rsid w:val="0058514A"/>
    <w:rsid w:val="00585197"/>
    <w:rsid w:val="005854A6"/>
    <w:rsid w:val="005857BB"/>
    <w:rsid w:val="005859E3"/>
    <w:rsid w:val="00585A9C"/>
    <w:rsid w:val="00585C19"/>
    <w:rsid w:val="00585C45"/>
    <w:rsid w:val="00585F0A"/>
    <w:rsid w:val="00585F65"/>
    <w:rsid w:val="005860A8"/>
    <w:rsid w:val="005863D0"/>
    <w:rsid w:val="005864D1"/>
    <w:rsid w:val="00586537"/>
    <w:rsid w:val="00586909"/>
    <w:rsid w:val="00586D88"/>
    <w:rsid w:val="00586E1B"/>
    <w:rsid w:val="00587001"/>
    <w:rsid w:val="00587593"/>
    <w:rsid w:val="005877DE"/>
    <w:rsid w:val="00587A32"/>
    <w:rsid w:val="00587C64"/>
    <w:rsid w:val="00590550"/>
    <w:rsid w:val="00590D63"/>
    <w:rsid w:val="00590DAA"/>
    <w:rsid w:val="00590DE0"/>
    <w:rsid w:val="00590DED"/>
    <w:rsid w:val="00590F82"/>
    <w:rsid w:val="005913A8"/>
    <w:rsid w:val="005918D0"/>
    <w:rsid w:val="00591E4D"/>
    <w:rsid w:val="00592483"/>
    <w:rsid w:val="00592C6E"/>
    <w:rsid w:val="00592DE7"/>
    <w:rsid w:val="0059314D"/>
    <w:rsid w:val="005931B0"/>
    <w:rsid w:val="00593233"/>
    <w:rsid w:val="005938F5"/>
    <w:rsid w:val="00593A2B"/>
    <w:rsid w:val="00593A8F"/>
    <w:rsid w:val="00593C36"/>
    <w:rsid w:val="00593CC9"/>
    <w:rsid w:val="00593DA9"/>
    <w:rsid w:val="005943B0"/>
    <w:rsid w:val="00594747"/>
    <w:rsid w:val="0059474C"/>
    <w:rsid w:val="00594796"/>
    <w:rsid w:val="00594B24"/>
    <w:rsid w:val="00594C74"/>
    <w:rsid w:val="005955F8"/>
    <w:rsid w:val="00595806"/>
    <w:rsid w:val="0059592F"/>
    <w:rsid w:val="00595CC1"/>
    <w:rsid w:val="00595E48"/>
    <w:rsid w:val="0059619A"/>
    <w:rsid w:val="005962EE"/>
    <w:rsid w:val="00596318"/>
    <w:rsid w:val="005963F3"/>
    <w:rsid w:val="00596464"/>
    <w:rsid w:val="00596876"/>
    <w:rsid w:val="00596935"/>
    <w:rsid w:val="00596A56"/>
    <w:rsid w:val="00596C94"/>
    <w:rsid w:val="00596EB5"/>
    <w:rsid w:val="00596EB6"/>
    <w:rsid w:val="00596FEA"/>
    <w:rsid w:val="00597054"/>
    <w:rsid w:val="00597069"/>
    <w:rsid w:val="00597288"/>
    <w:rsid w:val="00597539"/>
    <w:rsid w:val="005977A6"/>
    <w:rsid w:val="00597AF7"/>
    <w:rsid w:val="00597D16"/>
    <w:rsid w:val="00597D1B"/>
    <w:rsid w:val="005A011D"/>
    <w:rsid w:val="005A06CC"/>
    <w:rsid w:val="005A08A7"/>
    <w:rsid w:val="005A0B1C"/>
    <w:rsid w:val="005A12CB"/>
    <w:rsid w:val="005A18F0"/>
    <w:rsid w:val="005A25CA"/>
    <w:rsid w:val="005A279A"/>
    <w:rsid w:val="005A289B"/>
    <w:rsid w:val="005A2E7B"/>
    <w:rsid w:val="005A2F18"/>
    <w:rsid w:val="005A32BD"/>
    <w:rsid w:val="005A3570"/>
    <w:rsid w:val="005A3760"/>
    <w:rsid w:val="005A3876"/>
    <w:rsid w:val="005A398B"/>
    <w:rsid w:val="005A39C2"/>
    <w:rsid w:val="005A3B0B"/>
    <w:rsid w:val="005A3D41"/>
    <w:rsid w:val="005A40C9"/>
    <w:rsid w:val="005A4359"/>
    <w:rsid w:val="005A4464"/>
    <w:rsid w:val="005A4586"/>
    <w:rsid w:val="005A45B6"/>
    <w:rsid w:val="005A469C"/>
    <w:rsid w:val="005A4B67"/>
    <w:rsid w:val="005A4BF9"/>
    <w:rsid w:val="005A4E9A"/>
    <w:rsid w:val="005A57E2"/>
    <w:rsid w:val="005A5A14"/>
    <w:rsid w:val="005A5B3B"/>
    <w:rsid w:val="005A5BED"/>
    <w:rsid w:val="005A5E74"/>
    <w:rsid w:val="005A5FEF"/>
    <w:rsid w:val="005A6128"/>
    <w:rsid w:val="005A6161"/>
    <w:rsid w:val="005A63DD"/>
    <w:rsid w:val="005A6544"/>
    <w:rsid w:val="005A6963"/>
    <w:rsid w:val="005A69D3"/>
    <w:rsid w:val="005A6B01"/>
    <w:rsid w:val="005A6D39"/>
    <w:rsid w:val="005A6DA2"/>
    <w:rsid w:val="005A73F9"/>
    <w:rsid w:val="005A7E96"/>
    <w:rsid w:val="005B02D6"/>
    <w:rsid w:val="005B03B6"/>
    <w:rsid w:val="005B03F9"/>
    <w:rsid w:val="005B04CE"/>
    <w:rsid w:val="005B0595"/>
    <w:rsid w:val="005B07F5"/>
    <w:rsid w:val="005B0CF3"/>
    <w:rsid w:val="005B0F65"/>
    <w:rsid w:val="005B0FEE"/>
    <w:rsid w:val="005B15EB"/>
    <w:rsid w:val="005B1673"/>
    <w:rsid w:val="005B17BB"/>
    <w:rsid w:val="005B18E0"/>
    <w:rsid w:val="005B1D92"/>
    <w:rsid w:val="005B1F10"/>
    <w:rsid w:val="005B1F3E"/>
    <w:rsid w:val="005B2353"/>
    <w:rsid w:val="005B2502"/>
    <w:rsid w:val="005B2999"/>
    <w:rsid w:val="005B2B0F"/>
    <w:rsid w:val="005B2E5A"/>
    <w:rsid w:val="005B2FFC"/>
    <w:rsid w:val="005B301D"/>
    <w:rsid w:val="005B32AE"/>
    <w:rsid w:val="005B3348"/>
    <w:rsid w:val="005B344E"/>
    <w:rsid w:val="005B3587"/>
    <w:rsid w:val="005B3629"/>
    <w:rsid w:val="005B4431"/>
    <w:rsid w:val="005B49DE"/>
    <w:rsid w:val="005B4DEE"/>
    <w:rsid w:val="005B50E0"/>
    <w:rsid w:val="005B532C"/>
    <w:rsid w:val="005B5516"/>
    <w:rsid w:val="005B577C"/>
    <w:rsid w:val="005B583F"/>
    <w:rsid w:val="005B5AB3"/>
    <w:rsid w:val="005B5C6B"/>
    <w:rsid w:val="005B6129"/>
    <w:rsid w:val="005B6275"/>
    <w:rsid w:val="005B62D2"/>
    <w:rsid w:val="005B6387"/>
    <w:rsid w:val="005B63DD"/>
    <w:rsid w:val="005B645C"/>
    <w:rsid w:val="005B6513"/>
    <w:rsid w:val="005B65F4"/>
    <w:rsid w:val="005B6895"/>
    <w:rsid w:val="005B6906"/>
    <w:rsid w:val="005B6A62"/>
    <w:rsid w:val="005B6ADC"/>
    <w:rsid w:val="005B72B1"/>
    <w:rsid w:val="005B7552"/>
    <w:rsid w:val="005B771F"/>
    <w:rsid w:val="005B7D52"/>
    <w:rsid w:val="005B7FBD"/>
    <w:rsid w:val="005C0173"/>
    <w:rsid w:val="005C0188"/>
    <w:rsid w:val="005C019C"/>
    <w:rsid w:val="005C0203"/>
    <w:rsid w:val="005C03D4"/>
    <w:rsid w:val="005C05B5"/>
    <w:rsid w:val="005C0765"/>
    <w:rsid w:val="005C0AE4"/>
    <w:rsid w:val="005C0B38"/>
    <w:rsid w:val="005C0D3E"/>
    <w:rsid w:val="005C0E24"/>
    <w:rsid w:val="005C0EAC"/>
    <w:rsid w:val="005C1050"/>
    <w:rsid w:val="005C17FB"/>
    <w:rsid w:val="005C183D"/>
    <w:rsid w:val="005C19FB"/>
    <w:rsid w:val="005C1B16"/>
    <w:rsid w:val="005C1B33"/>
    <w:rsid w:val="005C1C8E"/>
    <w:rsid w:val="005C1CFE"/>
    <w:rsid w:val="005C1EB0"/>
    <w:rsid w:val="005C1F72"/>
    <w:rsid w:val="005C200A"/>
    <w:rsid w:val="005C2083"/>
    <w:rsid w:val="005C20D9"/>
    <w:rsid w:val="005C22EB"/>
    <w:rsid w:val="005C24F5"/>
    <w:rsid w:val="005C2676"/>
    <w:rsid w:val="005C27CB"/>
    <w:rsid w:val="005C2A66"/>
    <w:rsid w:val="005C31A5"/>
    <w:rsid w:val="005C3394"/>
    <w:rsid w:val="005C36F7"/>
    <w:rsid w:val="005C3A13"/>
    <w:rsid w:val="005C3A96"/>
    <w:rsid w:val="005C3D23"/>
    <w:rsid w:val="005C3DDE"/>
    <w:rsid w:val="005C3FEF"/>
    <w:rsid w:val="005C4367"/>
    <w:rsid w:val="005C46C6"/>
    <w:rsid w:val="005C47DE"/>
    <w:rsid w:val="005C48A4"/>
    <w:rsid w:val="005C48D1"/>
    <w:rsid w:val="005C4B56"/>
    <w:rsid w:val="005C4E85"/>
    <w:rsid w:val="005C502F"/>
    <w:rsid w:val="005C5427"/>
    <w:rsid w:val="005C5470"/>
    <w:rsid w:val="005C55A0"/>
    <w:rsid w:val="005C5871"/>
    <w:rsid w:val="005C5AF8"/>
    <w:rsid w:val="005C6074"/>
    <w:rsid w:val="005C626E"/>
    <w:rsid w:val="005C6340"/>
    <w:rsid w:val="005C65C2"/>
    <w:rsid w:val="005C65FE"/>
    <w:rsid w:val="005C671C"/>
    <w:rsid w:val="005C6AAB"/>
    <w:rsid w:val="005C6AD7"/>
    <w:rsid w:val="005C6BB2"/>
    <w:rsid w:val="005C6BCB"/>
    <w:rsid w:val="005C6D97"/>
    <w:rsid w:val="005C70D4"/>
    <w:rsid w:val="005C70E7"/>
    <w:rsid w:val="005C7757"/>
    <w:rsid w:val="005C7871"/>
    <w:rsid w:val="005C7882"/>
    <w:rsid w:val="005C7A4B"/>
    <w:rsid w:val="005C7CAE"/>
    <w:rsid w:val="005C7D4D"/>
    <w:rsid w:val="005D03AB"/>
    <w:rsid w:val="005D04CA"/>
    <w:rsid w:val="005D06E2"/>
    <w:rsid w:val="005D09A8"/>
    <w:rsid w:val="005D0AA1"/>
    <w:rsid w:val="005D10E4"/>
    <w:rsid w:val="005D1367"/>
    <w:rsid w:val="005D1631"/>
    <w:rsid w:val="005D1A66"/>
    <w:rsid w:val="005D1B7D"/>
    <w:rsid w:val="005D1BB4"/>
    <w:rsid w:val="005D1CF4"/>
    <w:rsid w:val="005D1DF9"/>
    <w:rsid w:val="005D21EA"/>
    <w:rsid w:val="005D2503"/>
    <w:rsid w:val="005D2EB7"/>
    <w:rsid w:val="005D313E"/>
    <w:rsid w:val="005D3679"/>
    <w:rsid w:val="005D36A0"/>
    <w:rsid w:val="005D3B3D"/>
    <w:rsid w:val="005D3C89"/>
    <w:rsid w:val="005D3CE3"/>
    <w:rsid w:val="005D3EE5"/>
    <w:rsid w:val="005D3F26"/>
    <w:rsid w:val="005D4145"/>
    <w:rsid w:val="005D415D"/>
    <w:rsid w:val="005D415F"/>
    <w:rsid w:val="005D4501"/>
    <w:rsid w:val="005D4647"/>
    <w:rsid w:val="005D473A"/>
    <w:rsid w:val="005D4811"/>
    <w:rsid w:val="005D49FC"/>
    <w:rsid w:val="005D4AE2"/>
    <w:rsid w:val="005D4DBF"/>
    <w:rsid w:val="005D5016"/>
    <w:rsid w:val="005D5178"/>
    <w:rsid w:val="005D5313"/>
    <w:rsid w:val="005D5458"/>
    <w:rsid w:val="005D54FF"/>
    <w:rsid w:val="005D561F"/>
    <w:rsid w:val="005D56F3"/>
    <w:rsid w:val="005D58D0"/>
    <w:rsid w:val="005D58DB"/>
    <w:rsid w:val="005D5BE8"/>
    <w:rsid w:val="005D5CF2"/>
    <w:rsid w:val="005D6210"/>
    <w:rsid w:val="005D6510"/>
    <w:rsid w:val="005D66BC"/>
    <w:rsid w:val="005D67DB"/>
    <w:rsid w:val="005D67FE"/>
    <w:rsid w:val="005D6874"/>
    <w:rsid w:val="005D6C9C"/>
    <w:rsid w:val="005D6C9F"/>
    <w:rsid w:val="005D6F84"/>
    <w:rsid w:val="005D7566"/>
    <w:rsid w:val="005D76B5"/>
    <w:rsid w:val="005D778C"/>
    <w:rsid w:val="005D78DD"/>
    <w:rsid w:val="005D7C92"/>
    <w:rsid w:val="005D7DAF"/>
    <w:rsid w:val="005E00D3"/>
    <w:rsid w:val="005E00F1"/>
    <w:rsid w:val="005E019A"/>
    <w:rsid w:val="005E02F4"/>
    <w:rsid w:val="005E0373"/>
    <w:rsid w:val="005E04B4"/>
    <w:rsid w:val="005E0553"/>
    <w:rsid w:val="005E05C0"/>
    <w:rsid w:val="005E0A6D"/>
    <w:rsid w:val="005E0C74"/>
    <w:rsid w:val="005E0D32"/>
    <w:rsid w:val="005E1095"/>
    <w:rsid w:val="005E10A8"/>
    <w:rsid w:val="005E111C"/>
    <w:rsid w:val="005E1291"/>
    <w:rsid w:val="005E133E"/>
    <w:rsid w:val="005E1A18"/>
    <w:rsid w:val="005E1B2C"/>
    <w:rsid w:val="005E1E5A"/>
    <w:rsid w:val="005E2070"/>
    <w:rsid w:val="005E2191"/>
    <w:rsid w:val="005E2290"/>
    <w:rsid w:val="005E24B1"/>
    <w:rsid w:val="005E24EE"/>
    <w:rsid w:val="005E268D"/>
    <w:rsid w:val="005E271C"/>
    <w:rsid w:val="005E276E"/>
    <w:rsid w:val="005E28F0"/>
    <w:rsid w:val="005E3140"/>
    <w:rsid w:val="005E31C8"/>
    <w:rsid w:val="005E345C"/>
    <w:rsid w:val="005E386B"/>
    <w:rsid w:val="005E39F8"/>
    <w:rsid w:val="005E3E82"/>
    <w:rsid w:val="005E4195"/>
    <w:rsid w:val="005E432D"/>
    <w:rsid w:val="005E43CE"/>
    <w:rsid w:val="005E497C"/>
    <w:rsid w:val="005E49C8"/>
    <w:rsid w:val="005E4AB3"/>
    <w:rsid w:val="005E4D20"/>
    <w:rsid w:val="005E529C"/>
    <w:rsid w:val="005E5592"/>
    <w:rsid w:val="005E5651"/>
    <w:rsid w:val="005E565A"/>
    <w:rsid w:val="005E5B29"/>
    <w:rsid w:val="005E66D0"/>
    <w:rsid w:val="005E69BD"/>
    <w:rsid w:val="005E6A3F"/>
    <w:rsid w:val="005E6B6E"/>
    <w:rsid w:val="005E7294"/>
    <w:rsid w:val="005E738C"/>
    <w:rsid w:val="005E7839"/>
    <w:rsid w:val="005E7973"/>
    <w:rsid w:val="005E7A3C"/>
    <w:rsid w:val="005E7C1E"/>
    <w:rsid w:val="005F004A"/>
    <w:rsid w:val="005F0268"/>
    <w:rsid w:val="005F02F7"/>
    <w:rsid w:val="005F050B"/>
    <w:rsid w:val="005F097D"/>
    <w:rsid w:val="005F0A39"/>
    <w:rsid w:val="005F0DB2"/>
    <w:rsid w:val="005F12A2"/>
    <w:rsid w:val="005F140B"/>
    <w:rsid w:val="005F15C3"/>
    <w:rsid w:val="005F1892"/>
    <w:rsid w:val="005F18DB"/>
    <w:rsid w:val="005F1C4E"/>
    <w:rsid w:val="005F1C67"/>
    <w:rsid w:val="005F213E"/>
    <w:rsid w:val="005F21B8"/>
    <w:rsid w:val="005F225C"/>
    <w:rsid w:val="005F2339"/>
    <w:rsid w:val="005F274B"/>
    <w:rsid w:val="005F28D3"/>
    <w:rsid w:val="005F2B28"/>
    <w:rsid w:val="005F2C6C"/>
    <w:rsid w:val="005F3025"/>
    <w:rsid w:val="005F3277"/>
    <w:rsid w:val="005F34CC"/>
    <w:rsid w:val="005F370C"/>
    <w:rsid w:val="005F3734"/>
    <w:rsid w:val="005F3875"/>
    <w:rsid w:val="005F38E3"/>
    <w:rsid w:val="005F3B1E"/>
    <w:rsid w:val="005F3B2C"/>
    <w:rsid w:val="005F3BE2"/>
    <w:rsid w:val="005F3E80"/>
    <w:rsid w:val="005F41A9"/>
    <w:rsid w:val="005F42F9"/>
    <w:rsid w:val="005F43B7"/>
    <w:rsid w:val="005F43BE"/>
    <w:rsid w:val="005F4406"/>
    <w:rsid w:val="005F445B"/>
    <w:rsid w:val="005F446D"/>
    <w:rsid w:val="005F4886"/>
    <w:rsid w:val="005F4C02"/>
    <w:rsid w:val="005F4E8A"/>
    <w:rsid w:val="005F4F74"/>
    <w:rsid w:val="005F4F9D"/>
    <w:rsid w:val="005F510E"/>
    <w:rsid w:val="005F53D9"/>
    <w:rsid w:val="005F573E"/>
    <w:rsid w:val="005F5815"/>
    <w:rsid w:val="005F5B8A"/>
    <w:rsid w:val="005F5EEA"/>
    <w:rsid w:val="005F5FC2"/>
    <w:rsid w:val="005F6280"/>
    <w:rsid w:val="005F62FD"/>
    <w:rsid w:val="005F6382"/>
    <w:rsid w:val="005F646D"/>
    <w:rsid w:val="005F6C57"/>
    <w:rsid w:val="005F6EF8"/>
    <w:rsid w:val="005F6FED"/>
    <w:rsid w:val="005F71E0"/>
    <w:rsid w:val="005F721D"/>
    <w:rsid w:val="005F7283"/>
    <w:rsid w:val="005F7729"/>
    <w:rsid w:val="005F7999"/>
    <w:rsid w:val="005F7A86"/>
    <w:rsid w:val="005F7AF3"/>
    <w:rsid w:val="005F7AFD"/>
    <w:rsid w:val="005F7C76"/>
    <w:rsid w:val="005F7C84"/>
    <w:rsid w:val="005F7EB4"/>
    <w:rsid w:val="005F7F9C"/>
    <w:rsid w:val="006001F7"/>
    <w:rsid w:val="0060046E"/>
    <w:rsid w:val="006004A6"/>
    <w:rsid w:val="00600CA0"/>
    <w:rsid w:val="006013AB"/>
    <w:rsid w:val="00601676"/>
    <w:rsid w:val="006018B2"/>
    <w:rsid w:val="00601B9E"/>
    <w:rsid w:val="00601C54"/>
    <w:rsid w:val="00601ECF"/>
    <w:rsid w:val="00601FE6"/>
    <w:rsid w:val="00602010"/>
    <w:rsid w:val="00602BC1"/>
    <w:rsid w:val="00602BE1"/>
    <w:rsid w:val="00602E0C"/>
    <w:rsid w:val="00602F39"/>
    <w:rsid w:val="0060306D"/>
    <w:rsid w:val="0060310F"/>
    <w:rsid w:val="0060313C"/>
    <w:rsid w:val="00603186"/>
    <w:rsid w:val="006031E3"/>
    <w:rsid w:val="00603707"/>
    <w:rsid w:val="006039A7"/>
    <w:rsid w:val="00603A9B"/>
    <w:rsid w:val="00603B69"/>
    <w:rsid w:val="00603CDF"/>
    <w:rsid w:val="00603DC9"/>
    <w:rsid w:val="00603E63"/>
    <w:rsid w:val="00604A54"/>
    <w:rsid w:val="00604F11"/>
    <w:rsid w:val="006051F3"/>
    <w:rsid w:val="0060524B"/>
    <w:rsid w:val="0060528E"/>
    <w:rsid w:val="0060531D"/>
    <w:rsid w:val="006053AC"/>
    <w:rsid w:val="0060571B"/>
    <w:rsid w:val="00605811"/>
    <w:rsid w:val="0060588A"/>
    <w:rsid w:val="00605A26"/>
    <w:rsid w:val="0060607F"/>
    <w:rsid w:val="006062DE"/>
    <w:rsid w:val="00606331"/>
    <w:rsid w:val="00606732"/>
    <w:rsid w:val="006067CA"/>
    <w:rsid w:val="006069EE"/>
    <w:rsid w:val="00606B79"/>
    <w:rsid w:val="00606D75"/>
    <w:rsid w:val="00607027"/>
    <w:rsid w:val="0060721B"/>
    <w:rsid w:val="00607614"/>
    <w:rsid w:val="00607791"/>
    <w:rsid w:val="00607C0E"/>
    <w:rsid w:val="00607C8B"/>
    <w:rsid w:val="00607F3A"/>
    <w:rsid w:val="0061006A"/>
    <w:rsid w:val="006104A7"/>
    <w:rsid w:val="00610598"/>
    <w:rsid w:val="00610A61"/>
    <w:rsid w:val="00610D5E"/>
    <w:rsid w:val="00610FCB"/>
    <w:rsid w:val="00611014"/>
    <w:rsid w:val="00611147"/>
    <w:rsid w:val="00611537"/>
    <w:rsid w:val="00611705"/>
    <w:rsid w:val="00611B5A"/>
    <w:rsid w:val="00611BC1"/>
    <w:rsid w:val="00611D0B"/>
    <w:rsid w:val="00611F79"/>
    <w:rsid w:val="00612E49"/>
    <w:rsid w:val="006136B7"/>
    <w:rsid w:val="00613B80"/>
    <w:rsid w:val="00613D67"/>
    <w:rsid w:val="00613E53"/>
    <w:rsid w:val="00613F49"/>
    <w:rsid w:val="00613FD1"/>
    <w:rsid w:val="00614203"/>
    <w:rsid w:val="00614379"/>
    <w:rsid w:val="006146C7"/>
    <w:rsid w:val="006147BB"/>
    <w:rsid w:val="0061486F"/>
    <w:rsid w:val="006148C3"/>
    <w:rsid w:val="00614ADB"/>
    <w:rsid w:val="00614B20"/>
    <w:rsid w:val="00614D50"/>
    <w:rsid w:val="00614D89"/>
    <w:rsid w:val="00614DB8"/>
    <w:rsid w:val="00615140"/>
    <w:rsid w:val="006151B1"/>
    <w:rsid w:val="006154A3"/>
    <w:rsid w:val="00615539"/>
    <w:rsid w:val="006158CF"/>
    <w:rsid w:val="00615A7C"/>
    <w:rsid w:val="00615B8D"/>
    <w:rsid w:val="00615DAB"/>
    <w:rsid w:val="00615F94"/>
    <w:rsid w:val="00616579"/>
    <w:rsid w:val="00616656"/>
    <w:rsid w:val="00616713"/>
    <w:rsid w:val="00616A07"/>
    <w:rsid w:val="00616EEA"/>
    <w:rsid w:val="00617446"/>
    <w:rsid w:val="006175A1"/>
    <w:rsid w:val="0061760A"/>
    <w:rsid w:val="0061763B"/>
    <w:rsid w:val="006179A0"/>
    <w:rsid w:val="006179A9"/>
    <w:rsid w:val="006179C1"/>
    <w:rsid w:val="00617CC8"/>
    <w:rsid w:val="00617EA2"/>
    <w:rsid w:val="00617FA0"/>
    <w:rsid w:val="006200E1"/>
    <w:rsid w:val="006201E6"/>
    <w:rsid w:val="006203F4"/>
    <w:rsid w:val="00620798"/>
    <w:rsid w:val="00620951"/>
    <w:rsid w:val="00620B57"/>
    <w:rsid w:val="00621417"/>
    <w:rsid w:val="00621541"/>
    <w:rsid w:val="006215AA"/>
    <w:rsid w:val="00621E21"/>
    <w:rsid w:val="006220E5"/>
    <w:rsid w:val="006220E8"/>
    <w:rsid w:val="00622285"/>
    <w:rsid w:val="00622823"/>
    <w:rsid w:val="00622CCA"/>
    <w:rsid w:val="00622FAA"/>
    <w:rsid w:val="00623070"/>
    <w:rsid w:val="0062313E"/>
    <w:rsid w:val="0062335E"/>
    <w:rsid w:val="00623576"/>
    <w:rsid w:val="00624586"/>
    <w:rsid w:val="00624918"/>
    <w:rsid w:val="00624BD6"/>
    <w:rsid w:val="00624C92"/>
    <w:rsid w:val="00624F3A"/>
    <w:rsid w:val="00624FC5"/>
    <w:rsid w:val="00625062"/>
    <w:rsid w:val="006250CA"/>
    <w:rsid w:val="00625484"/>
    <w:rsid w:val="0062548D"/>
    <w:rsid w:val="0062549C"/>
    <w:rsid w:val="00625894"/>
    <w:rsid w:val="00625A0C"/>
    <w:rsid w:val="00625A24"/>
    <w:rsid w:val="00625BB6"/>
    <w:rsid w:val="00625C54"/>
    <w:rsid w:val="00625ED8"/>
    <w:rsid w:val="0062619E"/>
    <w:rsid w:val="00626313"/>
    <w:rsid w:val="006263DC"/>
    <w:rsid w:val="006266FF"/>
    <w:rsid w:val="00626864"/>
    <w:rsid w:val="00626A99"/>
    <w:rsid w:val="00626ABE"/>
    <w:rsid w:val="00626CAC"/>
    <w:rsid w:val="00626E1C"/>
    <w:rsid w:val="00627160"/>
    <w:rsid w:val="00627218"/>
    <w:rsid w:val="006276CC"/>
    <w:rsid w:val="0062783F"/>
    <w:rsid w:val="006278E1"/>
    <w:rsid w:val="00627C8C"/>
    <w:rsid w:val="00630007"/>
    <w:rsid w:val="006302C8"/>
    <w:rsid w:val="006302D5"/>
    <w:rsid w:val="00630458"/>
    <w:rsid w:val="00630527"/>
    <w:rsid w:val="0063054B"/>
    <w:rsid w:val="0063064D"/>
    <w:rsid w:val="006307FF"/>
    <w:rsid w:val="00630974"/>
    <w:rsid w:val="00630A90"/>
    <w:rsid w:val="00631442"/>
    <w:rsid w:val="00631655"/>
    <w:rsid w:val="00631695"/>
    <w:rsid w:val="0063171D"/>
    <w:rsid w:val="006317B2"/>
    <w:rsid w:val="00631B2A"/>
    <w:rsid w:val="006324F2"/>
    <w:rsid w:val="006327A8"/>
    <w:rsid w:val="00632919"/>
    <w:rsid w:val="00632A79"/>
    <w:rsid w:val="00632AB4"/>
    <w:rsid w:val="00632AD0"/>
    <w:rsid w:val="0063304B"/>
    <w:rsid w:val="006333B0"/>
    <w:rsid w:val="006338A1"/>
    <w:rsid w:val="0063399F"/>
    <w:rsid w:val="00633B26"/>
    <w:rsid w:val="00633B42"/>
    <w:rsid w:val="00633BDD"/>
    <w:rsid w:val="00633C4A"/>
    <w:rsid w:val="00633FC0"/>
    <w:rsid w:val="006340C7"/>
    <w:rsid w:val="0063441B"/>
    <w:rsid w:val="00634678"/>
    <w:rsid w:val="0063468C"/>
    <w:rsid w:val="00634716"/>
    <w:rsid w:val="0063485E"/>
    <w:rsid w:val="006348E3"/>
    <w:rsid w:val="0063496C"/>
    <w:rsid w:val="00634D59"/>
    <w:rsid w:val="00634EF4"/>
    <w:rsid w:val="00635078"/>
    <w:rsid w:val="006352D5"/>
    <w:rsid w:val="0063539E"/>
    <w:rsid w:val="006354F3"/>
    <w:rsid w:val="00635595"/>
    <w:rsid w:val="006358E2"/>
    <w:rsid w:val="00635BC6"/>
    <w:rsid w:val="00635C57"/>
    <w:rsid w:val="006362AB"/>
    <w:rsid w:val="006365AF"/>
    <w:rsid w:val="00637090"/>
    <w:rsid w:val="0063709F"/>
    <w:rsid w:val="006376E9"/>
    <w:rsid w:val="00637743"/>
    <w:rsid w:val="00637812"/>
    <w:rsid w:val="0064012D"/>
    <w:rsid w:val="006401DE"/>
    <w:rsid w:val="006406F1"/>
    <w:rsid w:val="006409F3"/>
    <w:rsid w:val="00640B93"/>
    <w:rsid w:val="00641010"/>
    <w:rsid w:val="00641029"/>
    <w:rsid w:val="00641262"/>
    <w:rsid w:val="006412C3"/>
    <w:rsid w:val="00641528"/>
    <w:rsid w:val="00641665"/>
    <w:rsid w:val="00641795"/>
    <w:rsid w:val="00641850"/>
    <w:rsid w:val="00641DC1"/>
    <w:rsid w:val="00641DFA"/>
    <w:rsid w:val="00641EED"/>
    <w:rsid w:val="006426E6"/>
    <w:rsid w:val="00642DD4"/>
    <w:rsid w:val="00642F62"/>
    <w:rsid w:val="00643090"/>
    <w:rsid w:val="006430B7"/>
    <w:rsid w:val="0064323A"/>
    <w:rsid w:val="006436F5"/>
    <w:rsid w:val="00643931"/>
    <w:rsid w:val="0064393B"/>
    <w:rsid w:val="00643950"/>
    <w:rsid w:val="00643B07"/>
    <w:rsid w:val="00643BF8"/>
    <w:rsid w:val="00643E86"/>
    <w:rsid w:val="006441A3"/>
    <w:rsid w:val="006441F2"/>
    <w:rsid w:val="006442D1"/>
    <w:rsid w:val="0064433C"/>
    <w:rsid w:val="00644694"/>
    <w:rsid w:val="006447FB"/>
    <w:rsid w:val="006448CE"/>
    <w:rsid w:val="006448EB"/>
    <w:rsid w:val="00644927"/>
    <w:rsid w:val="00644A6D"/>
    <w:rsid w:val="00644BA5"/>
    <w:rsid w:val="00644F42"/>
    <w:rsid w:val="00644FBF"/>
    <w:rsid w:val="00645003"/>
    <w:rsid w:val="00645193"/>
    <w:rsid w:val="00645375"/>
    <w:rsid w:val="00645434"/>
    <w:rsid w:val="00645490"/>
    <w:rsid w:val="006454C3"/>
    <w:rsid w:val="006456DC"/>
    <w:rsid w:val="00645BC0"/>
    <w:rsid w:val="00645E1F"/>
    <w:rsid w:val="00646402"/>
    <w:rsid w:val="006464C0"/>
    <w:rsid w:val="006466A6"/>
    <w:rsid w:val="0064671F"/>
    <w:rsid w:val="00646892"/>
    <w:rsid w:val="00646ACD"/>
    <w:rsid w:val="00646B75"/>
    <w:rsid w:val="00647710"/>
    <w:rsid w:val="00647733"/>
    <w:rsid w:val="00647747"/>
    <w:rsid w:val="00647A48"/>
    <w:rsid w:val="00647C81"/>
    <w:rsid w:val="00647EC6"/>
    <w:rsid w:val="0065054E"/>
    <w:rsid w:val="00650770"/>
    <w:rsid w:val="00650855"/>
    <w:rsid w:val="00650925"/>
    <w:rsid w:val="006509F6"/>
    <w:rsid w:val="00650ABF"/>
    <w:rsid w:val="006511D4"/>
    <w:rsid w:val="006516FA"/>
    <w:rsid w:val="006520E8"/>
    <w:rsid w:val="00652618"/>
    <w:rsid w:val="006526CD"/>
    <w:rsid w:val="006528BF"/>
    <w:rsid w:val="00652A5A"/>
    <w:rsid w:val="00652BC5"/>
    <w:rsid w:val="00652BE3"/>
    <w:rsid w:val="00652C59"/>
    <w:rsid w:val="00652CE0"/>
    <w:rsid w:val="006530B6"/>
    <w:rsid w:val="00653262"/>
    <w:rsid w:val="00653358"/>
    <w:rsid w:val="00653F38"/>
    <w:rsid w:val="0065421A"/>
    <w:rsid w:val="00654389"/>
    <w:rsid w:val="00654481"/>
    <w:rsid w:val="0065458C"/>
    <w:rsid w:val="006545B8"/>
    <w:rsid w:val="00654850"/>
    <w:rsid w:val="006548D2"/>
    <w:rsid w:val="00654E0F"/>
    <w:rsid w:val="00654ED6"/>
    <w:rsid w:val="00655469"/>
    <w:rsid w:val="0065565C"/>
    <w:rsid w:val="00655C23"/>
    <w:rsid w:val="00655ED2"/>
    <w:rsid w:val="00656125"/>
    <w:rsid w:val="00656247"/>
    <w:rsid w:val="00656267"/>
    <w:rsid w:val="006563D9"/>
    <w:rsid w:val="0065646B"/>
    <w:rsid w:val="00656496"/>
    <w:rsid w:val="00656677"/>
    <w:rsid w:val="00656B17"/>
    <w:rsid w:val="00656F43"/>
    <w:rsid w:val="006571DB"/>
    <w:rsid w:val="00657234"/>
    <w:rsid w:val="006577A6"/>
    <w:rsid w:val="006579E4"/>
    <w:rsid w:val="00657A70"/>
    <w:rsid w:val="00657AE5"/>
    <w:rsid w:val="00657BF0"/>
    <w:rsid w:val="00657C2F"/>
    <w:rsid w:val="00657D54"/>
    <w:rsid w:val="00657EE9"/>
    <w:rsid w:val="00660053"/>
    <w:rsid w:val="006600FF"/>
    <w:rsid w:val="0066013A"/>
    <w:rsid w:val="0066087A"/>
    <w:rsid w:val="00660BAF"/>
    <w:rsid w:val="00660E69"/>
    <w:rsid w:val="00660FA4"/>
    <w:rsid w:val="006613E2"/>
    <w:rsid w:val="00661840"/>
    <w:rsid w:val="00661A2B"/>
    <w:rsid w:val="00661CC8"/>
    <w:rsid w:val="0066201E"/>
    <w:rsid w:val="00662063"/>
    <w:rsid w:val="0066219C"/>
    <w:rsid w:val="006622CB"/>
    <w:rsid w:val="006623BA"/>
    <w:rsid w:val="0066245E"/>
    <w:rsid w:val="0066275E"/>
    <w:rsid w:val="006629DE"/>
    <w:rsid w:val="00662A39"/>
    <w:rsid w:val="00662A62"/>
    <w:rsid w:val="00662AA4"/>
    <w:rsid w:val="006632EC"/>
    <w:rsid w:val="00663347"/>
    <w:rsid w:val="0066365E"/>
    <w:rsid w:val="0066395E"/>
    <w:rsid w:val="006639F9"/>
    <w:rsid w:val="00663B23"/>
    <w:rsid w:val="00663E01"/>
    <w:rsid w:val="00663E66"/>
    <w:rsid w:val="00664024"/>
    <w:rsid w:val="006640AD"/>
    <w:rsid w:val="00664151"/>
    <w:rsid w:val="006643F7"/>
    <w:rsid w:val="006644A2"/>
    <w:rsid w:val="006646FA"/>
    <w:rsid w:val="00664C2F"/>
    <w:rsid w:val="00664D8F"/>
    <w:rsid w:val="00664DAF"/>
    <w:rsid w:val="00665103"/>
    <w:rsid w:val="00665606"/>
    <w:rsid w:val="00665614"/>
    <w:rsid w:val="00665783"/>
    <w:rsid w:val="006657F9"/>
    <w:rsid w:val="00665858"/>
    <w:rsid w:val="00665963"/>
    <w:rsid w:val="00665AE7"/>
    <w:rsid w:val="006660A9"/>
    <w:rsid w:val="0066622F"/>
    <w:rsid w:val="0066673E"/>
    <w:rsid w:val="00666746"/>
    <w:rsid w:val="00666BAE"/>
    <w:rsid w:val="00666D99"/>
    <w:rsid w:val="00666E52"/>
    <w:rsid w:val="00666FB3"/>
    <w:rsid w:val="0066738E"/>
    <w:rsid w:val="00667BC8"/>
    <w:rsid w:val="00667D36"/>
    <w:rsid w:val="00667DDD"/>
    <w:rsid w:val="00667ED7"/>
    <w:rsid w:val="0067005F"/>
    <w:rsid w:val="00670345"/>
    <w:rsid w:val="006706E3"/>
    <w:rsid w:val="00670A3A"/>
    <w:rsid w:val="00670AFD"/>
    <w:rsid w:val="00670B6F"/>
    <w:rsid w:val="00670D75"/>
    <w:rsid w:val="00670E35"/>
    <w:rsid w:val="00670F97"/>
    <w:rsid w:val="00671055"/>
    <w:rsid w:val="00671091"/>
    <w:rsid w:val="006715A5"/>
    <w:rsid w:val="00671826"/>
    <w:rsid w:val="00671868"/>
    <w:rsid w:val="006718FD"/>
    <w:rsid w:val="00671B2C"/>
    <w:rsid w:val="00671CEB"/>
    <w:rsid w:val="00671E6C"/>
    <w:rsid w:val="00671F0C"/>
    <w:rsid w:val="00671F8D"/>
    <w:rsid w:val="00672165"/>
    <w:rsid w:val="0067221F"/>
    <w:rsid w:val="00672283"/>
    <w:rsid w:val="0067230E"/>
    <w:rsid w:val="006727A1"/>
    <w:rsid w:val="00672B16"/>
    <w:rsid w:val="00672BC3"/>
    <w:rsid w:val="00672E63"/>
    <w:rsid w:val="00673172"/>
    <w:rsid w:val="00673385"/>
    <w:rsid w:val="00673491"/>
    <w:rsid w:val="00673554"/>
    <w:rsid w:val="00673606"/>
    <w:rsid w:val="006738D4"/>
    <w:rsid w:val="00673AA2"/>
    <w:rsid w:val="00673C46"/>
    <w:rsid w:val="0067403C"/>
    <w:rsid w:val="006741DB"/>
    <w:rsid w:val="006744BF"/>
    <w:rsid w:val="00674DE0"/>
    <w:rsid w:val="00674F9D"/>
    <w:rsid w:val="006751D5"/>
    <w:rsid w:val="0067549F"/>
    <w:rsid w:val="006758B6"/>
    <w:rsid w:val="006759BD"/>
    <w:rsid w:val="00675AD7"/>
    <w:rsid w:val="00675BD8"/>
    <w:rsid w:val="00675F8A"/>
    <w:rsid w:val="00676182"/>
    <w:rsid w:val="006763DD"/>
    <w:rsid w:val="006765AD"/>
    <w:rsid w:val="00676977"/>
    <w:rsid w:val="00676B73"/>
    <w:rsid w:val="00676EEF"/>
    <w:rsid w:val="0067713E"/>
    <w:rsid w:val="0067714B"/>
    <w:rsid w:val="00677535"/>
    <w:rsid w:val="0067753E"/>
    <w:rsid w:val="00677544"/>
    <w:rsid w:val="00677567"/>
    <w:rsid w:val="006777A0"/>
    <w:rsid w:val="006779EC"/>
    <w:rsid w:val="00677CFB"/>
    <w:rsid w:val="00677E5E"/>
    <w:rsid w:val="0068034E"/>
    <w:rsid w:val="006803B5"/>
    <w:rsid w:val="006806D4"/>
    <w:rsid w:val="0068082E"/>
    <w:rsid w:val="006809F6"/>
    <w:rsid w:val="00680B22"/>
    <w:rsid w:val="00680E2A"/>
    <w:rsid w:val="00681496"/>
    <w:rsid w:val="00681875"/>
    <w:rsid w:val="00681CE2"/>
    <w:rsid w:val="00681EDA"/>
    <w:rsid w:val="00682028"/>
    <w:rsid w:val="006824ED"/>
    <w:rsid w:val="00682B0B"/>
    <w:rsid w:val="00682E6A"/>
    <w:rsid w:val="00683229"/>
    <w:rsid w:val="006836F3"/>
    <w:rsid w:val="00683823"/>
    <w:rsid w:val="006838C0"/>
    <w:rsid w:val="00683EE2"/>
    <w:rsid w:val="006840D1"/>
    <w:rsid w:val="00684373"/>
    <w:rsid w:val="006845BB"/>
    <w:rsid w:val="00684B2E"/>
    <w:rsid w:val="00684F03"/>
    <w:rsid w:val="00685337"/>
    <w:rsid w:val="00685931"/>
    <w:rsid w:val="00685A44"/>
    <w:rsid w:val="00685B11"/>
    <w:rsid w:val="00685E1A"/>
    <w:rsid w:val="00685E84"/>
    <w:rsid w:val="00686436"/>
    <w:rsid w:val="006864B5"/>
    <w:rsid w:val="00686634"/>
    <w:rsid w:val="00686827"/>
    <w:rsid w:val="00686B7E"/>
    <w:rsid w:val="00686C12"/>
    <w:rsid w:val="00686F4D"/>
    <w:rsid w:val="00686FF5"/>
    <w:rsid w:val="00687591"/>
    <w:rsid w:val="006877B2"/>
    <w:rsid w:val="0068798E"/>
    <w:rsid w:val="00687D22"/>
    <w:rsid w:val="00687DF1"/>
    <w:rsid w:val="00687F01"/>
    <w:rsid w:val="006901F7"/>
    <w:rsid w:val="00690274"/>
    <w:rsid w:val="00690C14"/>
    <w:rsid w:val="00690E62"/>
    <w:rsid w:val="00690F00"/>
    <w:rsid w:val="0069117C"/>
    <w:rsid w:val="006911FB"/>
    <w:rsid w:val="00691604"/>
    <w:rsid w:val="00691C5E"/>
    <w:rsid w:val="00691DF2"/>
    <w:rsid w:val="00691EB0"/>
    <w:rsid w:val="00692499"/>
    <w:rsid w:val="00692527"/>
    <w:rsid w:val="00692761"/>
    <w:rsid w:val="00692940"/>
    <w:rsid w:val="00692A67"/>
    <w:rsid w:val="006930ED"/>
    <w:rsid w:val="00693128"/>
    <w:rsid w:val="006932D9"/>
    <w:rsid w:val="00693331"/>
    <w:rsid w:val="006933A9"/>
    <w:rsid w:val="006935D1"/>
    <w:rsid w:val="00693BD8"/>
    <w:rsid w:val="00693DE9"/>
    <w:rsid w:val="006940A0"/>
    <w:rsid w:val="0069471D"/>
    <w:rsid w:val="006948DB"/>
    <w:rsid w:val="00694A20"/>
    <w:rsid w:val="00694B8C"/>
    <w:rsid w:val="00694DBC"/>
    <w:rsid w:val="00694F32"/>
    <w:rsid w:val="00695113"/>
    <w:rsid w:val="00695541"/>
    <w:rsid w:val="006955DE"/>
    <w:rsid w:val="00695C22"/>
    <w:rsid w:val="00696323"/>
    <w:rsid w:val="006963D4"/>
    <w:rsid w:val="0069647C"/>
    <w:rsid w:val="006966C4"/>
    <w:rsid w:val="00696751"/>
    <w:rsid w:val="00696998"/>
    <w:rsid w:val="00696C38"/>
    <w:rsid w:val="00696D4F"/>
    <w:rsid w:val="00697241"/>
    <w:rsid w:val="0069730B"/>
    <w:rsid w:val="0069779D"/>
    <w:rsid w:val="00697AC1"/>
    <w:rsid w:val="00697E3E"/>
    <w:rsid w:val="00697F72"/>
    <w:rsid w:val="006A0105"/>
    <w:rsid w:val="006A01BD"/>
    <w:rsid w:val="006A05CE"/>
    <w:rsid w:val="006A07A5"/>
    <w:rsid w:val="006A0813"/>
    <w:rsid w:val="006A081C"/>
    <w:rsid w:val="006A0A57"/>
    <w:rsid w:val="006A0B41"/>
    <w:rsid w:val="006A0D39"/>
    <w:rsid w:val="006A0FEB"/>
    <w:rsid w:val="006A1343"/>
    <w:rsid w:val="006A143A"/>
    <w:rsid w:val="006A1689"/>
    <w:rsid w:val="006A17BF"/>
    <w:rsid w:val="006A18DA"/>
    <w:rsid w:val="006A1A84"/>
    <w:rsid w:val="006A1F46"/>
    <w:rsid w:val="006A2616"/>
    <w:rsid w:val="006A2988"/>
    <w:rsid w:val="006A3041"/>
    <w:rsid w:val="006A31FC"/>
    <w:rsid w:val="006A3433"/>
    <w:rsid w:val="006A35AB"/>
    <w:rsid w:val="006A36CB"/>
    <w:rsid w:val="006A3E73"/>
    <w:rsid w:val="006A403D"/>
    <w:rsid w:val="006A4082"/>
    <w:rsid w:val="006A41D2"/>
    <w:rsid w:val="006A4212"/>
    <w:rsid w:val="006A4436"/>
    <w:rsid w:val="006A44C3"/>
    <w:rsid w:val="006A4902"/>
    <w:rsid w:val="006A4A1D"/>
    <w:rsid w:val="006A4B65"/>
    <w:rsid w:val="006A4E2A"/>
    <w:rsid w:val="006A4F3C"/>
    <w:rsid w:val="006A51C6"/>
    <w:rsid w:val="006A5217"/>
    <w:rsid w:val="006A526A"/>
    <w:rsid w:val="006A5441"/>
    <w:rsid w:val="006A5CCE"/>
    <w:rsid w:val="006A5D34"/>
    <w:rsid w:val="006A5D4A"/>
    <w:rsid w:val="006A5DC8"/>
    <w:rsid w:val="006A601C"/>
    <w:rsid w:val="006A6182"/>
    <w:rsid w:val="006A63BC"/>
    <w:rsid w:val="006A6483"/>
    <w:rsid w:val="006A65CB"/>
    <w:rsid w:val="006A6628"/>
    <w:rsid w:val="006A664A"/>
    <w:rsid w:val="006A669A"/>
    <w:rsid w:val="006A6CF0"/>
    <w:rsid w:val="006A728E"/>
    <w:rsid w:val="006A72AB"/>
    <w:rsid w:val="006A744A"/>
    <w:rsid w:val="006A7950"/>
    <w:rsid w:val="006A7990"/>
    <w:rsid w:val="006A7CD2"/>
    <w:rsid w:val="006B005F"/>
    <w:rsid w:val="006B0128"/>
    <w:rsid w:val="006B014F"/>
    <w:rsid w:val="006B0213"/>
    <w:rsid w:val="006B024B"/>
    <w:rsid w:val="006B025B"/>
    <w:rsid w:val="006B051F"/>
    <w:rsid w:val="006B074D"/>
    <w:rsid w:val="006B0CAA"/>
    <w:rsid w:val="006B0DCC"/>
    <w:rsid w:val="006B0DED"/>
    <w:rsid w:val="006B0DF2"/>
    <w:rsid w:val="006B0ECC"/>
    <w:rsid w:val="006B11BC"/>
    <w:rsid w:val="006B1209"/>
    <w:rsid w:val="006B1B4A"/>
    <w:rsid w:val="006B1D0C"/>
    <w:rsid w:val="006B2953"/>
    <w:rsid w:val="006B298C"/>
    <w:rsid w:val="006B2AEA"/>
    <w:rsid w:val="006B2C30"/>
    <w:rsid w:val="006B2D58"/>
    <w:rsid w:val="006B2D94"/>
    <w:rsid w:val="006B2F06"/>
    <w:rsid w:val="006B3630"/>
    <w:rsid w:val="006B37AC"/>
    <w:rsid w:val="006B37EC"/>
    <w:rsid w:val="006B3904"/>
    <w:rsid w:val="006B3A22"/>
    <w:rsid w:val="006B3C24"/>
    <w:rsid w:val="006B3E74"/>
    <w:rsid w:val="006B4182"/>
    <w:rsid w:val="006B4473"/>
    <w:rsid w:val="006B455A"/>
    <w:rsid w:val="006B4654"/>
    <w:rsid w:val="006B4686"/>
    <w:rsid w:val="006B4828"/>
    <w:rsid w:val="006B4AB4"/>
    <w:rsid w:val="006B4C94"/>
    <w:rsid w:val="006B4CB8"/>
    <w:rsid w:val="006B502D"/>
    <w:rsid w:val="006B51F2"/>
    <w:rsid w:val="006B5316"/>
    <w:rsid w:val="006B54E2"/>
    <w:rsid w:val="006B5615"/>
    <w:rsid w:val="006B561E"/>
    <w:rsid w:val="006B56A2"/>
    <w:rsid w:val="006B57A6"/>
    <w:rsid w:val="006B5861"/>
    <w:rsid w:val="006B5ADC"/>
    <w:rsid w:val="006B5B04"/>
    <w:rsid w:val="006B5B61"/>
    <w:rsid w:val="006B5B6F"/>
    <w:rsid w:val="006B5EED"/>
    <w:rsid w:val="006B5F4F"/>
    <w:rsid w:val="006B650A"/>
    <w:rsid w:val="006B65E4"/>
    <w:rsid w:val="006B6613"/>
    <w:rsid w:val="006B6789"/>
    <w:rsid w:val="006B6936"/>
    <w:rsid w:val="006B6B64"/>
    <w:rsid w:val="006B6FCB"/>
    <w:rsid w:val="006B70B5"/>
    <w:rsid w:val="006B70C3"/>
    <w:rsid w:val="006B7133"/>
    <w:rsid w:val="006B722F"/>
    <w:rsid w:val="006B75F8"/>
    <w:rsid w:val="006B761B"/>
    <w:rsid w:val="006B7880"/>
    <w:rsid w:val="006B799D"/>
    <w:rsid w:val="006B7CE9"/>
    <w:rsid w:val="006B7CF4"/>
    <w:rsid w:val="006C01E8"/>
    <w:rsid w:val="006C051C"/>
    <w:rsid w:val="006C05A8"/>
    <w:rsid w:val="006C09B6"/>
    <w:rsid w:val="006C0B18"/>
    <w:rsid w:val="006C0C04"/>
    <w:rsid w:val="006C0D05"/>
    <w:rsid w:val="006C1152"/>
    <w:rsid w:val="006C1192"/>
    <w:rsid w:val="006C134C"/>
    <w:rsid w:val="006C1416"/>
    <w:rsid w:val="006C1617"/>
    <w:rsid w:val="006C16D3"/>
    <w:rsid w:val="006C18F7"/>
    <w:rsid w:val="006C1ABA"/>
    <w:rsid w:val="006C1DAD"/>
    <w:rsid w:val="006C1F1E"/>
    <w:rsid w:val="006C1F28"/>
    <w:rsid w:val="006C2020"/>
    <w:rsid w:val="006C24CC"/>
    <w:rsid w:val="006C28D1"/>
    <w:rsid w:val="006C33B1"/>
    <w:rsid w:val="006C34C2"/>
    <w:rsid w:val="006C3670"/>
    <w:rsid w:val="006C3930"/>
    <w:rsid w:val="006C3A0F"/>
    <w:rsid w:val="006C3C58"/>
    <w:rsid w:val="006C3CFF"/>
    <w:rsid w:val="006C4020"/>
    <w:rsid w:val="006C4025"/>
    <w:rsid w:val="006C4339"/>
    <w:rsid w:val="006C4640"/>
    <w:rsid w:val="006C48DE"/>
    <w:rsid w:val="006C4BCF"/>
    <w:rsid w:val="006C4F80"/>
    <w:rsid w:val="006C4FB5"/>
    <w:rsid w:val="006C5034"/>
    <w:rsid w:val="006C539C"/>
    <w:rsid w:val="006C5456"/>
    <w:rsid w:val="006C573E"/>
    <w:rsid w:val="006C574B"/>
    <w:rsid w:val="006C5A06"/>
    <w:rsid w:val="006C5BB2"/>
    <w:rsid w:val="006C5F69"/>
    <w:rsid w:val="006C5FA7"/>
    <w:rsid w:val="006C5FD5"/>
    <w:rsid w:val="006C63BD"/>
    <w:rsid w:val="006C6428"/>
    <w:rsid w:val="006C6A82"/>
    <w:rsid w:val="006C6FB0"/>
    <w:rsid w:val="006C7077"/>
    <w:rsid w:val="006C71A2"/>
    <w:rsid w:val="006C731B"/>
    <w:rsid w:val="006D0317"/>
    <w:rsid w:val="006D0421"/>
    <w:rsid w:val="006D0580"/>
    <w:rsid w:val="006D064F"/>
    <w:rsid w:val="006D065C"/>
    <w:rsid w:val="006D06D3"/>
    <w:rsid w:val="006D0728"/>
    <w:rsid w:val="006D079E"/>
    <w:rsid w:val="006D0991"/>
    <w:rsid w:val="006D0A18"/>
    <w:rsid w:val="006D0C1C"/>
    <w:rsid w:val="006D0F2F"/>
    <w:rsid w:val="006D0F73"/>
    <w:rsid w:val="006D1020"/>
    <w:rsid w:val="006D10BA"/>
    <w:rsid w:val="006D10ED"/>
    <w:rsid w:val="006D17AF"/>
    <w:rsid w:val="006D1955"/>
    <w:rsid w:val="006D1C3B"/>
    <w:rsid w:val="006D1E2A"/>
    <w:rsid w:val="006D1E68"/>
    <w:rsid w:val="006D1F2C"/>
    <w:rsid w:val="006D1F9F"/>
    <w:rsid w:val="006D2064"/>
    <w:rsid w:val="006D2095"/>
    <w:rsid w:val="006D2146"/>
    <w:rsid w:val="006D26A7"/>
    <w:rsid w:val="006D280C"/>
    <w:rsid w:val="006D2945"/>
    <w:rsid w:val="006D2B82"/>
    <w:rsid w:val="006D2BB2"/>
    <w:rsid w:val="006D2C5C"/>
    <w:rsid w:val="006D2E5B"/>
    <w:rsid w:val="006D32A0"/>
    <w:rsid w:val="006D35B5"/>
    <w:rsid w:val="006D3A14"/>
    <w:rsid w:val="006D3C65"/>
    <w:rsid w:val="006D3EE7"/>
    <w:rsid w:val="006D4096"/>
    <w:rsid w:val="006D43C9"/>
    <w:rsid w:val="006D46E2"/>
    <w:rsid w:val="006D4812"/>
    <w:rsid w:val="006D4853"/>
    <w:rsid w:val="006D48B9"/>
    <w:rsid w:val="006D4E05"/>
    <w:rsid w:val="006D574F"/>
    <w:rsid w:val="006D575C"/>
    <w:rsid w:val="006D583F"/>
    <w:rsid w:val="006D5993"/>
    <w:rsid w:val="006D5B68"/>
    <w:rsid w:val="006D5EBE"/>
    <w:rsid w:val="006D6049"/>
    <w:rsid w:val="006D634F"/>
    <w:rsid w:val="006D637B"/>
    <w:rsid w:val="006D63CC"/>
    <w:rsid w:val="006D6482"/>
    <w:rsid w:val="006D6AF0"/>
    <w:rsid w:val="006D6B8C"/>
    <w:rsid w:val="006D6E0D"/>
    <w:rsid w:val="006D736B"/>
    <w:rsid w:val="006D76D5"/>
    <w:rsid w:val="006D775F"/>
    <w:rsid w:val="006D79F8"/>
    <w:rsid w:val="006D7E26"/>
    <w:rsid w:val="006D7EAD"/>
    <w:rsid w:val="006E004A"/>
    <w:rsid w:val="006E00DD"/>
    <w:rsid w:val="006E0173"/>
    <w:rsid w:val="006E03AC"/>
    <w:rsid w:val="006E03C4"/>
    <w:rsid w:val="006E045F"/>
    <w:rsid w:val="006E0577"/>
    <w:rsid w:val="006E05B3"/>
    <w:rsid w:val="006E087D"/>
    <w:rsid w:val="006E0A90"/>
    <w:rsid w:val="006E0CC3"/>
    <w:rsid w:val="006E0F95"/>
    <w:rsid w:val="006E1136"/>
    <w:rsid w:val="006E114A"/>
    <w:rsid w:val="006E1167"/>
    <w:rsid w:val="006E12F5"/>
    <w:rsid w:val="006E1510"/>
    <w:rsid w:val="006E1AD6"/>
    <w:rsid w:val="006E1BEC"/>
    <w:rsid w:val="006E216A"/>
    <w:rsid w:val="006E21C2"/>
    <w:rsid w:val="006E220D"/>
    <w:rsid w:val="006E27FA"/>
    <w:rsid w:val="006E2822"/>
    <w:rsid w:val="006E2F14"/>
    <w:rsid w:val="006E32F4"/>
    <w:rsid w:val="006E3333"/>
    <w:rsid w:val="006E33AE"/>
    <w:rsid w:val="006E36E1"/>
    <w:rsid w:val="006E3723"/>
    <w:rsid w:val="006E3727"/>
    <w:rsid w:val="006E38F8"/>
    <w:rsid w:val="006E3967"/>
    <w:rsid w:val="006E3A9B"/>
    <w:rsid w:val="006E3B0F"/>
    <w:rsid w:val="006E3FC1"/>
    <w:rsid w:val="006E4364"/>
    <w:rsid w:val="006E45F5"/>
    <w:rsid w:val="006E463C"/>
    <w:rsid w:val="006E4744"/>
    <w:rsid w:val="006E4871"/>
    <w:rsid w:val="006E4E2D"/>
    <w:rsid w:val="006E5023"/>
    <w:rsid w:val="006E5465"/>
    <w:rsid w:val="006E5835"/>
    <w:rsid w:val="006E58CB"/>
    <w:rsid w:val="006E5973"/>
    <w:rsid w:val="006E5BBA"/>
    <w:rsid w:val="006E620D"/>
    <w:rsid w:val="006E6438"/>
    <w:rsid w:val="006E6483"/>
    <w:rsid w:val="006E648A"/>
    <w:rsid w:val="006E66A6"/>
    <w:rsid w:val="006E6805"/>
    <w:rsid w:val="006E69FD"/>
    <w:rsid w:val="006E6A41"/>
    <w:rsid w:val="006E6F4C"/>
    <w:rsid w:val="006E70B7"/>
    <w:rsid w:val="006E785B"/>
    <w:rsid w:val="006E7A9D"/>
    <w:rsid w:val="006E7BD5"/>
    <w:rsid w:val="006E7CC3"/>
    <w:rsid w:val="006F0654"/>
    <w:rsid w:val="006F0DD6"/>
    <w:rsid w:val="006F0E7F"/>
    <w:rsid w:val="006F0F55"/>
    <w:rsid w:val="006F0F80"/>
    <w:rsid w:val="006F0FD0"/>
    <w:rsid w:val="006F124B"/>
    <w:rsid w:val="006F1320"/>
    <w:rsid w:val="006F1493"/>
    <w:rsid w:val="006F1587"/>
    <w:rsid w:val="006F19F9"/>
    <w:rsid w:val="006F1C38"/>
    <w:rsid w:val="006F20DF"/>
    <w:rsid w:val="006F20FE"/>
    <w:rsid w:val="006F2197"/>
    <w:rsid w:val="006F2345"/>
    <w:rsid w:val="006F2561"/>
    <w:rsid w:val="006F2630"/>
    <w:rsid w:val="006F2928"/>
    <w:rsid w:val="006F2A1A"/>
    <w:rsid w:val="006F2A3B"/>
    <w:rsid w:val="006F2D89"/>
    <w:rsid w:val="006F3109"/>
    <w:rsid w:val="006F314B"/>
    <w:rsid w:val="006F3170"/>
    <w:rsid w:val="006F32D0"/>
    <w:rsid w:val="006F37A5"/>
    <w:rsid w:val="006F3A72"/>
    <w:rsid w:val="006F3A78"/>
    <w:rsid w:val="006F3B7E"/>
    <w:rsid w:val="006F3CE7"/>
    <w:rsid w:val="006F3ED2"/>
    <w:rsid w:val="006F4200"/>
    <w:rsid w:val="006F4621"/>
    <w:rsid w:val="006F48BB"/>
    <w:rsid w:val="006F4FB4"/>
    <w:rsid w:val="006F504C"/>
    <w:rsid w:val="006F53B7"/>
    <w:rsid w:val="006F55E8"/>
    <w:rsid w:val="006F56ED"/>
    <w:rsid w:val="006F57EB"/>
    <w:rsid w:val="006F58BE"/>
    <w:rsid w:val="006F5A8B"/>
    <w:rsid w:val="006F5E98"/>
    <w:rsid w:val="006F5F92"/>
    <w:rsid w:val="006F653D"/>
    <w:rsid w:val="006F66E1"/>
    <w:rsid w:val="006F6A31"/>
    <w:rsid w:val="006F6F0F"/>
    <w:rsid w:val="006F71C4"/>
    <w:rsid w:val="006F7208"/>
    <w:rsid w:val="006F7213"/>
    <w:rsid w:val="006F72B9"/>
    <w:rsid w:val="006F7572"/>
    <w:rsid w:val="006F7902"/>
    <w:rsid w:val="006F7BA9"/>
    <w:rsid w:val="006F7F96"/>
    <w:rsid w:val="006F7FA3"/>
    <w:rsid w:val="006F7FC9"/>
    <w:rsid w:val="007000D4"/>
    <w:rsid w:val="00700447"/>
    <w:rsid w:val="00700600"/>
    <w:rsid w:val="007007A3"/>
    <w:rsid w:val="00701004"/>
    <w:rsid w:val="007017E0"/>
    <w:rsid w:val="00701CA0"/>
    <w:rsid w:val="00701F8C"/>
    <w:rsid w:val="007021AE"/>
    <w:rsid w:val="00702493"/>
    <w:rsid w:val="00702918"/>
    <w:rsid w:val="00702FF8"/>
    <w:rsid w:val="007030F5"/>
    <w:rsid w:val="007031AB"/>
    <w:rsid w:val="00703215"/>
    <w:rsid w:val="00703377"/>
    <w:rsid w:val="00703676"/>
    <w:rsid w:val="0070377F"/>
    <w:rsid w:val="007037F3"/>
    <w:rsid w:val="00703E03"/>
    <w:rsid w:val="00703FD9"/>
    <w:rsid w:val="007041E9"/>
    <w:rsid w:val="007044CB"/>
    <w:rsid w:val="007047A3"/>
    <w:rsid w:val="00704B04"/>
    <w:rsid w:val="00704BEE"/>
    <w:rsid w:val="00704CEA"/>
    <w:rsid w:val="00704D4A"/>
    <w:rsid w:val="00704DB0"/>
    <w:rsid w:val="00704E40"/>
    <w:rsid w:val="007052EB"/>
    <w:rsid w:val="007053F5"/>
    <w:rsid w:val="0070587D"/>
    <w:rsid w:val="00705A01"/>
    <w:rsid w:val="00705A6A"/>
    <w:rsid w:val="00705A7A"/>
    <w:rsid w:val="00705BDD"/>
    <w:rsid w:val="00705C00"/>
    <w:rsid w:val="00705D15"/>
    <w:rsid w:val="00705E21"/>
    <w:rsid w:val="007060D6"/>
    <w:rsid w:val="00706192"/>
    <w:rsid w:val="00706485"/>
    <w:rsid w:val="00706DFB"/>
    <w:rsid w:val="00706FA6"/>
    <w:rsid w:val="0070724A"/>
    <w:rsid w:val="007074B5"/>
    <w:rsid w:val="00707543"/>
    <w:rsid w:val="0070763C"/>
    <w:rsid w:val="00707A0F"/>
    <w:rsid w:val="007104C6"/>
    <w:rsid w:val="007105A7"/>
    <w:rsid w:val="007108D7"/>
    <w:rsid w:val="00710979"/>
    <w:rsid w:val="007109B1"/>
    <w:rsid w:val="007109F2"/>
    <w:rsid w:val="00710A76"/>
    <w:rsid w:val="00710C3D"/>
    <w:rsid w:val="00710F13"/>
    <w:rsid w:val="007113BC"/>
    <w:rsid w:val="007113F1"/>
    <w:rsid w:val="0071146E"/>
    <w:rsid w:val="0071187E"/>
    <w:rsid w:val="00711C63"/>
    <w:rsid w:val="00711ED5"/>
    <w:rsid w:val="0071210E"/>
    <w:rsid w:val="0071284D"/>
    <w:rsid w:val="00712A74"/>
    <w:rsid w:val="00712AD4"/>
    <w:rsid w:val="00712C27"/>
    <w:rsid w:val="00712C29"/>
    <w:rsid w:val="00712D34"/>
    <w:rsid w:val="00712FB8"/>
    <w:rsid w:val="00713126"/>
    <w:rsid w:val="007131D7"/>
    <w:rsid w:val="00713260"/>
    <w:rsid w:val="0071330B"/>
    <w:rsid w:val="0071336A"/>
    <w:rsid w:val="007133C2"/>
    <w:rsid w:val="00713531"/>
    <w:rsid w:val="0071356A"/>
    <w:rsid w:val="00713696"/>
    <w:rsid w:val="007138F7"/>
    <w:rsid w:val="00713CA2"/>
    <w:rsid w:val="00713EA1"/>
    <w:rsid w:val="00713F75"/>
    <w:rsid w:val="00713FE0"/>
    <w:rsid w:val="00714035"/>
    <w:rsid w:val="00714069"/>
    <w:rsid w:val="007142F3"/>
    <w:rsid w:val="007143D9"/>
    <w:rsid w:val="007145A8"/>
    <w:rsid w:val="007148AA"/>
    <w:rsid w:val="00714AFE"/>
    <w:rsid w:val="00714D9C"/>
    <w:rsid w:val="00714E8A"/>
    <w:rsid w:val="00715173"/>
    <w:rsid w:val="00715619"/>
    <w:rsid w:val="00715684"/>
    <w:rsid w:val="0071571C"/>
    <w:rsid w:val="0071575E"/>
    <w:rsid w:val="00715A1C"/>
    <w:rsid w:val="00715AAD"/>
    <w:rsid w:val="00715B0B"/>
    <w:rsid w:val="00715D9F"/>
    <w:rsid w:val="00715EC6"/>
    <w:rsid w:val="00716172"/>
    <w:rsid w:val="00716244"/>
    <w:rsid w:val="007164BB"/>
    <w:rsid w:val="00716632"/>
    <w:rsid w:val="00716973"/>
    <w:rsid w:val="00716D02"/>
    <w:rsid w:val="00716F47"/>
    <w:rsid w:val="007173EC"/>
    <w:rsid w:val="0071744F"/>
    <w:rsid w:val="007177E4"/>
    <w:rsid w:val="00717E6C"/>
    <w:rsid w:val="007201BD"/>
    <w:rsid w:val="00720493"/>
    <w:rsid w:val="0072073A"/>
    <w:rsid w:val="007208C3"/>
    <w:rsid w:val="00720959"/>
    <w:rsid w:val="0072104A"/>
    <w:rsid w:val="0072116D"/>
    <w:rsid w:val="00721761"/>
    <w:rsid w:val="00721A14"/>
    <w:rsid w:val="00721BF9"/>
    <w:rsid w:val="00722053"/>
    <w:rsid w:val="007225B8"/>
    <w:rsid w:val="00722749"/>
    <w:rsid w:val="0072282B"/>
    <w:rsid w:val="0072309E"/>
    <w:rsid w:val="007237DA"/>
    <w:rsid w:val="0072392A"/>
    <w:rsid w:val="007239B2"/>
    <w:rsid w:val="00723C18"/>
    <w:rsid w:val="00723CDB"/>
    <w:rsid w:val="00723F09"/>
    <w:rsid w:val="0072450B"/>
    <w:rsid w:val="007248D8"/>
    <w:rsid w:val="00724A08"/>
    <w:rsid w:val="00724BAB"/>
    <w:rsid w:val="00724CAA"/>
    <w:rsid w:val="00724F7C"/>
    <w:rsid w:val="00724FCA"/>
    <w:rsid w:val="007252BF"/>
    <w:rsid w:val="007253A2"/>
    <w:rsid w:val="007254C5"/>
    <w:rsid w:val="00725648"/>
    <w:rsid w:val="0072581F"/>
    <w:rsid w:val="0072591E"/>
    <w:rsid w:val="00725B9D"/>
    <w:rsid w:val="00725CD6"/>
    <w:rsid w:val="00725D5D"/>
    <w:rsid w:val="007261A8"/>
    <w:rsid w:val="00726315"/>
    <w:rsid w:val="007264A1"/>
    <w:rsid w:val="0072657B"/>
    <w:rsid w:val="0072661E"/>
    <w:rsid w:val="0072677F"/>
    <w:rsid w:val="00726961"/>
    <w:rsid w:val="00726977"/>
    <w:rsid w:val="00726D0A"/>
    <w:rsid w:val="00726DF5"/>
    <w:rsid w:val="00726EF1"/>
    <w:rsid w:val="00726F5B"/>
    <w:rsid w:val="007271E7"/>
    <w:rsid w:val="007272B5"/>
    <w:rsid w:val="00727516"/>
    <w:rsid w:val="007277E9"/>
    <w:rsid w:val="00727C77"/>
    <w:rsid w:val="007300A6"/>
    <w:rsid w:val="0073018B"/>
    <w:rsid w:val="0073028D"/>
    <w:rsid w:val="00730980"/>
    <w:rsid w:val="00730AB9"/>
    <w:rsid w:val="00730FFE"/>
    <w:rsid w:val="0073100B"/>
    <w:rsid w:val="0073119D"/>
    <w:rsid w:val="0073130B"/>
    <w:rsid w:val="007317C5"/>
    <w:rsid w:val="00731FD4"/>
    <w:rsid w:val="007323C3"/>
    <w:rsid w:val="00732453"/>
    <w:rsid w:val="00732612"/>
    <w:rsid w:val="00732781"/>
    <w:rsid w:val="007329EC"/>
    <w:rsid w:val="0073343F"/>
    <w:rsid w:val="007334F9"/>
    <w:rsid w:val="00733C5E"/>
    <w:rsid w:val="00734009"/>
    <w:rsid w:val="007340E5"/>
    <w:rsid w:val="007341DC"/>
    <w:rsid w:val="0073454E"/>
    <w:rsid w:val="007348FC"/>
    <w:rsid w:val="00734B4E"/>
    <w:rsid w:val="00734BFF"/>
    <w:rsid w:val="00734EA0"/>
    <w:rsid w:val="00734F6A"/>
    <w:rsid w:val="00734F97"/>
    <w:rsid w:val="00735186"/>
    <w:rsid w:val="00735330"/>
    <w:rsid w:val="0073538E"/>
    <w:rsid w:val="0073543F"/>
    <w:rsid w:val="00735560"/>
    <w:rsid w:val="007356BA"/>
    <w:rsid w:val="007358AF"/>
    <w:rsid w:val="007359AA"/>
    <w:rsid w:val="00735CD5"/>
    <w:rsid w:val="00735E38"/>
    <w:rsid w:val="00735F44"/>
    <w:rsid w:val="00736115"/>
    <w:rsid w:val="00736145"/>
    <w:rsid w:val="00736480"/>
    <w:rsid w:val="007366DC"/>
    <w:rsid w:val="007367A1"/>
    <w:rsid w:val="00736EEC"/>
    <w:rsid w:val="00736F62"/>
    <w:rsid w:val="00737016"/>
    <w:rsid w:val="007370A4"/>
    <w:rsid w:val="0073714F"/>
    <w:rsid w:val="00737422"/>
    <w:rsid w:val="00737CDE"/>
    <w:rsid w:val="00740073"/>
    <w:rsid w:val="00740752"/>
    <w:rsid w:val="00740981"/>
    <w:rsid w:val="00740A11"/>
    <w:rsid w:val="00740D77"/>
    <w:rsid w:val="00740E96"/>
    <w:rsid w:val="0074107D"/>
    <w:rsid w:val="0074113E"/>
    <w:rsid w:val="00741524"/>
    <w:rsid w:val="007418E7"/>
    <w:rsid w:val="00741DF4"/>
    <w:rsid w:val="00742357"/>
    <w:rsid w:val="00742451"/>
    <w:rsid w:val="0074283B"/>
    <w:rsid w:val="00742A26"/>
    <w:rsid w:val="00742B5C"/>
    <w:rsid w:val="00743131"/>
    <w:rsid w:val="007431BC"/>
    <w:rsid w:val="0074373A"/>
    <w:rsid w:val="007438E8"/>
    <w:rsid w:val="00743CD7"/>
    <w:rsid w:val="00744737"/>
    <w:rsid w:val="00744E0C"/>
    <w:rsid w:val="00745004"/>
    <w:rsid w:val="00745107"/>
    <w:rsid w:val="00745153"/>
    <w:rsid w:val="007451F5"/>
    <w:rsid w:val="00745B57"/>
    <w:rsid w:val="00745D25"/>
    <w:rsid w:val="00745D29"/>
    <w:rsid w:val="007467AC"/>
    <w:rsid w:val="00746883"/>
    <w:rsid w:val="00746900"/>
    <w:rsid w:val="007471A9"/>
    <w:rsid w:val="007471F1"/>
    <w:rsid w:val="0074720E"/>
    <w:rsid w:val="007473D3"/>
    <w:rsid w:val="007477D6"/>
    <w:rsid w:val="00747D76"/>
    <w:rsid w:val="007500DA"/>
    <w:rsid w:val="00750464"/>
    <w:rsid w:val="00750634"/>
    <w:rsid w:val="0075065E"/>
    <w:rsid w:val="007506C0"/>
    <w:rsid w:val="007507C4"/>
    <w:rsid w:val="0075083F"/>
    <w:rsid w:val="007509C0"/>
    <w:rsid w:val="00750FEC"/>
    <w:rsid w:val="007510AD"/>
    <w:rsid w:val="00751286"/>
    <w:rsid w:val="00751527"/>
    <w:rsid w:val="00751770"/>
    <w:rsid w:val="007517E3"/>
    <w:rsid w:val="00751885"/>
    <w:rsid w:val="00751C68"/>
    <w:rsid w:val="00751CC6"/>
    <w:rsid w:val="00751F31"/>
    <w:rsid w:val="00752192"/>
    <w:rsid w:val="00752316"/>
    <w:rsid w:val="00752555"/>
    <w:rsid w:val="007525AA"/>
    <w:rsid w:val="00752B5D"/>
    <w:rsid w:val="00752B92"/>
    <w:rsid w:val="00752D32"/>
    <w:rsid w:val="00752F59"/>
    <w:rsid w:val="00753054"/>
    <w:rsid w:val="00753142"/>
    <w:rsid w:val="007532CB"/>
    <w:rsid w:val="007533E0"/>
    <w:rsid w:val="007538BD"/>
    <w:rsid w:val="0075398D"/>
    <w:rsid w:val="00753A03"/>
    <w:rsid w:val="00753B16"/>
    <w:rsid w:val="00753CF6"/>
    <w:rsid w:val="00753D1A"/>
    <w:rsid w:val="00753E07"/>
    <w:rsid w:val="00753E61"/>
    <w:rsid w:val="00753E79"/>
    <w:rsid w:val="00753F28"/>
    <w:rsid w:val="007540CF"/>
    <w:rsid w:val="007542BB"/>
    <w:rsid w:val="007546CE"/>
    <w:rsid w:val="00754D2F"/>
    <w:rsid w:val="00754DFB"/>
    <w:rsid w:val="0075504A"/>
    <w:rsid w:val="007554AC"/>
    <w:rsid w:val="00755A24"/>
    <w:rsid w:val="00755A51"/>
    <w:rsid w:val="00755AF1"/>
    <w:rsid w:val="00756082"/>
    <w:rsid w:val="00756100"/>
    <w:rsid w:val="0075617A"/>
    <w:rsid w:val="00756205"/>
    <w:rsid w:val="0075638F"/>
    <w:rsid w:val="007563FF"/>
    <w:rsid w:val="007565F9"/>
    <w:rsid w:val="00756951"/>
    <w:rsid w:val="00756C02"/>
    <w:rsid w:val="00756C0C"/>
    <w:rsid w:val="00756DB8"/>
    <w:rsid w:val="00756FDF"/>
    <w:rsid w:val="0075717C"/>
    <w:rsid w:val="007573A1"/>
    <w:rsid w:val="00757705"/>
    <w:rsid w:val="00757715"/>
    <w:rsid w:val="0075774E"/>
    <w:rsid w:val="00757853"/>
    <w:rsid w:val="00757882"/>
    <w:rsid w:val="007579FB"/>
    <w:rsid w:val="00757B51"/>
    <w:rsid w:val="00757CC0"/>
    <w:rsid w:val="00757EE0"/>
    <w:rsid w:val="00757F99"/>
    <w:rsid w:val="00760001"/>
    <w:rsid w:val="00760014"/>
    <w:rsid w:val="00760166"/>
    <w:rsid w:val="007601E1"/>
    <w:rsid w:val="007603D8"/>
    <w:rsid w:val="007603D9"/>
    <w:rsid w:val="0076079F"/>
    <w:rsid w:val="007607C2"/>
    <w:rsid w:val="00760ADD"/>
    <w:rsid w:val="00760BC1"/>
    <w:rsid w:val="00761281"/>
    <w:rsid w:val="0076128E"/>
    <w:rsid w:val="007614A0"/>
    <w:rsid w:val="0076180A"/>
    <w:rsid w:val="00761C97"/>
    <w:rsid w:val="00761F12"/>
    <w:rsid w:val="00761FCA"/>
    <w:rsid w:val="00762BC7"/>
    <w:rsid w:val="00762BEB"/>
    <w:rsid w:val="0076308A"/>
    <w:rsid w:val="007636D6"/>
    <w:rsid w:val="007636F3"/>
    <w:rsid w:val="0076375A"/>
    <w:rsid w:val="00763EEA"/>
    <w:rsid w:val="007640BB"/>
    <w:rsid w:val="00764130"/>
    <w:rsid w:val="0076423F"/>
    <w:rsid w:val="007643B7"/>
    <w:rsid w:val="00764415"/>
    <w:rsid w:val="00764503"/>
    <w:rsid w:val="0076461E"/>
    <w:rsid w:val="0076463A"/>
    <w:rsid w:val="00764FB2"/>
    <w:rsid w:val="00765078"/>
    <w:rsid w:val="00765B03"/>
    <w:rsid w:val="00765CEB"/>
    <w:rsid w:val="007661FF"/>
    <w:rsid w:val="00766975"/>
    <w:rsid w:val="00766CC5"/>
    <w:rsid w:val="00766DCA"/>
    <w:rsid w:val="00766DE2"/>
    <w:rsid w:val="00766E32"/>
    <w:rsid w:val="0076731E"/>
    <w:rsid w:val="007673C6"/>
    <w:rsid w:val="00767406"/>
    <w:rsid w:val="00767941"/>
    <w:rsid w:val="007679F6"/>
    <w:rsid w:val="00767AE5"/>
    <w:rsid w:val="007700AE"/>
    <w:rsid w:val="007701AE"/>
    <w:rsid w:val="00770523"/>
    <w:rsid w:val="00770717"/>
    <w:rsid w:val="0077076B"/>
    <w:rsid w:val="00770AFC"/>
    <w:rsid w:val="0077135B"/>
    <w:rsid w:val="007716C6"/>
    <w:rsid w:val="00771C15"/>
    <w:rsid w:val="00771D0F"/>
    <w:rsid w:val="00771DD0"/>
    <w:rsid w:val="00771F63"/>
    <w:rsid w:val="007720BA"/>
    <w:rsid w:val="00772466"/>
    <w:rsid w:val="0077255D"/>
    <w:rsid w:val="007728A2"/>
    <w:rsid w:val="007728E8"/>
    <w:rsid w:val="00772B6A"/>
    <w:rsid w:val="00772B94"/>
    <w:rsid w:val="00772C68"/>
    <w:rsid w:val="00773160"/>
    <w:rsid w:val="00773179"/>
    <w:rsid w:val="0077355A"/>
    <w:rsid w:val="0077387B"/>
    <w:rsid w:val="00773E9B"/>
    <w:rsid w:val="00774041"/>
    <w:rsid w:val="00774A10"/>
    <w:rsid w:val="00774D15"/>
    <w:rsid w:val="0077514D"/>
    <w:rsid w:val="00775223"/>
    <w:rsid w:val="00775234"/>
    <w:rsid w:val="00775D8E"/>
    <w:rsid w:val="00775DD1"/>
    <w:rsid w:val="0077612B"/>
    <w:rsid w:val="00776501"/>
    <w:rsid w:val="0077664D"/>
    <w:rsid w:val="0077698F"/>
    <w:rsid w:val="00776A7C"/>
    <w:rsid w:val="00776B5D"/>
    <w:rsid w:val="00776E07"/>
    <w:rsid w:val="00776E0C"/>
    <w:rsid w:val="00776F4F"/>
    <w:rsid w:val="00776F77"/>
    <w:rsid w:val="007770D3"/>
    <w:rsid w:val="0077712A"/>
    <w:rsid w:val="0077723D"/>
    <w:rsid w:val="007775CF"/>
    <w:rsid w:val="007775F7"/>
    <w:rsid w:val="007778A9"/>
    <w:rsid w:val="00777B60"/>
    <w:rsid w:val="00777C55"/>
    <w:rsid w:val="00777D6D"/>
    <w:rsid w:val="007800A1"/>
    <w:rsid w:val="00780356"/>
    <w:rsid w:val="0078043D"/>
    <w:rsid w:val="007805B2"/>
    <w:rsid w:val="00780610"/>
    <w:rsid w:val="00780673"/>
    <w:rsid w:val="00781197"/>
    <w:rsid w:val="0078198C"/>
    <w:rsid w:val="00781E5F"/>
    <w:rsid w:val="007822D4"/>
    <w:rsid w:val="00782383"/>
    <w:rsid w:val="007826FF"/>
    <w:rsid w:val="007828D6"/>
    <w:rsid w:val="007833A6"/>
    <w:rsid w:val="00783579"/>
    <w:rsid w:val="00783963"/>
    <w:rsid w:val="00783B55"/>
    <w:rsid w:val="00783C9A"/>
    <w:rsid w:val="00783E6D"/>
    <w:rsid w:val="00783E99"/>
    <w:rsid w:val="00783FD3"/>
    <w:rsid w:val="0078402F"/>
    <w:rsid w:val="0078407C"/>
    <w:rsid w:val="00784109"/>
    <w:rsid w:val="00784335"/>
    <w:rsid w:val="00784832"/>
    <w:rsid w:val="00784970"/>
    <w:rsid w:val="00784A13"/>
    <w:rsid w:val="00784AC6"/>
    <w:rsid w:val="00784B9D"/>
    <w:rsid w:val="007852E6"/>
    <w:rsid w:val="0078533A"/>
    <w:rsid w:val="0078562E"/>
    <w:rsid w:val="0078576D"/>
    <w:rsid w:val="00785B11"/>
    <w:rsid w:val="00785E26"/>
    <w:rsid w:val="00785FED"/>
    <w:rsid w:val="0078615C"/>
    <w:rsid w:val="0078616D"/>
    <w:rsid w:val="007861D0"/>
    <w:rsid w:val="0078651D"/>
    <w:rsid w:val="00786A86"/>
    <w:rsid w:val="00786D02"/>
    <w:rsid w:val="007871CA"/>
    <w:rsid w:val="00787516"/>
    <w:rsid w:val="0078752D"/>
    <w:rsid w:val="007877FE"/>
    <w:rsid w:val="007878F5"/>
    <w:rsid w:val="007879BD"/>
    <w:rsid w:val="00787FAB"/>
    <w:rsid w:val="00787FB7"/>
    <w:rsid w:val="007900E3"/>
    <w:rsid w:val="0079066B"/>
    <w:rsid w:val="007906CB"/>
    <w:rsid w:val="00790A4F"/>
    <w:rsid w:val="00790D31"/>
    <w:rsid w:val="00790FD5"/>
    <w:rsid w:val="00791AD1"/>
    <w:rsid w:val="00791B3E"/>
    <w:rsid w:val="00791C9D"/>
    <w:rsid w:val="00791CCC"/>
    <w:rsid w:val="00791DFB"/>
    <w:rsid w:val="00791EB9"/>
    <w:rsid w:val="00792AE8"/>
    <w:rsid w:val="00792E1E"/>
    <w:rsid w:val="007934AD"/>
    <w:rsid w:val="00793808"/>
    <w:rsid w:val="00793950"/>
    <w:rsid w:val="00793B60"/>
    <w:rsid w:val="00793B76"/>
    <w:rsid w:val="00793DA8"/>
    <w:rsid w:val="0079448D"/>
    <w:rsid w:val="0079495D"/>
    <w:rsid w:val="00794FC0"/>
    <w:rsid w:val="00795003"/>
    <w:rsid w:val="00795004"/>
    <w:rsid w:val="00795295"/>
    <w:rsid w:val="0079546C"/>
    <w:rsid w:val="007954D2"/>
    <w:rsid w:val="00795C10"/>
    <w:rsid w:val="00795C96"/>
    <w:rsid w:val="00795EDE"/>
    <w:rsid w:val="00795F08"/>
    <w:rsid w:val="00795FA8"/>
    <w:rsid w:val="00795FD7"/>
    <w:rsid w:val="007962BB"/>
    <w:rsid w:val="007967C5"/>
    <w:rsid w:val="007968ED"/>
    <w:rsid w:val="00796B32"/>
    <w:rsid w:val="00796CE7"/>
    <w:rsid w:val="00796E19"/>
    <w:rsid w:val="00796EB7"/>
    <w:rsid w:val="00797230"/>
    <w:rsid w:val="00797356"/>
    <w:rsid w:val="00797362"/>
    <w:rsid w:val="0079737E"/>
    <w:rsid w:val="0079740A"/>
    <w:rsid w:val="007974A2"/>
    <w:rsid w:val="00797796"/>
    <w:rsid w:val="0079787E"/>
    <w:rsid w:val="007979D9"/>
    <w:rsid w:val="00797A4C"/>
    <w:rsid w:val="00797D32"/>
    <w:rsid w:val="007A0140"/>
    <w:rsid w:val="007A032B"/>
    <w:rsid w:val="007A0519"/>
    <w:rsid w:val="007A076A"/>
    <w:rsid w:val="007A0882"/>
    <w:rsid w:val="007A090F"/>
    <w:rsid w:val="007A1244"/>
    <w:rsid w:val="007A1372"/>
    <w:rsid w:val="007A1577"/>
    <w:rsid w:val="007A1C39"/>
    <w:rsid w:val="007A2332"/>
    <w:rsid w:val="007A253D"/>
    <w:rsid w:val="007A29D9"/>
    <w:rsid w:val="007A2C9E"/>
    <w:rsid w:val="007A314E"/>
    <w:rsid w:val="007A3194"/>
    <w:rsid w:val="007A31E8"/>
    <w:rsid w:val="007A32A0"/>
    <w:rsid w:val="007A32F1"/>
    <w:rsid w:val="007A34E5"/>
    <w:rsid w:val="007A364C"/>
    <w:rsid w:val="007A37E8"/>
    <w:rsid w:val="007A3908"/>
    <w:rsid w:val="007A3B20"/>
    <w:rsid w:val="007A3DC9"/>
    <w:rsid w:val="007A3E4F"/>
    <w:rsid w:val="007A42AC"/>
    <w:rsid w:val="007A4348"/>
    <w:rsid w:val="007A43CA"/>
    <w:rsid w:val="007A456B"/>
    <w:rsid w:val="007A4613"/>
    <w:rsid w:val="007A4626"/>
    <w:rsid w:val="007A4AC7"/>
    <w:rsid w:val="007A52C4"/>
    <w:rsid w:val="007A53A7"/>
    <w:rsid w:val="007A5A0C"/>
    <w:rsid w:val="007A5B23"/>
    <w:rsid w:val="007A5B74"/>
    <w:rsid w:val="007A5E5E"/>
    <w:rsid w:val="007A64F4"/>
    <w:rsid w:val="007A6655"/>
    <w:rsid w:val="007A680F"/>
    <w:rsid w:val="007A6918"/>
    <w:rsid w:val="007A69E3"/>
    <w:rsid w:val="007A69F4"/>
    <w:rsid w:val="007A6AE1"/>
    <w:rsid w:val="007A6CE1"/>
    <w:rsid w:val="007A6D18"/>
    <w:rsid w:val="007A70F4"/>
    <w:rsid w:val="007A73D9"/>
    <w:rsid w:val="007A7415"/>
    <w:rsid w:val="007A776C"/>
    <w:rsid w:val="007A7A9E"/>
    <w:rsid w:val="007A7B18"/>
    <w:rsid w:val="007A7B98"/>
    <w:rsid w:val="007A7DB5"/>
    <w:rsid w:val="007A7E4C"/>
    <w:rsid w:val="007A7EFE"/>
    <w:rsid w:val="007B029A"/>
    <w:rsid w:val="007B05B1"/>
    <w:rsid w:val="007B0759"/>
    <w:rsid w:val="007B076C"/>
    <w:rsid w:val="007B0A14"/>
    <w:rsid w:val="007B0B6D"/>
    <w:rsid w:val="007B0F8A"/>
    <w:rsid w:val="007B1009"/>
    <w:rsid w:val="007B111F"/>
    <w:rsid w:val="007B11CF"/>
    <w:rsid w:val="007B11D3"/>
    <w:rsid w:val="007B182E"/>
    <w:rsid w:val="007B19BC"/>
    <w:rsid w:val="007B1D07"/>
    <w:rsid w:val="007B2612"/>
    <w:rsid w:val="007B27EF"/>
    <w:rsid w:val="007B280D"/>
    <w:rsid w:val="007B2A7A"/>
    <w:rsid w:val="007B2AD5"/>
    <w:rsid w:val="007B2B69"/>
    <w:rsid w:val="007B2DDA"/>
    <w:rsid w:val="007B2F1E"/>
    <w:rsid w:val="007B322D"/>
    <w:rsid w:val="007B34C2"/>
    <w:rsid w:val="007B365F"/>
    <w:rsid w:val="007B37AC"/>
    <w:rsid w:val="007B3841"/>
    <w:rsid w:val="007B388D"/>
    <w:rsid w:val="007B38A4"/>
    <w:rsid w:val="007B3A97"/>
    <w:rsid w:val="007B3F30"/>
    <w:rsid w:val="007B4742"/>
    <w:rsid w:val="007B4E6D"/>
    <w:rsid w:val="007B5330"/>
    <w:rsid w:val="007B5342"/>
    <w:rsid w:val="007B53E1"/>
    <w:rsid w:val="007B5536"/>
    <w:rsid w:val="007B569C"/>
    <w:rsid w:val="007B5FA2"/>
    <w:rsid w:val="007B60A0"/>
    <w:rsid w:val="007B6675"/>
    <w:rsid w:val="007B69E0"/>
    <w:rsid w:val="007B6DBA"/>
    <w:rsid w:val="007B704D"/>
    <w:rsid w:val="007B7076"/>
    <w:rsid w:val="007B7238"/>
    <w:rsid w:val="007B7456"/>
    <w:rsid w:val="007B753B"/>
    <w:rsid w:val="007B75AA"/>
    <w:rsid w:val="007B798F"/>
    <w:rsid w:val="007B7A24"/>
    <w:rsid w:val="007B7A52"/>
    <w:rsid w:val="007B7B3A"/>
    <w:rsid w:val="007B7BFD"/>
    <w:rsid w:val="007B7D0C"/>
    <w:rsid w:val="007B7D3F"/>
    <w:rsid w:val="007B7F9A"/>
    <w:rsid w:val="007C00B2"/>
    <w:rsid w:val="007C02C8"/>
    <w:rsid w:val="007C04A7"/>
    <w:rsid w:val="007C0568"/>
    <w:rsid w:val="007C07D4"/>
    <w:rsid w:val="007C08FC"/>
    <w:rsid w:val="007C1607"/>
    <w:rsid w:val="007C174B"/>
    <w:rsid w:val="007C1B4F"/>
    <w:rsid w:val="007C1CE4"/>
    <w:rsid w:val="007C1DE7"/>
    <w:rsid w:val="007C2232"/>
    <w:rsid w:val="007C2510"/>
    <w:rsid w:val="007C2791"/>
    <w:rsid w:val="007C28D1"/>
    <w:rsid w:val="007C2E19"/>
    <w:rsid w:val="007C2FAD"/>
    <w:rsid w:val="007C303B"/>
    <w:rsid w:val="007C3611"/>
    <w:rsid w:val="007C43BB"/>
    <w:rsid w:val="007C4479"/>
    <w:rsid w:val="007C45B2"/>
    <w:rsid w:val="007C46DF"/>
    <w:rsid w:val="007C48D7"/>
    <w:rsid w:val="007C48E8"/>
    <w:rsid w:val="007C4A1E"/>
    <w:rsid w:val="007C4D0F"/>
    <w:rsid w:val="007C4E0C"/>
    <w:rsid w:val="007C4EB9"/>
    <w:rsid w:val="007C5A5F"/>
    <w:rsid w:val="007C5DEC"/>
    <w:rsid w:val="007C60EA"/>
    <w:rsid w:val="007C61F8"/>
    <w:rsid w:val="007C62B3"/>
    <w:rsid w:val="007C6354"/>
    <w:rsid w:val="007C6884"/>
    <w:rsid w:val="007C68EB"/>
    <w:rsid w:val="007C69D2"/>
    <w:rsid w:val="007C6C21"/>
    <w:rsid w:val="007C6D07"/>
    <w:rsid w:val="007C6D28"/>
    <w:rsid w:val="007C6D70"/>
    <w:rsid w:val="007C78E7"/>
    <w:rsid w:val="007C7A9A"/>
    <w:rsid w:val="007C7CD6"/>
    <w:rsid w:val="007C7CD7"/>
    <w:rsid w:val="007C7D54"/>
    <w:rsid w:val="007D0091"/>
    <w:rsid w:val="007D0154"/>
    <w:rsid w:val="007D021C"/>
    <w:rsid w:val="007D0378"/>
    <w:rsid w:val="007D045D"/>
    <w:rsid w:val="007D0797"/>
    <w:rsid w:val="007D0A0A"/>
    <w:rsid w:val="007D0C0A"/>
    <w:rsid w:val="007D0F25"/>
    <w:rsid w:val="007D0F88"/>
    <w:rsid w:val="007D119F"/>
    <w:rsid w:val="007D1515"/>
    <w:rsid w:val="007D17CE"/>
    <w:rsid w:val="007D1A73"/>
    <w:rsid w:val="007D1C9E"/>
    <w:rsid w:val="007D20E8"/>
    <w:rsid w:val="007D20EF"/>
    <w:rsid w:val="007D215B"/>
    <w:rsid w:val="007D231B"/>
    <w:rsid w:val="007D293F"/>
    <w:rsid w:val="007D2ECD"/>
    <w:rsid w:val="007D2EF3"/>
    <w:rsid w:val="007D3140"/>
    <w:rsid w:val="007D3696"/>
    <w:rsid w:val="007D36B9"/>
    <w:rsid w:val="007D3962"/>
    <w:rsid w:val="007D3AB3"/>
    <w:rsid w:val="007D3B88"/>
    <w:rsid w:val="007D4168"/>
    <w:rsid w:val="007D41FB"/>
    <w:rsid w:val="007D4250"/>
    <w:rsid w:val="007D4560"/>
    <w:rsid w:val="007D465E"/>
    <w:rsid w:val="007D467A"/>
    <w:rsid w:val="007D48B8"/>
    <w:rsid w:val="007D497A"/>
    <w:rsid w:val="007D4B9C"/>
    <w:rsid w:val="007D522C"/>
    <w:rsid w:val="007D5303"/>
    <w:rsid w:val="007D56A4"/>
    <w:rsid w:val="007D5976"/>
    <w:rsid w:val="007D5AF6"/>
    <w:rsid w:val="007D6663"/>
    <w:rsid w:val="007D691F"/>
    <w:rsid w:val="007D6C1F"/>
    <w:rsid w:val="007D735D"/>
    <w:rsid w:val="007D752A"/>
    <w:rsid w:val="007D77B3"/>
    <w:rsid w:val="007D7C2B"/>
    <w:rsid w:val="007D7CC1"/>
    <w:rsid w:val="007E013E"/>
    <w:rsid w:val="007E0328"/>
    <w:rsid w:val="007E03E4"/>
    <w:rsid w:val="007E07BD"/>
    <w:rsid w:val="007E1054"/>
    <w:rsid w:val="007E10C0"/>
    <w:rsid w:val="007E10EE"/>
    <w:rsid w:val="007E1359"/>
    <w:rsid w:val="007E16DB"/>
    <w:rsid w:val="007E1CBE"/>
    <w:rsid w:val="007E1F7C"/>
    <w:rsid w:val="007E222C"/>
    <w:rsid w:val="007E23C1"/>
    <w:rsid w:val="007E256D"/>
    <w:rsid w:val="007E28C7"/>
    <w:rsid w:val="007E2DA0"/>
    <w:rsid w:val="007E3206"/>
    <w:rsid w:val="007E32AE"/>
    <w:rsid w:val="007E32D6"/>
    <w:rsid w:val="007E3359"/>
    <w:rsid w:val="007E37EF"/>
    <w:rsid w:val="007E3866"/>
    <w:rsid w:val="007E3A9A"/>
    <w:rsid w:val="007E3B3E"/>
    <w:rsid w:val="007E3DE8"/>
    <w:rsid w:val="007E3ECA"/>
    <w:rsid w:val="007E3FEF"/>
    <w:rsid w:val="007E40E0"/>
    <w:rsid w:val="007E418A"/>
    <w:rsid w:val="007E47B6"/>
    <w:rsid w:val="007E4942"/>
    <w:rsid w:val="007E4C2C"/>
    <w:rsid w:val="007E4D1B"/>
    <w:rsid w:val="007E551D"/>
    <w:rsid w:val="007E57D6"/>
    <w:rsid w:val="007E592F"/>
    <w:rsid w:val="007E59AC"/>
    <w:rsid w:val="007E5A2F"/>
    <w:rsid w:val="007E5C9A"/>
    <w:rsid w:val="007E641D"/>
    <w:rsid w:val="007E6630"/>
    <w:rsid w:val="007E6865"/>
    <w:rsid w:val="007E6A6A"/>
    <w:rsid w:val="007E6A9F"/>
    <w:rsid w:val="007E6AAB"/>
    <w:rsid w:val="007E6B7C"/>
    <w:rsid w:val="007E6B7E"/>
    <w:rsid w:val="007E6BBA"/>
    <w:rsid w:val="007E72CF"/>
    <w:rsid w:val="007E7344"/>
    <w:rsid w:val="007E73E7"/>
    <w:rsid w:val="007E7479"/>
    <w:rsid w:val="007E779E"/>
    <w:rsid w:val="007E77CB"/>
    <w:rsid w:val="007E7844"/>
    <w:rsid w:val="007E789E"/>
    <w:rsid w:val="007E78B3"/>
    <w:rsid w:val="007E78C1"/>
    <w:rsid w:val="007E7918"/>
    <w:rsid w:val="007E79BF"/>
    <w:rsid w:val="007E7AA9"/>
    <w:rsid w:val="007E7BFB"/>
    <w:rsid w:val="007F0276"/>
    <w:rsid w:val="007F03BC"/>
    <w:rsid w:val="007F0605"/>
    <w:rsid w:val="007F069F"/>
    <w:rsid w:val="007F0A99"/>
    <w:rsid w:val="007F0BDA"/>
    <w:rsid w:val="007F14A4"/>
    <w:rsid w:val="007F17E4"/>
    <w:rsid w:val="007F1AB4"/>
    <w:rsid w:val="007F1AFF"/>
    <w:rsid w:val="007F1DE4"/>
    <w:rsid w:val="007F1DF6"/>
    <w:rsid w:val="007F1E51"/>
    <w:rsid w:val="007F1E5A"/>
    <w:rsid w:val="007F1F2E"/>
    <w:rsid w:val="007F2023"/>
    <w:rsid w:val="007F2082"/>
    <w:rsid w:val="007F240B"/>
    <w:rsid w:val="007F24CF"/>
    <w:rsid w:val="007F2768"/>
    <w:rsid w:val="007F296D"/>
    <w:rsid w:val="007F2AD3"/>
    <w:rsid w:val="007F2BA9"/>
    <w:rsid w:val="007F2BDA"/>
    <w:rsid w:val="007F2D0B"/>
    <w:rsid w:val="007F2DC9"/>
    <w:rsid w:val="007F30C3"/>
    <w:rsid w:val="007F313E"/>
    <w:rsid w:val="007F3272"/>
    <w:rsid w:val="007F3356"/>
    <w:rsid w:val="007F3658"/>
    <w:rsid w:val="007F38F0"/>
    <w:rsid w:val="007F3B9E"/>
    <w:rsid w:val="007F3DF6"/>
    <w:rsid w:val="007F422E"/>
    <w:rsid w:val="007F42E6"/>
    <w:rsid w:val="007F45F4"/>
    <w:rsid w:val="007F4633"/>
    <w:rsid w:val="007F4757"/>
    <w:rsid w:val="007F4A66"/>
    <w:rsid w:val="007F4C6A"/>
    <w:rsid w:val="007F4E81"/>
    <w:rsid w:val="007F538C"/>
    <w:rsid w:val="007F5437"/>
    <w:rsid w:val="007F54D0"/>
    <w:rsid w:val="007F5B21"/>
    <w:rsid w:val="007F5E93"/>
    <w:rsid w:val="007F5F95"/>
    <w:rsid w:val="007F5F9A"/>
    <w:rsid w:val="007F6080"/>
    <w:rsid w:val="007F643D"/>
    <w:rsid w:val="007F67D0"/>
    <w:rsid w:val="007F6B0E"/>
    <w:rsid w:val="007F6FB8"/>
    <w:rsid w:val="007F70FB"/>
    <w:rsid w:val="007F7330"/>
    <w:rsid w:val="007F741D"/>
    <w:rsid w:val="007F74D8"/>
    <w:rsid w:val="007F7547"/>
    <w:rsid w:val="007F777C"/>
    <w:rsid w:val="007F7830"/>
    <w:rsid w:val="007F7897"/>
    <w:rsid w:val="007F7A9A"/>
    <w:rsid w:val="007F7C2A"/>
    <w:rsid w:val="007F7F6A"/>
    <w:rsid w:val="008003E7"/>
    <w:rsid w:val="0080064F"/>
    <w:rsid w:val="008007DA"/>
    <w:rsid w:val="00800BC0"/>
    <w:rsid w:val="00800EC7"/>
    <w:rsid w:val="00800FFC"/>
    <w:rsid w:val="008010BA"/>
    <w:rsid w:val="00801205"/>
    <w:rsid w:val="00801C38"/>
    <w:rsid w:val="00801D98"/>
    <w:rsid w:val="00801E87"/>
    <w:rsid w:val="00801FD3"/>
    <w:rsid w:val="00802237"/>
    <w:rsid w:val="00802B40"/>
    <w:rsid w:val="00802CA0"/>
    <w:rsid w:val="0080326F"/>
    <w:rsid w:val="0080332D"/>
    <w:rsid w:val="008033EB"/>
    <w:rsid w:val="008034BD"/>
    <w:rsid w:val="00803684"/>
    <w:rsid w:val="00803829"/>
    <w:rsid w:val="00803A70"/>
    <w:rsid w:val="00803DDC"/>
    <w:rsid w:val="008041D8"/>
    <w:rsid w:val="00804262"/>
    <w:rsid w:val="00804480"/>
    <w:rsid w:val="008046AF"/>
    <w:rsid w:val="008047F6"/>
    <w:rsid w:val="00804B40"/>
    <w:rsid w:val="00804BC5"/>
    <w:rsid w:val="00804CFB"/>
    <w:rsid w:val="00804D4A"/>
    <w:rsid w:val="008054FF"/>
    <w:rsid w:val="0080550F"/>
    <w:rsid w:val="00805B1C"/>
    <w:rsid w:val="008060AD"/>
    <w:rsid w:val="008062B2"/>
    <w:rsid w:val="008062CC"/>
    <w:rsid w:val="0080637F"/>
    <w:rsid w:val="008063B1"/>
    <w:rsid w:val="008066B4"/>
    <w:rsid w:val="00806B20"/>
    <w:rsid w:val="0080709B"/>
    <w:rsid w:val="00807229"/>
    <w:rsid w:val="00807483"/>
    <w:rsid w:val="008077D5"/>
    <w:rsid w:val="00807860"/>
    <w:rsid w:val="0080790B"/>
    <w:rsid w:val="0080797B"/>
    <w:rsid w:val="00807A29"/>
    <w:rsid w:val="00807AA1"/>
    <w:rsid w:val="00807CF5"/>
    <w:rsid w:val="00807E6C"/>
    <w:rsid w:val="00807EDD"/>
    <w:rsid w:val="0081017E"/>
    <w:rsid w:val="00810BCA"/>
    <w:rsid w:val="00810DC1"/>
    <w:rsid w:val="00810F65"/>
    <w:rsid w:val="00811079"/>
    <w:rsid w:val="008111BA"/>
    <w:rsid w:val="00811404"/>
    <w:rsid w:val="0081152B"/>
    <w:rsid w:val="008115C1"/>
    <w:rsid w:val="0081186F"/>
    <w:rsid w:val="00811CCB"/>
    <w:rsid w:val="0081249F"/>
    <w:rsid w:val="008126DD"/>
    <w:rsid w:val="00812C0D"/>
    <w:rsid w:val="00812D3A"/>
    <w:rsid w:val="00812F45"/>
    <w:rsid w:val="008130F3"/>
    <w:rsid w:val="00813472"/>
    <w:rsid w:val="00813526"/>
    <w:rsid w:val="008137AA"/>
    <w:rsid w:val="00813E04"/>
    <w:rsid w:val="00814031"/>
    <w:rsid w:val="0081485B"/>
    <w:rsid w:val="00814C2E"/>
    <w:rsid w:val="00814C97"/>
    <w:rsid w:val="00814D8C"/>
    <w:rsid w:val="00814E8E"/>
    <w:rsid w:val="008152ED"/>
    <w:rsid w:val="00815397"/>
    <w:rsid w:val="00815621"/>
    <w:rsid w:val="0081579E"/>
    <w:rsid w:val="008161FC"/>
    <w:rsid w:val="008167DE"/>
    <w:rsid w:val="0081681F"/>
    <w:rsid w:val="00816B01"/>
    <w:rsid w:val="00816E7E"/>
    <w:rsid w:val="00817065"/>
    <w:rsid w:val="00817147"/>
    <w:rsid w:val="0081717A"/>
    <w:rsid w:val="00817191"/>
    <w:rsid w:val="00817499"/>
    <w:rsid w:val="00817513"/>
    <w:rsid w:val="008175B3"/>
    <w:rsid w:val="00817713"/>
    <w:rsid w:val="0081778F"/>
    <w:rsid w:val="00817827"/>
    <w:rsid w:val="00817C58"/>
    <w:rsid w:val="00817EA4"/>
    <w:rsid w:val="00817ED2"/>
    <w:rsid w:val="008200A8"/>
    <w:rsid w:val="008201C5"/>
    <w:rsid w:val="00820358"/>
    <w:rsid w:val="0082075D"/>
    <w:rsid w:val="008209B7"/>
    <w:rsid w:val="00820A45"/>
    <w:rsid w:val="00820C22"/>
    <w:rsid w:val="00820EC5"/>
    <w:rsid w:val="008212BF"/>
    <w:rsid w:val="00821338"/>
    <w:rsid w:val="0082181A"/>
    <w:rsid w:val="008218D4"/>
    <w:rsid w:val="00822072"/>
    <w:rsid w:val="00822143"/>
    <w:rsid w:val="008223EF"/>
    <w:rsid w:val="00822571"/>
    <w:rsid w:val="008229DC"/>
    <w:rsid w:val="008229F7"/>
    <w:rsid w:val="00823987"/>
    <w:rsid w:val="00823AEC"/>
    <w:rsid w:val="00823FB9"/>
    <w:rsid w:val="00824306"/>
    <w:rsid w:val="00824516"/>
    <w:rsid w:val="00824590"/>
    <w:rsid w:val="00824616"/>
    <w:rsid w:val="0082475B"/>
    <w:rsid w:val="00824AE2"/>
    <w:rsid w:val="00825251"/>
    <w:rsid w:val="00825361"/>
    <w:rsid w:val="008255C4"/>
    <w:rsid w:val="008257C0"/>
    <w:rsid w:val="00825E92"/>
    <w:rsid w:val="0082634E"/>
    <w:rsid w:val="00826379"/>
    <w:rsid w:val="008265C4"/>
    <w:rsid w:val="00826BF2"/>
    <w:rsid w:val="00826C96"/>
    <w:rsid w:val="00826CB7"/>
    <w:rsid w:val="00827339"/>
    <w:rsid w:val="00827447"/>
    <w:rsid w:val="0082750A"/>
    <w:rsid w:val="00827BDF"/>
    <w:rsid w:val="00827CB7"/>
    <w:rsid w:val="00827D17"/>
    <w:rsid w:val="00827E0E"/>
    <w:rsid w:val="008300DD"/>
    <w:rsid w:val="008304C0"/>
    <w:rsid w:val="00830704"/>
    <w:rsid w:val="00830BBA"/>
    <w:rsid w:val="00830C1B"/>
    <w:rsid w:val="00830D90"/>
    <w:rsid w:val="00830EE6"/>
    <w:rsid w:val="00830F11"/>
    <w:rsid w:val="0083119B"/>
    <w:rsid w:val="008314AB"/>
    <w:rsid w:val="0083162C"/>
    <w:rsid w:val="008316E1"/>
    <w:rsid w:val="008317C8"/>
    <w:rsid w:val="00831961"/>
    <w:rsid w:val="00831CC6"/>
    <w:rsid w:val="00831EF1"/>
    <w:rsid w:val="00832239"/>
    <w:rsid w:val="0083223D"/>
    <w:rsid w:val="0083228C"/>
    <w:rsid w:val="008324D9"/>
    <w:rsid w:val="008328BF"/>
    <w:rsid w:val="00832A4F"/>
    <w:rsid w:val="008338B5"/>
    <w:rsid w:val="00833C42"/>
    <w:rsid w:val="00833E7B"/>
    <w:rsid w:val="00833F2D"/>
    <w:rsid w:val="008342D5"/>
    <w:rsid w:val="00834585"/>
    <w:rsid w:val="00834678"/>
    <w:rsid w:val="0083488C"/>
    <w:rsid w:val="00834921"/>
    <w:rsid w:val="00834D02"/>
    <w:rsid w:val="00834D66"/>
    <w:rsid w:val="00834E26"/>
    <w:rsid w:val="00834E31"/>
    <w:rsid w:val="00834F81"/>
    <w:rsid w:val="0083503A"/>
    <w:rsid w:val="008359EC"/>
    <w:rsid w:val="00835A8F"/>
    <w:rsid w:val="00835BA8"/>
    <w:rsid w:val="00836079"/>
    <w:rsid w:val="008362A1"/>
    <w:rsid w:val="008362E1"/>
    <w:rsid w:val="0083636A"/>
    <w:rsid w:val="008366FC"/>
    <w:rsid w:val="00836859"/>
    <w:rsid w:val="008368FE"/>
    <w:rsid w:val="0083692B"/>
    <w:rsid w:val="00836EEB"/>
    <w:rsid w:val="008373A0"/>
    <w:rsid w:val="008374A1"/>
    <w:rsid w:val="0083767D"/>
    <w:rsid w:val="00837739"/>
    <w:rsid w:val="00837D6C"/>
    <w:rsid w:val="0084005A"/>
    <w:rsid w:val="0084026A"/>
    <w:rsid w:val="0084028B"/>
    <w:rsid w:val="00840357"/>
    <w:rsid w:val="00840471"/>
    <w:rsid w:val="0084084A"/>
    <w:rsid w:val="008408B4"/>
    <w:rsid w:val="0084094C"/>
    <w:rsid w:val="00840A64"/>
    <w:rsid w:val="00840F4B"/>
    <w:rsid w:val="0084106D"/>
    <w:rsid w:val="00841131"/>
    <w:rsid w:val="0084123A"/>
    <w:rsid w:val="008412E3"/>
    <w:rsid w:val="0084134D"/>
    <w:rsid w:val="00841593"/>
    <w:rsid w:val="0084165B"/>
    <w:rsid w:val="008416E0"/>
    <w:rsid w:val="00841CD4"/>
    <w:rsid w:val="00842042"/>
    <w:rsid w:val="0084223B"/>
    <w:rsid w:val="00842732"/>
    <w:rsid w:val="00842BC3"/>
    <w:rsid w:val="00842C31"/>
    <w:rsid w:val="00842DE6"/>
    <w:rsid w:val="00843101"/>
    <w:rsid w:val="0084366D"/>
    <w:rsid w:val="00843985"/>
    <w:rsid w:val="0084398E"/>
    <w:rsid w:val="008439ED"/>
    <w:rsid w:val="00843B32"/>
    <w:rsid w:val="00843ED6"/>
    <w:rsid w:val="0084408B"/>
    <w:rsid w:val="0084418D"/>
    <w:rsid w:val="008442A8"/>
    <w:rsid w:val="00844DD3"/>
    <w:rsid w:val="00844F30"/>
    <w:rsid w:val="00844F7B"/>
    <w:rsid w:val="008450B4"/>
    <w:rsid w:val="00845391"/>
    <w:rsid w:val="00845508"/>
    <w:rsid w:val="008458BB"/>
    <w:rsid w:val="00845984"/>
    <w:rsid w:val="00845991"/>
    <w:rsid w:val="00845A57"/>
    <w:rsid w:val="00846217"/>
    <w:rsid w:val="00846974"/>
    <w:rsid w:val="00846B54"/>
    <w:rsid w:val="00846BC9"/>
    <w:rsid w:val="00846DEE"/>
    <w:rsid w:val="00846E29"/>
    <w:rsid w:val="00847063"/>
    <w:rsid w:val="008475BD"/>
    <w:rsid w:val="00847706"/>
    <w:rsid w:val="00847804"/>
    <w:rsid w:val="00847962"/>
    <w:rsid w:val="00847C16"/>
    <w:rsid w:val="00847CF7"/>
    <w:rsid w:val="008500AA"/>
    <w:rsid w:val="0085029E"/>
    <w:rsid w:val="008502F8"/>
    <w:rsid w:val="008503B5"/>
    <w:rsid w:val="008509B3"/>
    <w:rsid w:val="00850BD5"/>
    <w:rsid w:val="00850C45"/>
    <w:rsid w:val="00850E87"/>
    <w:rsid w:val="00850FAC"/>
    <w:rsid w:val="00851207"/>
    <w:rsid w:val="00851368"/>
    <w:rsid w:val="00851613"/>
    <w:rsid w:val="00851CCE"/>
    <w:rsid w:val="0085230A"/>
    <w:rsid w:val="0085260C"/>
    <w:rsid w:val="00852821"/>
    <w:rsid w:val="008528A7"/>
    <w:rsid w:val="00852B54"/>
    <w:rsid w:val="008533F8"/>
    <w:rsid w:val="00853545"/>
    <w:rsid w:val="0085374A"/>
    <w:rsid w:val="0085377D"/>
    <w:rsid w:val="0085379D"/>
    <w:rsid w:val="00853836"/>
    <w:rsid w:val="00853D6F"/>
    <w:rsid w:val="00853FA0"/>
    <w:rsid w:val="00853FB1"/>
    <w:rsid w:val="00854D97"/>
    <w:rsid w:val="008551BB"/>
    <w:rsid w:val="00855406"/>
    <w:rsid w:val="0085549C"/>
    <w:rsid w:val="008559DB"/>
    <w:rsid w:val="008562C9"/>
    <w:rsid w:val="00856474"/>
    <w:rsid w:val="0085678B"/>
    <w:rsid w:val="00856A28"/>
    <w:rsid w:val="00856B84"/>
    <w:rsid w:val="0085729B"/>
    <w:rsid w:val="0085731E"/>
    <w:rsid w:val="008578D0"/>
    <w:rsid w:val="008579CF"/>
    <w:rsid w:val="0086003A"/>
    <w:rsid w:val="008601CB"/>
    <w:rsid w:val="00860228"/>
    <w:rsid w:val="0086022F"/>
    <w:rsid w:val="00860263"/>
    <w:rsid w:val="00860305"/>
    <w:rsid w:val="00860B50"/>
    <w:rsid w:val="00860C3E"/>
    <w:rsid w:val="00860C4F"/>
    <w:rsid w:val="00860D37"/>
    <w:rsid w:val="008610B5"/>
    <w:rsid w:val="00861102"/>
    <w:rsid w:val="008618AA"/>
    <w:rsid w:val="008619E9"/>
    <w:rsid w:val="00861CF6"/>
    <w:rsid w:val="00862756"/>
    <w:rsid w:val="008627C0"/>
    <w:rsid w:val="008629D9"/>
    <w:rsid w:val="00862C2C"/>
    <w:rsid w:val="00862D1E"/>
    <w:rsid w:val="00862D84"/>
    <w:rsid w:val="0086334E"/>
    <w:rsid w:val="008633AA"/>
    <w:rsid w:val="00863DC0"/>
    <w:rsid w:val="00863EA1"/>
    <w:rsid w:val="00863EAD"/>
    <w:rsid w:val="00864284"/>
    <w:rsid w:val="0086456D"/>
    <w:rsid w:val="00864B08"/>
    <w:rsid w:val="008651ED"/>
    <w:rsid w:val="008654B7"/>
    <w:rsid w:val="0086573E"/>
    <w:rsid w:val="00865A57"/>
    <w:rsid w:val="00865C40"/>
    <w:rsid w:val="00865C5D"/>
    <w:rsid w:val="00866028"/>
    <w:rsid w:val="00866180"/>
    <w:rsid w:val="008663C4"/>
    <w:rsid w:val="008664CD"/>
    <w:rsid w:val="008665CB"/>
    <w:rsid w:val="0086666B"/>
    <w:rsid w:val="008666AB"/>
    <w:rsid w:val="008666C8"/>
    <w:rsid w:val="008669C5"/>
    <w:rsid w:val="00866A38"/>
    <w:rsid w:val="00866A9E"/>
    <w:rsid w:val="00866CEE"/>
    <w:rsid w:val="00866D27"/>
    <w:rsid w:val="00867075"/>
    <w:rsid w:val="00867251"/>
    <w:rsid w:val="008672BD"/>
    <w:rsid w:val="008673DB"/>
    <w:rsid w:val="008674CC"/>
    <w:rsid w:val="00867531"/>
    <w:rsid w:val="008678DC"/>
    <w:rsid w:val="008679C5"/>
    <w:rsid w:val="00867C2B"/>
    <w:rsid w:val="00867CA7"/>
    <w:rsid w:val="00867CDE"/>
    <w:rsid w:val="00867F1C"/>
    <w:rsid w:val="00870D74"/>
    <w:rsid w:val="00870E3E"/>
    <w:rsid w:val="00870FDC"/>
    <w:rsid w:val="0087111D"/>
    <w:rsid w:val="008715DB"/>
    <w:rsid w:val="008717CB"/>
    <w:rsid w:val="0087193C"/>
    <w:rsid w:val="00871C03"/>
    <w:rsid w:val="00871E43"/>
    <w:rsid w:val="00871E93"/>
    <w:rsid w:val="00871FD6"/>
    <w:rsid w:val="008720D3"/>
    <w:rsid w:val="00872351"/>
    <w:rsid w:val="0087279A"/>
    <w:rsid w:val="0087286A"/>
    <w:rsid w:val="0087288B"/>
    <w:rsid w:val="00872C2E"/>
    <w:rsid w:val="00872F7B"/>
    <w:rsid w:val="00872FC7"/>
    <w:rsid w:val="00873743"/>
    <w:rsid w:val="008737A8"/>
    <w:rsid w:val="00873BE8"/>
    <w:rsid w:val="00873C7E"/>
    <w:rsid w:val="00873DAD"/>
    <w:rsid w:val="00873E81"/>
    <w:rsid w:val="008743C7"/>
    <w:rsid w:val="0087463B"/>
    <w:rsid w:val="008746EC"/>
    <w:rsid w:val="008747B1"/>
    <w:rsid w:val="00874840"/>
    <w:rsid w:val="00875100"/>
    <w:rsid w:val="00875148"/>
    <w:rsid w:val="0087558E"/>
    <w:rsid w:val="00875762"/>
    <w:rsid w:val="0087593B"/>
    <w:rsid w:val="00875C80"/>
    <w:rsid w:val="008761AB"/>
    <w:rsid w:val="008761D0"/>
    <w:rsid w:val="0087659C"/>
    <w:rsid w:val="0087685E"/>
    <w:rsid w:val="00876BC7"/>
    <w:rsid w:val="00876C7A"/>
    <w:rsid w:val="00876CDB"/>
    <w:rsid w:val="00876F06"/>
    <w:rsid w:val="00877192"/>
    <w:rsid w:val="0087778C"/>
    <w:rsid w:val="008778B2"/>
    <w:rsid w:val="00877943"/>
    <w:rsid w:val="00877982"/>
    <w:rsid w:val="00877AF6"/>
    <w:rsid w:val="00877B7F"/>
    <w:rsid w:val="00877F1A"/>
    <w:rsid w:val="00877FA4"/>
    <w:rsid w:val="0088044D"/>
    <w:rsid w:val="008805D1"/>
    <w:rsid w:val="008805D3"/>
    <w:rsid w:val="0088073A"/>
    <w:rsid w:val="0088085E"/>
    <w:rsid w:val="00880CA6"/>
    <w:rsid w:val="00881269"/>
    <w:rsid w:val="00881412"/>
    <w:rsid w:val="00881482"/>
    <w:rsid w:val="008817A5"/>
    <w:rsid w:val="008817CE"/>
    <w:rsid w:val="00881856"/>
    <w:rsid w:val="00881BD8"/>
    <w:rsid w:val="00881DDB"/>
    <w:rsid w:val="00881EA6"/>
    <w:rsid w:val="0088244F"/>
    <w:rsid w:val="008824D6"/>
    <w:rsid w:val="00882627"/>
    <w:rsid w:val="00882A62"/>
    <w:rsid w:val="00882FEF"/>
    <w:rsid w:val="00883A24"/>
    <w:rsid w:val="00883B1A"/>
    <w:rsid w:val="00883B6E"/>
    <w:rsid w:val="0088414A"/>
    <w:rsid w:val="008843AD"/>
    <w:rsid w:val="0088464A"/>
    <w:rsid w:val="008848BD"/>
    <w:rsid w:val="00884902"/>
    <w:rsid w:val="008849E0"/>
    <w:rsid w:val="00884A3D"/>
    <w:rsid w:val="00884B2D"/>
    <w:rsid w:val="00884CAD"/>
    <w:rsid w:val="00884EAF"/>
    <w:rsid w:val="008852C8"/>
    <w:rsid w:val="00885403"/>
    <w:rsid w:val="00885853"/>
    <w:rsid w:val="00885DD6"/>
    <w:rsid w:val="008860ED"/>
    <w:rsid w:val="00886141"/>
    <w:rsid w:val="008864F7"/>
    <w:rsid w:val="008865BA"/>
    <w:rsid w:val="008867D7"/>
    <w:rsid w:val="00886845"/>
    <w:rsid w:val="00886A31"/>
    <w:rsid w:val="00886A77"/>
    <w:rsid w:val="00886B3A"/>
    <w:rsid w:val="00887228"/>
    <w:rsid w:val="00887410"/>
    <w:rsid w:val="008875D6"/>
    <w:rsid w:val="00887626"/>
    <w:rsid w:val="00887828"/>
    <w:rsid w:val="00887CC3"/>
    <w:rsid w:val="00887D9D"/>
    <w:rsid w:val="0089002B"/>
    <w:rsid w:val="0089018F"/>
    <w:rsid w:val="008902AD"/>
    <w:rsid w:val="0089044F"/>
    <w:rsid w:val="00890999"/>
    <w:rsid w:val="00890B2D"/>
    <w:rsid w:val="00890E99"/>
    <w:rsid w:val="0089142C"/>
    <w:rsid w:val="00891513"/>
    <w:rsid w:val="008915BB"/>
    <w:rsid w:val="00891681"/>
    <w:rsid w:val="00891B21"/>
    <w:rsid w:val="00891D91"/>
    <w:rsid w:val="00891F8B"/>
    <w:rsid w:val="00892536"/>
    <w:rsid w:val="008925DB"/>
    <w:rsid w:val="008927F4"/>
    <w:rsid w:val="008929E7"/>
    <w:rsid w:val="00892B56"/>
    <w:rsid w:val="0089332A"/>
    <w:rsid w:val="008933E6"/>
    <w:rsid w:val="008934F2"/>
    <w:rsid w:val="00893507"/>
    <w:rsid w:val="00893712"/>
    <w:rsid w:val="0089373E"/>
    <w:rsid w:val="00893765"/>
    <w:rsid w:val="008937D0"/>
    <w:rsid w:val="008937FB"/>
    <w:rsid w:val="00893A5A"/>
    <w:rsid w:val="00893C01"/>
    <w:rsid w:val="00893D3E"/>
    <w:rsid w:val="0089402A"/>
    <w:rsid w:val="008941EF"/>
    <w:rsid w:val="00894232"/>
    <w:rsid w:val="00894245"/>
    <w:rsid w:val="00894285"/>
    <w:rsid w:val="00894ABD"/>
    <w:rsid w:val="00894CBA"/>
    <w:rsid w:val="00894E2F"/>
    <w:rsid w:val="00894ED0"/>
    <w:rsid w:val="00894F82"/>
    <w:rsid w:val="00895058"/>
    <w:rsid w:val="00895284"/>
    <w:rsid w:val="0089540B"/>
    <w:rsid w:val="0089555E"/>
    <w:rsid w:val="0089592C"/>
    <w:rsid w:val="00895CD5"/>
    <w:rsid w:val="00895E63"/>
    <w:rsid w:val="00896600"/>
    <w:rsid w:val="00896750"/>
    <w:rsid w:val="0089687A"/>
    <w:rsid w:val="008969D3"/>
    <w:rsid w:val="00896C6C"/>
    <w:rsid w:val="00897053"/>
    <w:rsid w:val="00897867"/>
    <w:rsid w:val="00897A66"/>
    <w:rsid w:val="008A08BD"/>
    <w:rsid w:val="008A0910"/>
    <w:rsid w:val="008A098A"/>
    <w:rsid w:val="008A099A"/>
    <w:rsid w:val="008A0EFD"/>
    <w:rsid w:val="008A1212"/>
    <w:rsid w:val="008A1625"/>
    <w:rsid w:val="008A19B0"/>
    <w:rsid w:val="008A1AA6"/>
    <w:rsid w:val="008A1B88"/>
    <w:rsid w:val="008A1D3B"/>
    <w:rsid w:val="008A1EBD"/>
    <w:rsid w:val="008A1ED0"/>
    <w:rsid w:val="008A1F08"/>
    <w:rsid w:val="008A2094"/>
    <w:rsid w:val="008A233A"/>
    <w:rsid w:val="008A256C"/>
    <w:rsid w:val="008A26EF"/>
    <w:rsid w:val="008A2B2E"/>
    <w:rsid w:val="008A2E41"/>
    <w:rsid w:val="008A2EE5"/>
    <w:rsid w:val="008A2F9C"/>
    <w:rsid w:val="008A323F"/>
    <w:rsid w:val="008A34A3"/>
    <w:rsid w:val="008A3578"/>
    <w:rsid w:val="008A3A42"/>
    <w:rsid w:val="008A3C2E"/>
    <w:rsid w:val="008A3CDA"/>
    <w:rsid w:val="008A3D21"/>
    <w:rsid w:val="008A4310"/>
    <w:rsid w:val="008A44E4"/>
    <w:rsid w:val="008A47DE"/>
    <w:rsid w:val="008A4E67"/>
    <w:rsid w:val="008A4EAE"/>
    <w:rsid w:val="008A539E"/>
    <w:rsid w:val="008A53DE"/>
    <w:rsid w:val="008A5414"/>
    <w:rsid w:val="008A569F"/>
    <w:rsid w:val="008A5AC4"/>
    <w:rsid w:val="008A5B12"/>
    <w:rsid w:val="008A5C2A"/>
    <w:rsid w:val="008A5CC3"/>
    <w:rsid w:val="008A5DEE"/>
    <w:rsid w:val="008A61D7"/>
    <w:rsid w:val="008A6261"/>
    <w:rsid w:val="008A6306"/>
    <w:rsid w:val="008A641B"/>
    <w:rsid w:val="008A641F"/>
    <w:rsid w:val="008A6BA3"/>
    <w:rsid w:val="008A6DCF"/>
    <w:rsid w:val="008A6DF0"/>
    <w:rsid w:val="008A716B"/>
    <w:rsid w:val="008A73CC"/>
    <w:rsid w:val="008A773B"/>
    <w:rsid w:val="008A798F"/>
    <w:rsid w:val="008A79AF"/>
    <w:rsid w:val="008A7A55"/>
    <w:rsid w:val="008A7EF9"/>
    <w:rsid w:val="008B0251"/>
    <w:rsid w:val="008B0262"/>
    <w:rsid w:val="008B0475"/>
    <w:rsid w:val="008B0B4A"/>
    <w:rsid w:val="008B0C91"/>
    <w:rsid w:val="008B0CC2"/>
    <w:rsid w:val="008B10D4"/>
    <w:rsid w:val="008B126C"/>
    <w:rsid w:val="008B1277"/>
    <w:rsid w:val="008B132C"/>
    <w:rsid w:val="008B14F3"/>
    <w:rsid w:val="008B18A2"/>
    <w:rsid w:val="008B1AB7"/>
    <w:rsid w:val="008B1D51"/>
    <w:rsid w:val="008B1D62"/>
    <w:rsid w:val="008B20A3"/>
    <w:rsid w:val="008B2128"/>
    <w:rsid w:val="008B2330"/>
    <w:rsid w:val="008B241D"/>
    <w:rsid w:val="008B2502"/>
    <w:rsid w:val="008B2565"/>
    <w:rsid w:val="008B2712"/>
    <w:rsid w:val="008B2A23"/>
    <w:rsid w:val="008B30BE"/>
    <w:rsid w:val="008B36EE"/>
    <w:rsid w:val="008B3713"/>
    <w:rsid w:val="008B3723"/>
    <w:rsid w:val="008B387B"/>
    <w:rsid w:val="008B397C"/>
    <w:rsid w:val="008B39AD"/>
    <w:rsid w:val="008B3ABA"/>
    <w:rsid w:val="008B3B6A"/>
    <w:rsid w:val="008B3CDB"/>
    <w:rsid w:val="008B3D75"/>
    <w:rsid w:val="008B4372"/>
    <w:rsid w:val="008B445F"/>
    <w:rsid w:val="008B4C3D"/>
    <w:rsid w:val="008B4E01"/>
    <w:rsid w:val="008B4E5F"/>
    <w:rsid w:val="008B5190"/>
    <w:rsid w:val="008B542E"/>
    <w:rsid w:val="008B5709"/>
    <w:rsid w:val="008B57EC"/>
    <w:rsid w:val="008B5909"/>
    <w:rsid w:val="008B5957"/>
    <w:rsid w:val="008B5B6C"/>
    <w:rsid w:val="008B5BC2"/>
    <w:rsid w:val="008B5E71"/>
    <w:rsid w:val="008B640A"/>
    <w:rsid w:val="008B667E"/>
    <w:rsid w:val="008B68EE"/>
    <w:rsid w:val="008B6A47"/>
    <w:rsid w:val="008B6A8A"/>
    <w:rsid w:val="008B6B42"/>
    <w:rsid w:val="008B6C46"/>
    <w:rsid w:val="008B6D95"/>
    <w:rsid w:val="008B6E9D"/>
    <w:rsid w:val="008B70F2"/>
    <w:rsid w:val="008B72B7"/>
    <w:rsid w:val="008B764E"/>
    <w:rsid w:val="008B7C84"/>
    <w:rsid w:val="008B7D8D"/>
    <w:rsid w:val="008B7DEE"/>
    <w:rsid w:val="008B7F36"/>
    <w:rsid w:val="008B7FD6"/>
    <w:rsid w:val="008C0683"/>
    <w:rsid w:val="008C0953"/>
    <w:rsid w:val="008C0A3C"/>
    <w:rsid w:val="008C0A41"/>
    <w:rsid w:val="008C0C1A"/>
    <w:rsid w:val="008C18CC"/>
    <w:rsid w:val="008C18D1"/>
    <w:rsid w:val="008C1B2B"/>
    <w:rsid w:val="008C1C5E"/>
    <w:rsid w:val="008C2100"/>
    <w:rsid w:val="008C255F"/>
    <w:rsid w:val="008C2715"/>
    <w:rsid w:val="008C2C01"/>
    <w:rsid w:val="008C2DFC"/>
    <w:rsid w:val="008C30A4"/>
    <w:rsid w:val="008C31A4"/>
    <w:rsid w:val="008C35B8"/>
    <w:rsid w:val="008C39AC"/>
    <w:rsid w:val="008C3C07"/>
    <w:rsid w:val="008C3CE6"/>
    <w:rsid w:val="008C3CF5"/>
    <w:rsid w:val="008C3D75"/>
    <w:rsid w:val="008C4014"/>
    <w:rsid w:val="008C40AE"/>
    <w:rsid w:val="008C43A5"/>
    <w:rsid w:val="008C43D6"/>
    <w:rsid w:val="008C488D"/>
    <w:rsid w:val="008C4904"/>
    <w:rsid w:val="008C49C8"/>
    <w:rsid w:val="008C4C62"/>
    <w:rsid w:val="008C4C6A"/>
    <w:rsid w:val="008C4FE5"/>
    <w:rsid w:val="008C5124"/>
    <w:rsid w:val="008C5164"/>
    <w:rsid w:val="008C523C"/>
    <w:rsid w:val="008C5726"/>
    <w:rsid w:val="008C57CA"/>
    <w:rsid w:val="008C5955"/>
    <w:rsid w:val="008C5A3C"/>
    <w:rsid w:val="008C5CB4"/>
    <w:rsid w:val="008C5CD2"/>
    <w:rsid w:val="008C5EE3"/>
    <w:rsid w:val="008C5F4D"/>
    <w:rsid w:val="008C6133"/>
    <w:rsid w:val="008C61F9"/>
    <w:rsid w:val="008C6290"/>
    <w:rsid w:val="008C6617"/>
    <w:rsid w:val="008C674F"/>
    <w:rsid w:val="008C679A"/>
    <w:rsid w:val="008C6BCB"/>
    <w:rsid w:val="008C6C4A"/>
    <w:rsid w:val="008C6C9A"/>
    <w:rsid w:val="008C6E24"/>
    <w:rsid w:val="008C6ECC"/>
    <w:rsid w:val="008C72EC"/>
    <w:rsid w:val="008C730F"/>
    <w:rsid w:val="008C76DE"/>
    <w:rsid w:val="008C7700"/>
    <w:rsid w:val="008C7874"/>
    <w:rsid w:val="008C7A1F"/>
    <w:rsid w:val="008C7AD5"/>
    <w:rsid w:val="008C7C44"/>
    <w:rsid w:val="008C7C71"/>
    <w:rsid w:val="008C7C9F"/>
    <w:rsid w:val="008D001D"/>
    <w:rsid w:val="008D008D"/>
    <w:rsid w:val="008D00B5"/>
    <w:rsid w:val="008D04B1"/>
    <w:rsid w:val="008D0725"/>
    <w:rsid w:val="008D0DDC"/>
    <w:rsid w:val="008D108D"/>
    <w:rsid w:val="008D1107"/>
    <w:rsid w:val="008D12D2"/>
    <w:rsid w:val="008D13F4"/>
    <w:rsid w:val="008D17A9"/>
    <w:rsid w:val="008D1921"/>
    <w:rsid w:val="008D19EA"/>
    <w:rsid w:val="008D1B19"/>
    <w:rsid w:val="008D1C82"/>
    <w:rsid w:val="008D1C9B"/>
    <w:rsid w:val="008D1FC7"/>
    <w:rsid w:val="008D2132"/>
    <w:rsid w:val="008D2295"/>
    <w:rsid w:val="008D24BC"/>
    <w:rsid w:val="008D24FB"/>
    <w:rsid w:val="008D2520"/>
    <w:rsid w:val="008D26B2"/>
    <w:rsid w:val="008D30C9"/>
    <w:rsid w:val="008D322F"/>
    <w:rsid w:val="008D33C1"/>
    <w:rsid w:val="008D351B"/>
    <w:rsid w:val="008D358A"/>
    <w:rsid w:val="008D373B"/>
    <w:rsid w:val="008D376C"/>
    <w:rsid w:val="008D383D"/>
    <w:rsid w:val="008D38CC"/>
    <w:rsid w:val="008D38EA"/>
    <w:rsid w:val="008D39E5"/>
    <w:rsid w:val="008D3BBD"/>
    <w:rsid w:val="008D3CE1"/>
    <w:rsid w:val="008D44A4"/>
    <w:rsid w:val="008D4A2F"/>
    <w:rsid w:val="008D4DAF"/>
    <w:rsid w:val="008D4E06"/>
    <w:rsid w:val="008D506A"/>
    <w:rsid w:val="008D52AC"/>
    <w:rsid w:val="008D55D5"/>
    <w:rsid w:val="008D5759"/>
    <w:rsid w:val="008D5999"/>
    <w:rsid w:val="008D5AC6"/>
    <w:rsid w:val="008D605E"/>
    <w:rsid w:val="008D65D1"/>
    <w:rsid w:val="008D66B6"/>
    <w:rsid w:val="008D6901"/>
    <w:rsid w:val="008D6AB9"/>
    <w:rsid w:val="008D6B5B"/>
    <w:rsid w:val="008D6F7E"/>
    <w:rsid w:val="008D7258"/>
    <w:rsid w:val="008D7321"/>
    <w:rsid w:val="008D7328"/>
    <w:rsid w:val="008D74BB"/>
    <w:rsid w:val="008D750E"/>
    <w:rsid w:val="008D755E"/>
    <w:rsid w:val="008D75B2"/>
    <w:rsid w:val="008D7AD2"/>
    <w:rsid w:val="008D7BC8"/>
    <w:rsid w:val="008D7D68"/>
    <w:rsid w:val="008D7F3E"/>
    <w:rsid w:val="008E011E"/>
    <w:rsid w:val="008E039F"/>
    <w:rsid w:val="008E1874"/>
    <w:rsid w:val="008E1A2D"/>
    <w:rsid w:val="008E1BDD"/>
    <w:rsid w:val="008E1C0F"/>
    <w:rsid w:val="008E2080"/>
    <w:rsid w:val="008E24D2"/>
    <w:rsid w:val="008E259D"/>
    <w:rsid w:val="008E265E"/>
    <w:rsid w:val="008E281F"/>
    <w:rsid w:val="008E294B"/>
    <w:rsid w:val="008E2990"/>
    <w:rsid w:val="008E2A3B"/>
    <w:rsid w:val="008E2DFC"/>
    <w:rsid w:val="008E2ED5"/>
    <w:rsid w:val="008E31B5"/>
    <w:rsid w:val="008E3232"/>
    <w:rsid w:val="008E323A"/>
    <w:rsid w:val="008E34B8"/>
    <w:rsid w:val="008E34DC"/>
    <w:rsid w:val="008E35B7"/>
    <w:rsid w:val="008E3722"/>
    <w:rsid w:val="008E3A09"/>
    <w:rsid w:val="008E3A33"/>
    <w:rsid w:val="008E3A80"/>
    <w:rsid w:val="008E3D1C"/>
    <w:rsid w:val="008E3D8C"/>
    <w:rsid w:val="008E3DC2"/>
    <w:rsid w:val="008E3E37"/>
    <w:rsid w:val="008E40E1"/>
    <w:rsid w:val="008E40F7"/>
    <w:rsid w:val="008E4157"/>
    <w:rsid w:val="008E43B3"/>
    <w:rsid w:val="008E467E"/>
    <w:rsid w:val="008E50B6"/>
    <w:rsid w:val="008E5656"/>
    <w:rsid w:val="008E569F"/>
    <w:rsid w:val="008E5ABD"/>
    <w:rsid w:val="008E5CAB"/>
    <w:rsid w:val="008E5EC1"/>
    <w:rsid w:val="008E5F30"/>
    <w:rsid w:val="008E611F"/>
    <w:rsid w:val="008E625C"/>
    <w:rsid w:val="008E6410"/>
    <w:rsid w:val="008E6E15"/>
    <w:rsid w:val="008E70E8"/>
    <w:rsid w:val="008E76D7"/>
    <w:rsid w:val="008E7729"/>
    <w:rsid w:val="008E781A"/>
    <w:rsid w:val="008E7CFB"/>
    <w:rsid w:val="008E7D28"/>
    <w:rsid w:val="008E7D92"/>
    <w:rsid w:val="008E7EE5"/>
    <w:rsid w:val="008F06AF"/>
    <w:rsid w:val="008F07E2"/>
    <w:rsid w:val="008F089A"/>
    <w:rsid w:val="008F08AB"/>
    <w:rsid w:val="008F098F"/>
    <w:rsid w:val="008F0A74"/>
    <w:rsid w:val="008F0CA8"/>
    <w:rsid w:val="008F0D48"/>
    <w:rsid w:val="008F0E15"/>
    <w:rsid w:val="008F0F09"/>
    <w:rsid w:val="008F1452"/>
    <w:rsid w:val="008F16A8"/>
    <w:rsid w:val="008F1705"/>
    <w:rsid w:val="008F181B"/>
    <w:rsid w:val="008F19F8"/>
    <w:rsid w:val="008F1C1F"/>
    <w:rsid w:val="008F1DCC"/>
    <w:rsid w:val="008F1E4E"/>
    <w:rsid w:val="008F2A4C"/>
    <w:rsid w:val="008F2BB5"/>
    <w:rsid w:val="008F2D3E"/>
    <w:rsid w:val="008F2EB8"/>
    <w:rsid w:val="008F32CF"/>
    <w:rsid w:val="008F33D8"/>
    <w:rsid w:val="008F3851"/>
    <w:rsid w:val="008F38D5"/>
    <w:rsid w:val="008F3921"/>
    <w:rsid w:val="008F3CF9"/>
    <w:rsid w:val="008F48C6"/>
    <w:rsid w:val="008F4BF5"/>
    <w:rsid w:val="008F4E43"/>
    <w:rsid w:val="008F4F6C"/>
    <w:rsid w:val="008F51F7"/>
    <w:rsid w:val="008F54A9"/>
    <w:rsid w:val="008F5518"/>
    <w:rsid w:val="008F59D1"/>
    <w:rsid w:val="008F5A26"/>
    <w:rsid w:val="008F5A9E"/>
    <w:rsid w:val="008F5B14"/>
    <w:rsid w:val="008F5B9D"/>
    <w:rsid w:val="008F6060"/>
    <w:rsid w:val="008F6090"/>
    <w:rsid w:val="008F619B"/>
    <w:rsid w:val="008F61C1"/>
    <w:rsid w:val="008F6308"/>
    <w:rsid w:val="008F64B3"/>
    <w:rsid w:val="008F65A2"/>
    <w:rsid w:val="008F6604"/>
    <w:rsid w:val="008F6E20"/>
    <w:rsid w:val="008F6E95"/>
    <w:rsid w:val="008F6F7C"/>
    <w:rsid w:val="008F70FE"/>
    <w:rsid w:val="008F7585"/>
    <w:rsid w:val="008F758C"/>
    <w:rsid w:val="008F76BB"/>
    <w:rsid w:val="008F7710"/>
    <w:rsid w:val="008F7A8F"/>
    <w:rsid w:val="008F7DED"/>
    <w:rsid w:val="008F7F45"/>
    <w:rsid w:val="009000E7"/>
    <w:rsid w:val="009003F0"/>
    <w:rsid w:val="009005A7"/>
    <w:rsid w:val="009007A8"/>
    <w:rsid w:val="00900976"/>
    <w:rsid w:val="00900BB9"/>
    <w:rsid w:val="00900EF4"/>
    <w:rsid w:val="00900F95"/>
    <w:rsid w:val="00901197"/>
    <w:rsid w:val="0090123C"/>
    <w:rsid w:val="009014D0"/>
    <w:rsid w:val="00901519"/>
    <w:rsid w:val="0090157E"/>
    <w:rsid w:val="00901938"/>
    <w:rsid w:val="00901B7F"/>
    <w:rsid w:val="00901CD5"/>
    <w:rsid w:val="00902208"/>
    <w:rsid w:val="00902784"/>
    <w:rsid w:val="00902839"/>
    <w:rsid w:val="00902B57"/>
    <w:rsid w:val="00902BAD"/>
    <w:rsid w:val="00902EF5"/>
    <w:rsid w:val="00903BA7"/>
    <w:rsid w:val="00903D50"/>
    <w:rsid w:val="00903D76"/>
    <w:rsid w:val="00903EC5"/>
    <w:rsid w:val="00903EF2"/>
    <w:rsid w:val="00903FBA"/>
    <w:rsid w:val="009041AC"/>
    <w:rsid w:val="009044A6"/>
    <w:rsid w:val="00904523"/>
    <w:rsid w:val="0090464E"/>
    <w:rsid w:val="00904688"/>
    <w:rsid w:val="00904F5B"/>
    <w:rsid w:val="00904F61"/>
    <w:rsid w:val="00905116"/>
    <w:rsid w:val="0090532B"/>
    <w:rsid w:val="00905723"/>
    <w:rsid w:val="00905885"/>
    <w:rsid w:val="0090590C"/>
    <w:rsid w:val="00905CC9"/>
    <w:rsid w:val="00905DF1"/>
    <w:rsid w:val="0090635E"/>
    <w:rsid w:val="0090637B"/>
    <w:rsid w:val="0090669F"/>
    <w:rsid w:val="00906956"/>
    <w:rsid w:val="00906A92"/>
    <w:rsid w:val="00906E2B"/>
    <w:rsid w:val="0090707B"/>
    <w:rsid w:val="00907164"/>
    <w:rsid w:val="009074F4"/>
    <w:rsid w:val="00907722"/>
    <w:rsid w:val="00907872"/>
    <w:rsid w:val="009078A7"/>
    <w:rsid w:val="00907A17"/>
    <w:rsid w:val="00907C66"/>
    <w:rsid w:val="00907D33"/>
    <w:rsid w:val="0091039A"/>
    <w:rsid w:val="009105C8"/>
    <w:rsid w:val="00910620"/>
    <w:rsid w:val="009106BF"/>
    <w:rsid w:val="00910887"/>
    <w:rsid w:val="0091089D"/>
    <w:rsid w:val="00910A13"/>
    <w:rsid w:val="00911172"/>
    <w:rsid w:val="00911233"/>
    <w:rsid w:val="00911423"/>
    <w:rsid w:val="00911A86"/>
    <w:rsid w:val="00911AA0"/>
    <w:rsid w:val="00911C81"/>
    <w:rsid w:val="00911EDF"/>
    <w:rsid w:val="0091249B"/>
    <w:rsid w:val="0091272A"/>
    <w:rsid w:val="00912A67"/>
    <w:rsid w:val="00912DC9"/>
    <w:rsid w:val="00912E71"/>
    <w:rsid w:val="00912E84"/>
    <w:rsid w:val="00912ED8"/>
    <w:rsid w:val="00912F58"/>
    <w:rsid w:val="00912F62"/>
    <w:rsid w:val="009131AF"/>
    <w:rsid w:val="0091335B"/>
    <w:rsid w:val="009133B6"/>
    <w:rsid w:val="009134A4"/>
    <w:rsid w:val="00913682"/>
    <w:rsid w:val="00913711"/>
    <w:rsid w:val="00913836"/>
    <w:rsid w:val="0091385A"/>
    <w:rsid w:val="009139B4"/>
    <w:rsid w:val="00913FBB"/>
    <w:rsid w:val="0091401F"/>
    <w:rsid w:val="009140DC"/>
    <w:rsid w:val="00914213"/>
    <w:rsid w:val="009144E8"/>
    <w:rsid w:val="00914791"/>
    <w:rsid w:val="00914A1A"/>
    <w:rsid w:val="00914E6B"/>
    <w:rsid w:val="00914EF4"/>
    <w:rsid w:val="009150DD"/>
    <w:rsid w:val="009151A5"/>
    <w:rsid w:val="00915670"/>
    <w:rsid w:val="00915A43"/>
    <w:rsid w:val="00915B40"/>
    <w:rsid w:val="00915CE3"/>
    <w:rsid w:val="00915F35"/>
    <w:rsid w:val="0091615F"/>
    <w:rsid w:val="00916226"/>
    <w:rsid w:val="0091659D"/>
    <w:rsid w:val="00916685"/>
    <w:rsid w:val="009166F4"/>
    <w:rsid w:val="00916881"/>
    <w:rsid w:val="00916A18"/>
    <w:rsid w:val="00916BBA"/>
    <w:rsid w:val="00916BDC"/>
    <w:rsid w:val="00916E0B"/>
    <w:rsid w:val="00916EBE"/>
    <w:rsid w:val="00917287"/>
    <w:rsid w:val="009172F0"/>
    <w:rsid w:val="00917642"/>
    <w:rsid w:val="00917A2A"/>
    <w:rsid w:val="00917BDF"/>
    <w:rsid w:val="00917D3D"/>
    <w:rsid w:val="00917DAD"/>
    <w:rsid w:val="00917ECE"/>
    <w:rsid w:val="009200F4"/>
    <w:rsid w:val="00920268"/>
    <w:rsid w:val="009203B9"/>
    <w:rsid w:val="0092045B"/>
    <w:rsid w:val="0092063B"/>
    <w:rsid w:val="009207E2"/>
    <w:rsid w:val="00920925"/>
    <w:rsid w:val="00920B03"/>
    <w:rsid w:val="00920B29"/>
    <w:rsid w:val="00920B79"/>
    <w:rsid w:val="00920B80"/>
    <w:rsid w:val="00920C1D"/>
    <w:rsid w:val="00920D9C"/>
    <w:rsid w:val="00920F95"/>
    <w:rsid w:val="0092137D"/>
    <w:rsid w:val="009213BA"/>
    <w:rsid w:val="0092146F"/>
    <w:rsid w:val="0092154A"/>
    <w:rsid w:val="00921CEA"/>
    <w:rsid w:val="00921FC9"/>
    <w:rsid w:val="009220EB"/>
    <w:rsid w:val="009221AB"/>
    <w:rsid w:val="00922252"/>
    <w:rsid w:val="00922699"/>
    <w:rsid w:val="00922A95"/>
    <w:rsid w:val="00922B26"/>
    <w:rsid w:val="009230BB"/>
    <w:rsid w:val="009230F9"/>
    <w:rsid w:val="0092328C"/>
    <w:rsid w:val="009236D2"/>
    <w:rsid w:val="00923AD0"/>
    <w:rsid w:val="00923C6A"/>
    <w:rsid w:val="00923D0B"/>
    <w:rsid w:val="00923DF3"/>
    <w:rsid w:val="0092437B"/>
    <w:rsid w:val="00924498"/>
    <w:rsid w:val="009245D2"/>
    <w:rsid w:val="00924989"/>
    <w:rsid w:val="00924BCF"/>
    <w:rsid w:val="00924C60"/>
    <w:rsid w:val="00924E8B"/>
    <w:rsid w:val="00925034"/>
    <w:rsid w:val="0092542D"/>
    <w:rsid w:val="0092546B"/>
    <w:rsid w:val="00925482"/>
    <w:rsid w:val="009256DB"/>
    <w:rsid w:val="00925ABC"/>
    <w:rsid w:val="00925ED8"/>
    <w:rsid w:val="00925F30"/>
    <w:rsid w:val="00925FF4"/>
    <w:rsid w:val="009262FB"/>
    <w:rsid w:val="009263B3"/>
    <w:rsid w:val="00926522"/>
    <w:rsid w:val="00926717"/>
    <w:rsid w:val="00926C8F"/>
    <w:rsid w:val="00926D1E"/>
    <w:rsid w:val="00926E33"/>
    <w:rsid w:val="009271F5"/>
    <w:rsid w:val="00927259"/>
    <w:rsid w:val="0092783A"/>
    <w:rsid w:val="00927A35"/>
    <w:rsid w:val="00930029"/>
    <w:rsid w:val="0093003E"/>
    <w:rsid w:val="009304B1"/>
    <w:rsid w:val="00930C06"/>
    <w:rsid w:val="00930C16"/>
    <w:rsid w:val="00930E0B"/>
    <w:rsid w:val="009312C8"/>
    <w:rsid w:val="009315C9"/>
    <w:rsid w:val="009315EF"/>
    <w:rsid w:val="00931A49"/>
    <w:rsid w:val="00931B68"/>
    <w:rsid w:val="0093213D"/>
    <w:rsid w:val="00932174"/>
    <w:rsid w:val="009323BA"/>
    <w:rsid w:val="0093259C"/>
    <w:rsid w:val="009325A7"/>
    <w:rsid w:val="00932653"/>
    <w:rsid w:val="00932681"/>
    <w:rsid w:val="0093281F"/>
    <w:rsid w:val="00932CC7"/>
    <w:rsid w:val="00932E05"/>
    <w:rsid w:val="009331A4"/>
    <w:rsid w:val="009331A5"/>
    <w:rsid w:val="009334FD"/>
    <w:rsid w:val="0093355E"/>
    <w:rsid w:val="00933614"/>
    <w:rsid w:val="00933831"/>
    <w:rsid w:val="00933964"/>
    <w:rsid w:val="009339DD"/>
    <w:rsid w:val="009339E6"/>
    <w:rsid w:val="00934013"/>
    <w:rsid w:val="009340E2"/>
    <w:rsid w:val="0093413E"/>
    <w:rsid w:val="00934333"/>
    <w:rsid w:val="0093445F"/>
    <w:rsid w:val="00934472"/>
    <w:rsid w:val="0093479F"/>
    <w:rsid w:val="009348EB"/>
    <w:rsid w:val="00934975"/>
    <w:rsid w:val="00934E75"/>
    <w:rsid w:val="00934EFA"/>
    <w:rsid w:val="009350DB"/>
    <w:rsid w:val="009353FE"/>
    <w:rsid w:val="00935785"/>
    <w:rsid w:val="00935A58"/>
    <w:rsid w:val="00935B70"/>
    <w:rsid w:val="00935D73"/>
    <w:rsid w:val="00935DA0"/>
    <w:rsid w:val="00935EBE"/>
    <w:rsid w:val="00935F21"/>
    <w:rsid w:val="0093641C"/>
    <w:rsid w:val="009366A5"/>
    <w:rsid w:val="00936773"/>
    <w:rsid w:val="009369C9"/>
    <w:rsid w:val="00936B80"/>
    <w:rsid w:val="00936E66"/>
    <w:rsid w:val="0093761A"/>
    <w:rsid w:val="00937875"/>
    <w:rsid w:val="00937948"/>
    <w:rsid w:val="00937EA0"/>
    <w:rsid w:val="0094000A"/>
    <w:rsid w:val="0094074D"/>
    <w:rsid w:val="009407BB"/>
    <w:rsid w:val="00940E4E"/>
    <w:rsid w:val="00941091"/>
    <w:rsid w:val="009411F9"/>
    <w:rsid w:val="0094127B"/>
    <w:rsid w:val="00941570"/>
    <w:rsid w:val="0094172C"/>
    <w:rsid w:val="0094188C"/>
    <w:rsid w:val="00941A77"/>
    <w:rsid w:val="00941A78"/>
    <w:rsid w:val="00941C1D"/>
    <w:rsid w:val="00942558"/>
    <w:rsid w:val="009427C5"/>
    <w:rsid w:val="00942EEE"/>
    <w:rsid w:val="0094316C"/>
    <w:rsid w:val="009431CF"/>
    <w:rsid w:val="0094335E"/>
    <w:rsid w:val="00943623"/>
    <w:rsid w:val="00943D87"/>
    <w:rsid w:val="00943FAB"/>
    <w:rsid w:val="0094400A"/>
    <w:rsid w:val="00944108"/>
    <w:rsid w:val="00944149"/>
    <w:rsid w:val="0094424C"/>
    <w:rsid w:val="009443B0"/>
    <w:rsid w:val="0094455A"/>
    <w:rsid w:val="0094462C"/>
    <w:rsid w:val="00944F72"/>
    <w:rsid w:val="009451E4"/>
    <w:rsid w:val="009454D8"/>
    <w:rsid w:val="00945B2C"/>
    <w:rsid w:val="00945F35"/>
    <w:rsid w:val="00946094"/>
    <w:rsid w:val="0094609E"/>
    <w:rsid w:val="00946175"/>
    <w:rsid w:val="009466FF"/>
    <w:rsid w:val="009469D1"/>
    <w:rsid w:val="00946ED6"/>
    <w:rsid w:val="00946F41"/>
    <w:rsid w:val="009470EF"/>
    <w:rsid w:val="0094711A"/>
    <w:rsid w:val="0094720E"/>
    <w:rsid w:val="00947296"/>
    <w:rsid w:val="009472E9"/>
    <w:rsid w:val="00947340"/>
    <w:rsid w:val="009478F2"/>
    <w:rsid w:val="00947A23"/>
    <w:rsid w:val="00947C34"/>
    <w:rsid w:val="009507B5"/>
    <w:rsid w:val="00950CF3"/>
    <w:rsid w:val="00950E15"/>
    <w:rsid w:val="00950E6F"/>
    <w:rsid w:val="00951002"/>
    <w:rsid w:val="0095117A"/>
    <w:rsid w:val="009511B9"/>
    <w:rsid w:val="009513BC"/>
    <w:rsid w:val="00951852"/>
    <w:rsid w:val="00951DF6"/>
    <w:rsid w:val="00952311"/>
    <w:rsid w:val="009523EC"/>
    <w:rsid w:val="009525A7"/>
    <w:rsid w:val="009526D2"/>
    <w:rsid w:val="00952D0E"/>
    <w:rsid w:val="00952E64"/>
    <w:rsid w:val="00952F28"/>
    <w:rsid w:val="00952FF9"/>
    <w:rsid w:val="00953157"/>
    <w:rsid w:val="0095370D"/>
    <w:rsid w:val="00953F54"/>
    <w:rsid w:val="009544C7"/>
    <w:rsid w:val="00954675"/>
    <w:rsid w:val="00954842"/>
    <w:rsid w:val="009549CB"/>
    <w:rsid w:val="00954F7F"/>
    <w:rsid w:val="009550AC"/>
    <w:rsid w:val="00955778"/>
    <w:rsid w:val="0095588D"/>
    <w:rsid w:val="00955F65"/>
    <w:rsid w:val="00956133"/>
    <w:rsid w:val="009561C1"/>
    <w:rsid w:val="009566AA"/>
    <w:rsid w:val="00956BCC"/>
    <w:rsid w:val="00956DA5"/>
    <w:rsid w:val="00956DC6"/>
    <w:rsid w:val="00956E31"/>
    <w:rsid w:val="00956FE3"/>
    <w:rsid w:val="00957052"/>
    <w:rsid w:val="00957145"/>
    <w:rsid w:val="0095723A"/>
    <w:rsid w:val="0095735B"/>
    <w:rsid w:val="0095756F"/>
    <w:rsid w:val="0095796E"/>
    <w:rsid w:val="00957979"/>
    <w:rsid w:val="009579C4"/>
    <w:rsid w:val="00957AB2"/>
    <w:rsid w:val="00957BA4"/>
    <w:rsid w:val="00957D3C"/>
    <w:rsid w:val="00957E27"/>
    <w:rsid w:val="00960082"/>
    <w:rsid w:val="009600B2"/>
    <w:rsid w:val="009605CF"/>
    <w:rsid w:val="00960644"/>
    <w:rsid w:val="0096081D"/>
    <w:rsid w:val="00960838"/>
    <w:rsid w:val="009609E2"/>
    <w:rsid w:val="00960AAD"/>
    <w:rsid w:val="00960B69"/>
    <w:rsid w:val="00960D30"/>
    <w:rsid w:val="00960E00"/>
    <w:rsid w:val="00960E76"/>
    <w:rsid w:val="00960F6F"/>
    <w:rsid w:val="00960F8C"/>
    <w:rsid w:val="009610DC"/>
    <w:rsid w:val="00961409"/>
    <w:rsid w:val="0096149D"/>
    <w:rsid w:val="00961CE7"/>
    <w:rsid w:val="00961DA7"/>
    <w:rsid w:val="00961DFA"/>
    <w:rsid w:val="00962106"/>
    <w:rsid w:val="009622BC"/>
    <w:rsid w:val="0096243D"/>
    <w:rsid w:val="0096277C"/>
    <w:rsid w:val="009629EB"/>
    <w:rsid w:val="00962A14"/>
    <w:rsid w:val="00962A98"/>
    <w:rsid w:val="00962D9C"/>
    <w:rsid w:val="009632C7"/>
    <w:rsid w:val="009635F3"/>
    <w:rsid w:val="00963619"/>
    <w:rsid w:val="00963B17"/>
    <w:rsid w:val="00963DA8"/>
    <w:rsid w:val="00963DD0"/>
    <w:rsid w:val="00963EBC"/>
    <w:rsid w:val="00964332"/>
    <w:rsid w:val="009645C1"/>
    <w:rsid w:val="009646DF"/>
    <w:rsid w:val="009649DF"/>
    <w:rsid w:val="00964AFD"/>
    <w:rsid w:val="00964B0C"/>
    <w:rsid w:val="00964B8A"/>
    <w:rsid w:val="00964BDB"/>
    <w:rsid w:val="00964BFA"/>
    <w:rsid w:val="00964F34"/>
    <w:rsid w:val="00965033"/>
    <w:rsid w:val="00965050"/>
    <w:rsid w:val="009650B7"/>
    <w:rsid w:val="00965321"/>
    <w:rsid w:val="00965370"/>
    <w:rsid w:val="00965591"/>
    <w:rsid w:val="0096582F"/>
    <w:rsid w:val="00965C0B"/>
    <w:rsid w:val="0096633E"/>
    <w:rsid w:val="0096666B"/>
    <w:rsid w:val="00966AA9"/>
    <w:rsid w:val="009672D8"/>
    <w:rsid w:val="009675C4"/>
    <w:rsid w:val="0096761B"/>
    <w:rsid w:val="00967748"/>
    <w:rsid w:val="00967AC9"/>
    <w:rsid w:val="00967F54"/>
    <w:rsid w:val="009701BF"/>
    <w:rsid w:val="00970245"/>
    <w:rsid w:val="009703F6"/>
    <w:rsid w:val="00970743"/>
    <w:rsid w:val="0097091B"/>
    <w:rsid w:val="00970DA1"/>
    <w:rsid w:val="00970E64"/>
    <w:rsid w:val="00970FF7"/>
    <w:rsid w:val="0097107D"/>
    <w:rsid w:val="009712C6"/>
    <w:rsid w:val="009719D1"/>
    <w:rsid w:val="00971A27"/>
    <w:rsid w:val="00971ECF"/>
    <w:rsid w:val="0097200F"/>
    <w:rsid w:val="0097238D"/>
    <w:rsid w:val="00972796"/>
    <w:rsid w:val="00972C9A"/>
    <w:rsid w:val="00973028"/>
    <w:rsid w:val="009736B1"/>
    <w:rsid w:val="009739AE"/>
    <w:rsid w:val="009739F4"/>
    <w:rsid w:val="00973CA1"/>
    <w:rsid w:val="00973DE3"/>
    <w:rsid w:val="009740F1"/>
    <w:rsid w:val="00974199"/>
    <w:rsid w:val="00974600"/>
    <w:rsid w:val="009747DA"/>
    <w:rsid w:val="00974BAD"/>
    <w:rsid w:val="00974C88"/>
    <w:rsid w:val="00974CE0"/>
    <w:rsid w:val="00974E1E"/>
    <w:rsid w:val="009750D1"/>
    <w:rsid w:val="009752C3"/>
    <w:rsid w:val="00975519"/>
    <w:rsid w:val="00975538"/>
    <w:rsid w:val="009755BC"/>
    <w:rsid w:val="009755FB"/>
    <w:rsid w:val="00975800"/>
    <w:rsid w:val="0097589D"/>
    <w:rsid w:val="00975BC4"/>
    <w:rsid w:val="00975D32"/>
    <w:rsid w:val="00975FF2"/>
    <w:rsid w:val="00976469"/>
    <w:rsid w:val="009764C3"/>
    <w:rsid w:val="009767B8"/>
    <w:rsid w:val="0097684B"/>
    <w:rsid w:val="00976896"/>
    <w:rsid w:val="009769E7"/>
    <w:rsid w:val="00976CC6"/>
    <w:rsid w:val="00976E96"/>
    <w:rsid w:val="00976EF7"/>
    <w:rsid w:val="0097719F"/>
    <w:rsid w:val="009772C5"/>
    <w:rsid w:val="009774A9"/>
    <w:rsid w:val="0097770D"/>
    <w:rsid w:val="009777A8"/>
    <w:rsid w:val="00977911"/>
    <w:rsid w:val="00977AB6"/>
    <w:rsid w:val="00980963"/>
    <w:rsid w:val="00980DE2"/>
    <w:rsid w:val="00980E8C"/>
    <w:rsid w:val="009815A9"/>
    <w:rsid w:val="00981628"/>
    <w:rsid w:val="00981642"/>
    <w:rsid w:val="0098172C"/>
    <w:rsid w:val="00981AD2"/>
    <w:rsid w:val="00981CB5"/>
    <w:rsid w:val="00982487"/>
    <w:rsid w:val="0098251C"/>
    <w:rsid w:val="00982775"/>
    <w:rsid w:val="009827FC"/>
    <w:rsid w:val="00982B1C"/>
    <w:rsid w:val="00982BA0"/>
    <w:rsid w:val="00982DB1"/>
    <w:rsid w:val="00982DDD"/>
    <w:rsid w:val="00982E63"/>
    <w:rsid w:val="00982EB6"/>
    <w:rsid w:val="00983128"/>
    <w:rsid w:val="009831F1"/>
    <w:rsid w:val="009831F9"/>
    <w:rsid w:val="00983230"/>
    <w:rsid w:val="0098337D"/>
    <w:rsid w:val="00983A18"/>
    <w:rsid w:val="00983B4C"/>
    <w:rsid w:val="00983E17"/>
    <w:rsid w:val="0098453D"/>
    <w:rsid w:val="009845EF"/>
    <w:rsid w:val="00984665"/>
    <w:rsid w:val="00984DAB"/>
    <w:rsid w:val="0098511F"/>
    <w:rsid w:val="00985840"/>
    <w:rsid w:val="00985AE5"/>
    <w:rsid w:val="00985B93"/>
    <w:rsid w:val="00985BA7"/>
    <w:rsid w:val="00985F19"/>
    <w:rsid w:val="00986653"/>
    <w:rsid w:val="00986875"/>
    <w:rsid w:val="009868C1"/>
    <w:rsid w:val="009868DB"/>
    <w:rsid w:val="00986A4E"/>
    <w:rsid w:val="00986AE6"/>
    <w:rsid w:val="00986B3C"/>
    <w:rsid w:val="00987342"/>
    <w:rsid w:val="00987AA4"/>
    <w:rsid w:val="00987C47"/>
    <w:rsid w:val="00987E4B"/>
    <w:rsid w:val="00987FB1"/>
    <w:rsid w:val="009900CE"/>
    <w:rsid w:val="00990137"/>
    <w:rsid w:val="009902D4"/>
    <w:rsid w:val="009904A2"/>
    <w:rsid w:val="00990536"/>
    <w:rsid w:val="009909F4"/>
    <w:rsid w:val="00990B93"/>
    <w:rsid w:val="00990C6B"/>
    <w:rsid w:val="00990E55"/>
    <w:rsid w:val="0099171E"/>
    <w:rsid w:val="00991792"/>
    <w:rsid w:val="0099184B"/>
    <w:rsid w:val="00991918"/>
    <w:rsid w:val="009919C1"/>
    <w:rsid w:val="00991D1B"/>
    <w:rsid w:val="00991E57"/>
    <w:rsid w:val="009923E2"/>
    <w:rsid w:val="00992560"/>
    <w:rsid w:val="009926B7"/>
    <w:rsid w:val="009926EE"/>
    <w:rsid w:val="00992865"/>
    <w:rsid w:val="0099296B"/>
    <w:rsid w:val="00992DDE"/>
    <w:rsid w:val="009931FC"/>
    <w:rsid w:val="009935A4"/>
    <w:rsid w:val="0099379D"/>
    <w:rsid w:val="00993840"/>
    <w:rsid w:val="00993B26"/>
    <w:rsid w:val="00993B89"/>
    <w:rsid w:val="00993BBB"/>
    <w:rsid w:val="00994CE6"/>
    <w:rsid w:val="00994DB4"/>
    <w:rsid w:val="00994E05"/>
    <w:rsid w:val="009950DE"/>
    <w:rsid w:val="0099523E"/>
    <w:rsid w:val="00995807"/>
    <w:rsid w:val="00995811"/>
    <w:rsid w:val="00995CEC"/>
    <w:rsid w:val="0099629D"/>
    <w:rsid w:val="0099631F"/>
    <w:rsid w:val="00996442"/>
    <w:rsid w:val="0099655A"/>
    <w:rsid w:val="00996594"/>
    <w:rsid w:val="00996786"/>
    <w:rsid w:val="00996BB1"/>
    <w:rsid w:val="00996CD5"/>
    <w:rsid w:val="00996CE2"/>
    <w:rsid w:val="00996E5A"/>
    <w:rsid w:val="009971F3"/>
    <w:rsid w:val="00997420"/>
    <w:rsid w:val="009975FB"/>
    <w:rsid w:val="00997690"/>
    <w:rsid w:val="009976DC"/>
    <w:rsid w:val="009A008F"/>
    <w:rsid w:val="009A03B0"/>
    <w:rsid w:val="009A04EA"/>
    <w:rsid w:val="009A05DD"/>
    <w:rsid w:val="009A0795"/>
    <w:rsid w:val="009A08A2"/>
    <w:rsid w:val="009A0B4A"/>
    <w:rsid w:val="009A0DCE"/>
    <w:rsid w:val="009A11E9"/>
    <w:rsid w:val="009A1293"/>
    <w:rsid w:val="009A141A"/>
    <w:rsid w:val="009A1980"/>
    <w:rsid w:val="009A1A8B"/>
    <w:rsid w:val="009A1BCA"/>
    <w:rsid w:val="009A1C10"/>
    <w:rsid w:val="009A1D0B"/>
    <w:rsid w:val="009A1DA3"/>
    <w:rsid w:val="009A1EC5"/>
    <w:rsid w:val="009A1EDE"/>
    <w:rsid w:val="009A22D1"/>
    <w:rsid w:val="009A247F"/>
    <w:rsid w:val="009A250E"/>
    <w:rsid w:val="009A28CB"/>
    <w:rsid w:val="009A2CF7"/>
    <w:rsid w:val="009A2D97"/>
    <w:rsid w:val="009A2DCF"/>
    <w:rsid w:val="009A2F96"/>
    <w:rsid w:val="009A31F9"/>
    <w:rsid w:val="009A33AF"/>
    <w:rsid w:val="009A391C"/>
    <w:rsid w:val="009A3954"/>
    <w:rsid w:val="009A3A11"/>
    <w:rsid w:val="009A3A42"/>
    <w:rsid w:val="009A3B34"/>
    <w:rsid w:val="009A3E68"/>
    <w:rsid w:val="009A3E85"/>
    <w:rsid w:val="009A3EF7"/>
    <w:rsid w:val="009A4138"/>
    <w:rsid w:val="009A4245"/>
    <w:rsid w:val="009A4354"/>
    <w:rsid w:val="009A43AE"/>
    <w:rsid w:val="009A43BD"/>
    <w:rsid w:val="009A46E1"/>
    <w:rsid w:val="009A4BA4"/>
    <w:rsid w:val="009A4D73"/>
    <w:rsid w:val="009A5381"/>
    <w:rsid w:val="009A59C2"/>
    <w:rsid w:val="009A5C29"/>
    <w:rsid w:val="009A5D70"/>
    <w:rsid w:val="009A5F02"/>
    <w:rsid w:val="009A61A3"/>
    <w:rsid w:val="009A6263"/>
    <w:rsid w:val="009A6495"/>
    <w:rsid w:val="009A687E"/>
    <w:rsid w:val="009A68F2"/>
    <w:rsid w:val="009A69B3"/>
    <w:rsid w:val="009A6B17"/>
    <w:rsid w:val="009A6DC2"/>
    <w:rsid w:val="009A73EB"/>
    <w:rsid w:val="009A745A"/>
    <w:rsid w:val="009A7766"/>
    <w:rsid w:val="009A783A"/>
    <w:rsid w:val="009A7991"/>
    <w:rsid w:val="009A7E29"/>
    <w:rsid w:val="009B025F"/>
    <w:rsid w:val="009B027F"/>
    <w:rsid w:val="009B0339"/>
    <w:rsid w:val="009B0471"/>
    <w:rsid w:val="009B08D5"/>
    <w:rsid w:val="009B0AD9"/>
    <w:rsid w:val="009B0AE5"/>
    <w:rsid w:val="009B0CCE"/>
    <w:rsid w:val="009B1044"/>
    <w:rsid w:val="009B1137"/>
    <w:rsid w:val="009B11CC"/>
    <w:rsid w:val="009B12AF"/>
    <w:rsid w:val="009B15EF"/>
    <w:rsid w:val="009B1622"/>
    <w:rsid w:val="009B1D03"/>
    <w:rsid w:val="009B1D70"/>
    <w:rsid w:val="009B2330"/>
    <w:rsid w:val="009B2349"/>
    <w:rsid w:val="009B2390"/>
    <w:rsid w:val="009B2511"/>
    <w:rsid w:val="009B261F"/>
    <w:rsid w:val="009B282A"/>
    <w:rsid w:val="009B2865"/>
    <w:rsid w:val="009B29DB"/>
    <w:rsid w:val="009B2A9F"/>
    <w:rsid w:val="009B2C03"/>
    <w:rsid w:val="009B2DE9"/>
    <w:rsid w:val="009B2E10"/>
    <w:rsid w:val="009B2FC8"/>
    <w:rsid w:val="009B311E"/>
    <w:rsid w:val="009B32CC"/>
    <w:rsid w:val="009B3A93"/>
    <w:rsid w:val="009B3D01"/>
    <w:rsid w:val="009B478C"/>
    <w:rsid w:val="009B4843"/>
    <w:rsid w:val="009B489A"/>
    <w:rsid w:val="009B49F5"/>
    <w:rsid w:val="009B4B28"/>
    <w:rsid w:val="009B4C6D"/>
    <w:rsid w:val="009B4D84"/>
    <w:rsid w:val="009B4F8E"/>
    <w:rsid w:val="009B50C1"/>
    <w:rsid w:val="009B52B9"/>
    <w:rsid w:val="009B5474"/>
    <w:rsid w:val="009B54E6"/>
    <w:rsid w:val="009B5B4B"/>
    <w:rsid w:val="009B5FB5"/>
    <w:rsid w:val="009B60A1"/>
    <w:rsid w:val="009B6147"/>
    <w:rsid w:val="009B6237"/>
    <w:rsid w:val="009B6280"/>
    <w:rsid w:val="009B65F5"/>
    <w:rsid w:val="009B6741"/>
    <w:rsid w:val="009B67FB"/>
    <w:rsid w:val="009B68EE"/>
    <w:rsid w:val="009B6B0E"/>
    <w:rsid w:val="009B6B22"/>
    <w:rsid w:val="009B6B33"/>
    <w:rsid w:val="009B6B62"/>
    <w:rsid w:val="009B6D47"/>
    <w:rsid w:val="009B6DF9"/>
    <w:rsid w:val="009B730F"/>
    <w:rsid w:val="009B7318"/>
    <w:rsid w:val="009B7358"/>
    <w:rsid w:val="009B743A"/>
    <w:rsid w:val="009B7669"/>
    <w:rsid w:val="009B798E"/>
    <w:rsid w:val="009B7B3F"/>
    <w:rsid w:val="009B7B92"/>
    <w:rsid w:val="009B7D4B"/>
    <w:rsid w:val="009C00F2"/>
    <w:rsid w:val="009C02DC"/>
    <w:rsid w:val="009C0492"/>
    <w:rsid w:val="009C0758"/>
    <w:rsid w:val="009C087A"/>
    <w:rsid w:val="009C0912"/>
    <w:rsid w:val="009C0A0C"/>
    <w:rsid w:val="009C0E56"/>
    <w:rsid w:val="009C0EE0"/>
    <w:rsid w:val="009C114A"/>
    <w:rsid w:val="009C1228"/>
    <w:rsid w:val="009C140D"/>
    <w:rsid w:val="009C15F4"/>
    <w:rsid w:val="009C1658"/>
    <w:rsid w:val="009C17CF"/>
    <w:rsid w:val="009C181E"/>
    <w:rsid w:val="009C182B"/>
    <w:rsid w:val="009C1B76"/>
    <w:rsid w:val="009C1C2D"/>
    <w:rsid w:val="009C1C6D"/>
    <w:rsid w:val="009C1C7C"/>
    <w:rsid w:val="009C1D75"/>
    <w:rsid w:val="009C201D"/>
    <w:rsid w:val="009C22CA"/>
    <w:rsid w:val="009C24A7"/>
    <w:rsid w:val="009C2646"/>
    <w:rsid w:val="009C29E8"/>
    <w:rsid w:val="009C2A2F"/>
    <w:rsid w:val="009C2DE1"/>
    <w:rsid w:val="009C2E2C"/>
    <w:rsid w:val="009C30B3"/>
    <w:rsid w:val="009C3396"/>
    <w:rsid w:val="009C350E"/>
    <w:rsid w:val="009C3872"/>
    <w:rsid w:val="009C3FBE"/>
    <w:rsid w:val="009C3FDB"/>
    <w:rsid w:val="009C44A9"/>
    <w:rsid w:val="009C48A1"/>
    <w:rsid w:val="009C4946"/>
    <w:rsid w:val="009C4EB0"/>
    <w:rsid w:val="009C53C0"/>
    <w:rsid w:val="009C564A"/>
    <w:rsid w:val="009C5B74"/>
    <w:rsid w:val="009C5B85"/>
    <w:rsid w:val="009C5FC1"/>
    <w:rsid w:val="009C602E"/>
    <w:rsid w:val="009C61FE"/>
    <w:rsid w:val="009C6687"/>
    <w:rsid w:val="009C68D7"/>
    <w:rsid w:val="009C695C"/>
    <w:rsid w:val="009C696B"/>
    <w:rsid w:val="009C6B4A"/>
    <w:rsid w:val="009C6B71"/>
    <w:rsid w:val="009C6BAC"/>
    <w:rsid w:val="009C6CC7"/>
    <w:rsid w:val="009C6DFE"/>
    <w:rsid w:val="009C71FC"/>
    <w:rsid w:val="009C728B"/>
    <w:rsid w:val="009C734E"/>
    <w:rsid w:val="009C73D2"/>
    <w:rsid w:val="009C77A5"/>
    <w:rsid w:val="009C780A"/>
    <w:rsid w:val="009C785D"/>
    <w:rsid w:val="009C7B77"/>
    <w:rsid w:val="009C7F60"/>
    <w:rsid w:val="009C7FAD"/>
    <w:rsid w:val="009D01E7"/>
    <w:rsid w:val="009D03E8"/>
    <w:rsid w:val="009D0572"/>
    <w:rsid w:val="009D0E57"/>
    <w:rsid w:val="009D0F2F"/>
    <w:rsid w:val="009D0F7C"/>
    <w:rsid w:val="009D1176"/>
    <w:rsid w:val="009D195A"/>
    <w:rsid w:val="009D1982"/>
    <w:rsid w:val="009D1BF6"/>
    <w:rsid w:val="009D1CE8"/>
    <w:rsid w:val="009D1FD1"/>
    <w:rsid w:val="009D20BD"/>
    <w:rsid w:val="009D2542"/>
    <w:rsid w:val="009D25B9"/>
    <w:rsid w:val="009D261A"/>
    <w:rsid w:val="009D276C"/>
    <w:rsid w:val="009D27A3"/>
    <w:rsid w:val="009D288B"/>
    <w:rsid w:val="009D2AE7"/>
    <w:rsid w:val="009D2B9E"/>
    <w:rsid w:val="009D2CF9"/>
    <w:rsid w:val="009D2EEC"/>
    <w:rsid w:val="009D3135"/>
    <w:rsid w:val="009D36FB"/>
    <w:rsid w:val="009D37C1"/>
    <w:rsid w:val="009D3806"/>
    <w:rsid w:val="009D38C8"/>
    <w:rsid w:val="009D43D8"/>
    <w:rsid w:val="009D4406"/>
    <w:rsid w:val="009D4900"/>
    <w:rsid w:val="009D4A4D"/>
    <w:rsid w:val="009D4B3B"/>
    <w:rsid w:val="009D51CC"/>
    <w:rsid w:val="009D52A0"/>
    <w:rsid w:val="009D55A8"/>
    <w:rsid w:val="009D5D46"/>
    <w:rsid w:val="009D614E"/>
    <w:rsid w:val="009D6344"/>
    <w:rsid w:val="009D6710"/>
    <w:rsid w:val="009D69A0"/>
    <w:rsid w:val="009D69E3"/>
    <w:rsid w:val="009D6D9A"/>
    <w:rsid w:val="009D7065"/>
    <w:rsid w:val="009D7073"/>
    <w:rsid w:val="009D7098"/>
    <w:rsid w:val="009D7194"/>
    <w:rsid w:val="009D7267"/>
    <w:rsid w:val="009D72BF"/>
    <w:rsid w:val="009D7374"/>
    <w:rsid w:val="009D73DB"/>
    <w:rsid w:val="009D7535"/>
    <w:rsid w:val="009D77BD"/>
    <w:rsid w:val="009D7816"/>
    <w:rsid w:val="009D79EB"/>
    <w:rsid w:val="009D7E67"/>
    <w:rsid w:val="009D7F5C"/>
    <w:rsid w:val="009E0131"/>
    <w:rsid w:val="009E02A1"/>
    <w:rsid w:val="009E02AB"/>
    <w:rsid w:val="009E040D"/>
    <w:rsid w:val="009E0432"/>
    <w:rsid w:val="009E0460"/>
    <w:rsid w:val="009E0548"/>
    <w:rsid w:val="009E0562"/>
    <w:rsid w:val="009E06AC"/>
    <w:rsid w:val="009E0851"/>
    <w:rsid w:val="009E0AA3"/>
    <w:rsid w:val="009E0CAE"/>
    <w:rsid w:val="009E0D03"/>
    <w:rsid w:val="009E141F"/>
    <w:rsid w:val="009E17E1"/>
    <w:rsid w:val="009E190D"/>
    <w:rsid w:val="009E1B28"/>
    <w:rsid w:val="009E20AE"/>
    <w:rsid w:val="009E25F8"/>
    <w:rsid w:val="009E2605"/>
    <w:rsid w:val="009E2863"/>
    <w:rsid w:val="009E2910"/>
    <w:rsid w:val="009E2F54"/>
    <w:rsid w:val="009E324C"/>
    <w:rsid w:val="009E37F8"/>
    <w:rsid w:val="009E3939"/>
    <w:rsid w:val="009E3A50"/>
    <w:rsid w:val="009E4AD6"/>
    <w:rsid w:val="009E4B60"/>
    <w:rsid w:val="009E4B82"/>
    <w:rsid w:val="009E4BDA"/>
    <w:rsid w:val="009E4E46"/>
    <w:rsid w:val="009E4E8D"/>
    <w:rsid w:val="009E4E99"/>
    <w:rsid w:val="009E4FD4"/>
    <w:rsid w:val="009E4FF7"/>
    <w:rsid w:val="009E519C"/>
    <w:rsid w:val="009E570D"/>
    <w:rsid w:val="009E57DB"/>
    <w:rsid w:val="009E5B3C"/>
    <w:rsid w:val="009E64E5"/>
    <w:rsid w:val="009E65E3"/>
    <w:rsid w:val="009E67FE"/>
    <w:rsid w:val="009E6849"/>
    <w:rsid w:val="009E6953"/>
    <w:rsid w:val="009E69D5"/>
    <w:rsid w:val="009E6A55"/>
    <w:rsid w:val="009E6BD7"/>
    <w:rsid w:val="009E6E19"/>
    <w:rsid w:val="009E757A"/>
    <w:rsid w:val="009E7812"/>
    <w:rsid w:val="009E7845"/>
    <w:rsid w:val="009F0393"/>
    <w:rsid w:val="009F0592"/>
    <w:rsid w:val="009F0646"/>
    <w:rsid w:val="009F067A"/>
    <w:rsid w:val="009F078F"/>
    <w:rsid w:val="009F0E6B"/>
    <w:rsid w:val="009F0E80"/>
    <w:rsid w:val="009F0ED6"/>
    <w:rsid w:val="009F1153"/>
    <w:rsid w:val="009F1191"/>
    <w:rsid w:val="009F132A"/>
    <w:rsid w:val="009F14C9"/>
    <w:rsid w:val="009F155A"/>
    <w:rsid w:val="009F17D2"/>
    <w:rsid w:val="009F183C"/>
    <w:rsid w:val="009F192F"/>
    <w:rsid w:val="009F1BFD"/>
    <w:rsid w:val="009F1CC7"/>
    <w:rsid w:val="009F1FA8"/>
    <w:rsid w:val="009F1FF0"/>
    <w:rsid w:val="009F220F"/>
    <w:rsid w:val="009F2326"/>
    <w:rsid w:val="009F23D9"/>
    <w:rsid w:val="009F269A"/>
    <w:rsid w:val="009F2764"/>
    <w:rsid w:val="009F29A7"/>
    <w:rsid w:val="009F2AA5"/>
    <w:rsid w:val="009F2D98"/>
    <w:rsid w:val="009F2DB4"/>
    <w:rsid w:val="009F2FDE"/>
    <w:rsid w:val="009F3130"/>
    <w:rsid w:val="009F3175"/>
    <w:rsid w:val="009F3656"/>
    <w:rsid w:val="009F384F"/>
    <w:rsid w:val="009F3F03"/>
    <w:rsid w:val="009F43B5"/>
    <w:rsid w:val="009F44CF"/>
    <w:rsid w:val="009F4A81"/>
    <w:rsid w:val="009F4B67"/>
    <w:rsid w:val="009F4C52"/>
    <w:rsid w:val="009F4CC1"/>
    <w:rsid w:val="009F54AC"/>
    <w:rsid w:val="009F552F"/>
    <w:rsid w:val="009F575D"/>
    <w:rsid w:val="009F5954"/>
    <w:rsid w:val="009F5B7C"/>
    <w:rsid w:val="009F5BAE"/>
    <w:rsid w:val="009F5D83"/>
    <w:rsid w:val="009F5E5F"/>
    <w:rsid w:val="009F6015"/>
    <w:rsid w:val="009F62DA"/>
    <w:rsid w:val="009F6420"/>
    <w:rsid w:val="009F6735"/>
    <w:rsid w:val="009F674B"/>
    <w:rsid w:val="009F6E3C"/>
    <w:rsid w:val="009F707E"/>
    <w:rsid w:val="009F70FC"/>
    <w:rsid w:val="009F73CA"/>
    <w:rsid w:val="009F7735"/>
    <w:rsid w:val="009F77DC"/>
    <w:rsid w:val="009F7AAB"/>
    <w:rsid w:val="009F7DD6"/>
    <w:rsid w:val="009F7EE8"/>
    <w:rsid w:val="00A000C7"/>
    <w:rsid w:val="00A00216"/>
    <w:rsid w:val="00A00378"/>
    <w:rsid w:val="00A004CD"/>
    <w:rsid w:val="00A0077C"/>
    <w:rsid w:val="00A008B5"/>
    <w:rsid w:val="00A0098D"/>
    <w:rsid w:val="00A00A5D"/>
    <w:rsid w:val="00A00B98"/>
    <w:rsid w:val="00A00DD5"/>
    <w:rsid w:val="00A00F6E"/>
    <w:rsid w:val="00A01654"/>
    <w:rsid w:val="00A01660"/>
    <w:rsid w:val="00A01797"/>
    <w:rsid w:val="00A01925"/>
    <w:rsid w:val="00A019FE"/>
    <w:rsid w:val="00A01C5C"/>
    <w:rsid w:val="00A01E74"/>
    <w:rsid w:val="00A01FC9"/>
    <w:rsid w:val="00A02512"/>
    <w:rsid w:val="00A0285A"/>
    <w:rsid w:val="00A028AC"/>
    <w:rsid w:val="00A02AA2"/>
    <w:rsid w:val="00A02E74"/>
    <w:rsid w:val="00A02EDF"/>
    <w:rsid w:val="00A0307C"/>
    <w:rsid w:val="00A0327D"/>
    <w:rsid w:val="00A035C1"/>
    <w:rsid w:val="00A03735"/>
    <w:rsid w:val="00A038BB"/>
    <w:rsid w:val="00A0392A"/>
    <w:rsid w:val="00A03A9A"/>
    <w:rsid w:val="00A03D46"/>
    <w:rsid w:val="00A03DC9"/>
    <w:rsid w:val="00A0455E"/>
    <w:rsid w:val="00A047A4"/>
    <w:rsid w:val="00A04B8F"/>
    <w:rsid w:val="00A04D78"/>
    <w:rsid w:val="00A04F4B"/>
    <w:rsid w:val="00A05024"/>
    <w:rsid w:val="00A0504D"/>
    <w:rsid w:val="00A05082"/>
    <w:rsid w:val="00A05107"/>
    <w:rsid w:val="00A05366"/>
    <w:rsid w:val="00A05702"/>
    <w:rsid w:val="00A05738"/>
    <w:rsid w:val="00A058DC"/>
    <w:rsid w:val="00A0599D"/>
    <w:rsid w:val="00A05B89"/>
    <w:rsid w:val="00A05F43"/>
    <w:rsid w:val="00A05FF7"/>
    <w:rsid w:val="00A0605F"/>
    <w:rsid w:val="00A064F9"/>
    <w:rsid w:val="00A06608"/>
    <w:rsid w:val="00A06A24"/>
    <w:rsid w:val="00A06AF9"/>
    <w:rsid w:val="00A06BF4"/>
    <w:rsid w:val="00A06C10"/>
    <w:rsid w:val="00A06C54"/>
    <w:rsid w:val="00A06C63"/>
    <w:rsid w:val="00A06F47"/>
    <w:rsid w:val="00A06F9E"/>
    <w:rsid w:val="00A07307"/>
    <w:rsid w:val="00A07427"/>
    <w:rsid w:val="00A07679"/>
    <w:rsid w:val="00A07810"/>
    <w:rsid w:val="00A07C79"/>
    <w:rsid w:val="00A07F33"/>
    <w:rsid w:val="00A10186"/>
    <w:rsid w:val="00A105A2"/>
    <w:rsid w:val="00A10720"/>
    <w:rsid w:val="00A107EC"/>
    <w:rsid w:val="00A10817"/>
    <w:rsid w:val="00A10829"/>
    <w:rsid w:val="00A11A53"/>
    <w:rsid w:val="00A11FF5"/>
    <w:rsid w:val="00A120A7"/>
    <w:rsid w:val="00A1232D"/>
    <w:rsid w:val="00A123BA"/>
    <w:rsid w:val="00A123F1"/>
    <w:rsid w:val="00A12A4E"/>
    <w:rsid w:val="00A12F01"/>
    <w:rsid w:val="00A130D2"/>
    <w:rsid w:val="00A1313A"/>
    <w:rsid w:val="00A13533"/>
    <w:rsid w:val="00A1388D"/>
    <w:rsid w:val="00A138D2"/>
    <w:rsid w:val="00A13A76"/>
    <w:rsid w:val="00A13FC8"/>
    <w:rsid w:val="00A14015"/>
    <w:rsid w:val="00A144C8"/>
    <w:rsid w:val="00A145BB"/>
    <w:rsid w:val="00A146F5"/>
    <w:rsid w:val="00A1470A"/>
    <w:rsid w:val="00A14866"/>
    <w:rsid w:val="00A149BF"/>
    <w:rsid w:val="00A14B6D"/>
    <w:rsid w:val="00A14EC1"/>
    <w:rsid w:val="00A1514E"/>
    <w:rsid w:val="00A15252"/>
    <w:rsid w:val="00A15699"/>
    <w:rsid w:val="00A15829"/>
    <w:rsid w:val="00A158EC"/>
    <w:rsid w:val="00A1590C"/>
    <w:rsid w:val="00A159F6"/>
    <w:rsid w:val="00A15B44"/>
    <w:rsid w:val="00A1612C"/>
    <w:rsid w:val="00A163CE"/>
    <w:rsid w:val="00A1668A"/>
    <w:rsid w:val="00A1677E"/>
    <w:rsid w:val="00A16A25"/>
    <w:rsid w:val="00A16AB2"/>
    <w:rsid w:val="00A16BF3"/>
    <w:rsid w:val="00A16FF9"/>
    <w:rsid w:val="00A17131"/>
    <w:rsid w:val="00A17573"/>
    <w:rsid w:val="00A17C75"/>
    <w:rsid w:val="00A17D29"/>
    <w:rsid w:val="00A200A1"/>
    <w:rsid w:val="00A203F4"/>
    <w:rsid w:val="00A205A9"/>
    <w:rsid w:val="00A20A07"/>
    <w:rsid w:val="00A20AE2"/>
    <w:rsid w:val="00A20C91"/>
    <w:rsid w:val="00A20D85"/>
    <w:rsid w:val="00A21168"/>
    <w:rsid w:val="00A21209"/>
    <w:rsid w:val="00A21707"/>
    <w:rsid w:val="00A2172D"/>
    <w:rsid w:val="00A22032"/>
    <w:rsid w:val="00A22095"/>
    <w:rsid w:val="00A2233E"/>
    <w:rsid w:val="00A224C3"/>
    <w:rsid w:val="00A22672"/>
    <w:rsid w:val="00A22968"/>
    <w:rsid w:val="00A22C45"/>
    <w:rsid w:val="00A22C93"/>
    <w:rsid w:val="00A22CDC"/>
    <w:rsid w:val="00A22DD7"/>
    <w:rsid w:val="00A22E56"/>
    <w:rsid w:val="00A22F0B"/>
    <w:rsid w:val="00A231CD"/>
    <w:rsid w:val="00A231E0"/>
    <w:rsid w:val="00A23690"/>
    <w:rsid w:val="00A23866"/>
    <w:rsid w:val="00A23B47"/>
    <w:rsid w:val="00A23B5B"/>
    <w:rsid w:val="00A23D8B"/>
    <w:rsid w:val="00A24253"/>
    <w:rsid w:val="00A2441E"/>
    <w:rsid w:val="00A24508"/>
    <w:rsid w:val="00A24850"/>
    <w:rsid w:val="00A248B3"/>
    <w:rsid w:val="00A248C9"/>
    <w:rsid w:val="00A24903"/>
    <w:rsid w:val="00A24F04"/>
    <w:rsid w:val="00A25020"/>
    <w:rsid w:val="00A250D8"/>
    <w:rsid w:val="00A2519E"/>
    <w:rsid w:val="00A251FB"/>
    <w:rsid w:val="00A2521E"/>
    <w:rsid w:val="00A25257"/>
    <w:rsid w:val="00A253EA"/>
    <w:rsid w:val="00A25511"/>
    <w:rsid w:val="00A25572"/>
    <w:rsid w:val="00A257D9"/>
    <w:rsid w:val="00A25813"/>
    <w:rsid w:val="00A2603B"/>
    <w:rsid w:val="00A26735"/>
    <w:rsid w:val="00A26A59"/>
    <w:rsid w:val="00A26B0A"/>
    <w:rsid w:val="00A26BA6"/>
    <w:rsid w:val="00A26C53"/>
    <w:rsid w:val="00A26ED8"/>
    <w:rsid w:val="00A27009"/>
    <w:rsid w:val="00A27057"/>
    <w:rsid w:val="00A27077"/>
    <w:rsid w:val="00A27538"/>
    <w:rsid w:val="00A27544"/>
    <w:rsid w:val="00A27833"/>
    <w:rsid w:val="00A2791A"/>
    <w:rsid w:val="00A27ABA"/>
    <w:rsid w:val="00A27D5C"/>
    <w:rsid w:val="00A302E1"/>
    <w:rsid w:val="00A3036F"/>
    <w:rsid w:val="00A30B60"/>
    <w:rsid w:val="00A30B76"/>
    <w:rsid w:val="00A31242"/>
    <w:rsid w:val="00A31272"/>
    <w:rsid w:val="00A31284"/>
    <w:rsid w:val="00A31463"/>
    <w:rsid w:val="00A31483"/>
    <w:rsid w:val="00A3195D"/>
    <w:rsid w:val="00A31C16"/>
    <w:rsid w:val="00A31C54"/>
    <w:rsid w:val="00A31F2E"/>
    <w:rsid w:val="00A32206"/>
    <w:rsid w:val="00A32423"/>
    <w:rsid w:val="00A3263A"/>
    <w:rsid w:val="00A32791"/>
    <w:rsid w:val="00A32BFA"/>
    <w:rsid w:val="00A32C9B"/>
    <w:rsid w:val="00A32CB2"/>
    <w:rsid w:val="00A33050"/>
    <w:rsid w:val="00A330C6"/>
    <w:rsid w:val="00A3376E"/>
    <w:rsid w:val="00A33942"/>
    <w:rsid w:val="00A33B82"/>
    <w:rsid w:val="00A33BFF"/>
    <w:rsid w:val="00A33C50"/>
    <w:rsid w:val="00A33FDF"/>
    <w:rsid w:val="00A34491"/>
    <w:rsid w:val="00A34813"/>
    <w:rsid w:val="00A34C77"/>
    <w:rsid w:val="00A34CF1"/>
    <w:rsid w:val="00A34F1B"/>
    <w:rsid w:val="00A351F1"/>
    <w:rsid w:val="00A3529D"/>
    <w:rsid w:val="00A35310"/>
    <w:rsid w:val="00A35415"/>
    <w:rsid w:val="00A357FF"/>
    <w:rsid w:val="00A35A85"/>
    <w:rsid w:val="00A35D6A"/>
    <w:rsid w:val="00A35D84"/>
    <w:rsid w:val="00A35FF5"/>
    <w:rsid w:val="00A363DE"/>
    <w:rsid w:val="00A36E88"/>
    <w:rsid w:val="00A36F18"/>
    <w:rsid w:val="00A370F8"/>
    <w:rsid w:val="00A37135"/>
    <w:rsid w:val="00A3723B"/>
    <w:rsid w:val="00A372ED"/>
    <w:rsid w:val="00A373CD"/>
    <w:rsid w:val="00A3772B"/>
    <w:rsid w:val="00A377CD"/>
    <w:rsid w:val="00A377EF"/>
    <w:rsid w:val="00A37C60"/>
    <w:rsid w:val="00A37ED9"/>
    <w:rsid w:val="00A401B2"/>
    <w:rsid w:val="00A40237"/>
    <w:rsid w:val="00A4037D"/>
    <w:rsid w:val="00A404CC"/>
    <w:rsid w:val="00A407E7"/>
    <w:rsid w:val="00A408FF"/>
    <w:rsid w:val="00A40989"/>
    <w:rsid w:val="00A409EB"/>
    <w:rsid w:val="00A40BB2"/>
    <w:rsid w:val="00A40C36"/>
    <w:rsid w:val="00A40D3B"/>
    <w:rsid w:val="00A40DEC"/>
    <w:rsid w:val="00A40E28"/>
    <w:rsid w:val="00A40F75"/>
    <w:rsid w:val="00A40F9D"/>
    <w:rsid w:val="00A40FE2"/>
    <w:rsid w:val="00A41295"/>
    <w:rsid w:val="00A41660"/>
    <w:rsid w:val="00A418F9"/>
    <w:rsid w:val="00A41AD1"/>
    <w:rsid w:val="00A41CCA"/>
    <w:rsid w:val="00A41D85"/>
    <w:rsid w:val="00A4202D"/>
    <w:rsid w:val="00A42238"/>
    <w:rsid w:val="00A4226A"/>
    <w:rsid w:val="00A4255F"/>
    <w:rsid w:val="00A425C5"/>
    <w:rsid w:val="00A4264E"/>
    <w:rsid w:val="00A42C4F"/>
    <w:rsid w:val="00A4301A"/>
    <w:rsid w:val="00A4305F"/>
    <w:rsid w:val="00A431C3"/>
    <w:rsid w:val="00A433F0"/>
    <w:rsid w:val="00A4415A"/>
    <w:rsid w:val="00A44432"/>
    <w:rsid w:val="00A444F0"/>
    <w:rsid w:val="00A447A8"/>
    <w:rsid w:val="00A448C3"/>
    <w:rsid w:val="00A44915"/>
    <w:rsid w:val="00A4495C"/>
    <w:rsid w:val="00A44D45"/>
    <w:rsid w:val="00A44F29"/>
    <w:rsid w:val="00A45391"/>
    <w:rsid w:val="00A45454"/>
    <w:rsid w:val="00A456A2"/>
    <w:rsid w:val="00A4588B"/>
    <w:rsid w:val="00A4589B"/>
    <w:rsid w:val="00A45BEB"/>
    <w:rsid w:val="00A464ED"/>
    <w:rsid w:val="00A465C2"/>
    <w:rsid w:val="00A46725"/>
    <w:rsid w:val="00A467CE"/>
    <w:rsid w:val="00A469DD"/>
    <w:rsid w:val="00A46A27"/>
    <w:rsid w:val="00A46B52"/>
    <w:rsid w:val="00A46E6A"/>
    <w:rsid w:val="00A46F43"/>
    <w:rsid w:val="00A46F87"/>
    <w:rsid w:val="00A47023"/>
    <w:rsid w:val="00A471F2"/>
    <w:rsid w:val="00A472CA"/>
    <w:rsid w:val="00A47662"/>
    <w:rsid w:val="00A47809"/>
    <w:rsid w:val="00A47E18"/>
    <w:rsid w:val="00A47FF3"/>
    <w:rsid w:val="00A50002"/>
    <w:rsid w:val="00A501AF"/>
    <w:rsid w:val="00A5055D"/>
    <w:rsid w:val="00A50602"/>
    <w:rsid w:val="00A50907"/>
    <w:rsid w:val="00A50985"/>
    <w:rsid w:val="00A50CF6"/>
    <w:rsid w:val="00A50E77"/>
    <w:rsid w:val="00A50F77"/>
    <w:rsid w:val="00A510F6"/>
    <w:rsid w:val="00A51127"/>
    <w:rsid w:val="00A51439"/>
    <w:rsid w:val="00A51682"/>
    <w:rsid w:val="00A516C0"/>
    <w:rsid w:val="00A51794"/>
    <w:rsid w:val="00A518FC"/>
    <w:rsid w:val="00A51A4D"/>
    <w:rsid w:val="00A51D5A"/>
    <w:rsid w:val="00A51F77"/>
    <w:rsid w:val="00A5212A"/>
    <w:rsid w:val="00A52396"/>
    <w:rsid w:val="00A52745"/>
    <w:rsid w:val="00A52774"/>
    <w:rsid w:val="00A5296F"/>
    <w:rsid w:val="00A529B2"/>
    <w:rsid w:val="00A52AF0"/>
    <w:rsid w:val="00A52AF8"/>
    <w:rsid w:val="00A52B4C"/>
    <w:rsid w:val="00A52FB6"/>
    <w:rsid w:val="00A53426"/>
    <w:rsid w:val="00A53AB0"/>
    <w:rsid w:val="00A53B1D"/>
    <w:rsid w:val="00A53CC7"/>
    <w:rsid w:val="00A53F00"/>
    <w:rsid w:val="00A54067"/>
    <w:rsid w:val="00A540CF"/>
    <w:rsid w:val="00A54567"/>
    <w:rsid w:val="00A54A1C"/>
    <w:rsid w:val="00A54DE1"/>
    <w:rsid w:val="00A54FD3"/>
    <w:rsid w:val="00A55889"/>
    <w:rsid w:val="00A55901"/>
    <w:rsid w:val="00A55988"/>
    <w:rsid w:val="00A55A76"/>
    <w:rsid w:val="00A55ADA"/>
    <w:rsid w:val="00A55B6A"/>
    <w:rsid w:val="00A55D02"/>
    <w:rsid w:val="00A55F15"/>
    <w:rsid w:val="00A55FE7"/>
    <w:rsid w:val="00A560DF"/>
    <w:rsid w:val="00A561F6"/>
    <w:rsid w:val="00A566D7"/>
    <w:rsid w:val="00A56ABD"/>
    <w:rsid w:val="00A56E53"/>
    <w:rsid w:val="00A56ECD"/>
    <w:rsid w:val="00A578CA"/>
    <w:rsid w:val="00A578FD"/>
    <w:rsid w:val="00A57E9F"/>
    <w:rsid w:val="00A57F7B"/>
    <w:rsid w:val="00A601FF"/>
    <w:rsid w:val="00A602B1"/>
    <w:rsid w:val="00A60422"/>
    <w:rsid w:val="00A604A8"/>
    <w:rsid w:val="00A605A9"/>
    <w:rsid w:val="00A60CFD"/>
    <w:rsid w:val="00A60E79"/>
    <w:rsid w:val="00A60E84"/>
    <w:rsid w:val="00A61628"/>
    <w:rsid w:val="00A61B3F"/>
    <w:rsid w:val="00A61C3B"/>
    <w:rsid w:val="00A6213D"/>
    <w:rsid w:val="00A6228D"/>
    <w:rsid w:val="00A622A4"/>
    <w:rsid w:val="00A6241C"/>
    <w:rsid w:val="00A6263C"/>
    <w:rsid w:val="00A6266D"/>
    <w:rsid w:val="00A626BD"/>
    <w:rsid w:val="00A62D29"/>
    <w:rsid w:val="00A62D80"/>
    <w:rsid w:val="00A62EDB"/>
    <w:rsid w:val="00A62FA2"/>
    <w:rsid w:val="00A63822"/>
    <w:rsid w:val="00A63B1C"/>
    <w:rsid w:val="00A64202"/>
    <w:rsid w:val="00A6434A"/>
    <w:rsid w:val="00A6459A"/>
    <w:rsid w:val="00A64923"/>
    <w:rsid w:val="00A6498F"/>
    <w:rsid w:val="00A64A6F"/>
    <w:rsid w:val="00A64A71"/>
    <w:rsid w:val="00A64A7E"/>
    <w:rsid w:val="00A64AB4"/>
    <w:rsid w:val="00A64FC1"/>
    <w:rsid w:val="00A6512A"/>
    <w:rsid w:val="00A658D8"/>
    <w:rsid w:val="00A6598F"/>
    <w:rsid w:val="00A659FD"/>
    <w:rsid w:val="00A65AA9"/>
    <w:rsid w:val="00A65EEE"/>
    <w:rsid w:val="00A65F21"/>
    <w:rsid w:val="00A661B2"/>
    <w:rsid w:val="00A6623B"/>
    <w:rsid w:val="00A6640B"/>
    <w:rsid w:val="00A66CF6"/>
    <w:rsid w:val="00A66E80"/>
    <w:rsid w:val="00A67042"/>
    <w:rsid w:val="00A670A4"/>
    <w:rsid w:val="00A6727C"/>
    <w:rsid w:val="00A67306"/>
    <w:rsid w:val="00A67684"/>
    <w:rsid w:val="00A677DE"/>
    <w:rsid w:val="00A67839"/>
    <w:rsid w:val="00A67A80"/>
    <w:rsid w:val="00A67D48"/>
    <w:rsid w:val="00A70098"/>
    <w:rsid w:val="00A70585"/>
    <w:rsid w:val="00A70641"/>
    <w:rsid w:val="00A708E6"/>
    <w:rsid w:val="00A70DC0"/>
    <w:rsid w:val="00A70E09"/>
    <w:rsid w:val="00A7105B"/>
    <w:rsid w:val="00A7142F"/>
    <w:rsid w:val="00A715DA"/>
    <w:rsid w:val="00A715F1"/>
    <w:rsid w:val="00A719CB"/>
    <w:rsid w:val="00A71A7B"/>
    <w:rsid w:val="00A71B56"/>
    <w:rsid w:val="00A71BB8"/>
    <w:rsid w:val="00A71DEF"/>
    <w:rsid w:val="00A723CF"/>
    <w:rsid w:val="00A72637"/>
    <w:rsid w:val="00A7267C"/>
    <w:rsid w:val="00A72681"/>
    <w:rsid w:val="00A728DB"/>
    <w:rsid w:val="00A72960"/>
    <w:rsid w:val="00A72DE0"/>
    <w:rsid w:val="00A73099"/>
    <w:rsid w:val="00A7315D"/>
    <w:rsid w:val="00A73189"/>
    <w:rsid w:val="00A732D0"/>
    <w:rsid w:val="00A73742"/>
    <w:rsid w:val="00A739EF"/>
    <w:rsid w:val="00A73A3B"/>
    <w:rsid w:val="00A73AAA"/>
    <w:rsid w:val="00A73DBF"/>
    <w:rsid w:val="00A73E43"/>
    <w:rsid w:val="00A73FFF"/>
    <w:rsid w:val="00A74269"/>
    <w:rsid w:val="00A74386"/>
    <w:rsid w:val="00A74439"/>
    <w:rsid w:val="00A746DB"/>
    <w:rsid w:val="00A74774"/>
    <w:rsid w:val="00A749D0"/>
    <w:rsid w:val="00A74AC7"/>
    <w:rsid w:val="00A74C84"/>
    <w:rsid w:val="00A757AF"/>
    <w:rsid w:val="00A75AE7"/>
    <w:rsid w:val="00A75D68"/>
    <w:rsid w:val="00A75E0F"/>
    <w:rsid w:val="00A7616F"/>
    <w:rsid w:val="00A76414"/>
    <w:rsid w:val="00A76483"/>
    <w:rsid w:val="00A7688F"/>
    <w:rsid w:val="00A768F1"/>
    <w:rsid w:val="00A76920"/>
    <w:rsid w:val="00A77113"/>
    <w:rsid w:val="00A77174"/>
    <w:rsid w:val="00A773F5"/>
    <w:rsid w:val="00A7789E"/>
    <w:rsid w:val="00A77C13"/>
    <w:rsid w:val="00A77C8F"/>
    <w:rsid w:val="00A77D4A"/>
    <w:rsid w:val="00A77E07"/>
    <w:rsid w:val="00A77FDF"/>
    <w:rsid w:val="00A80538"/>
    <w:rsid w:val="00A805EB"/>
    <w:rsid w:val="00A80A2F"/>
    <w:rsid w:val="00A80EBE"/>
    <w:rsid w:val="00A80EDD"/>
    <w:rsid w:val="00A80F35"/>
    <w:rsid w:val="00A81473"/>
    <w:rsid w:val="00A817ED"/>
    <w:rsid w:val="00A818B6"/>
    <w:rsid w:val="00A81AE8"/>
    <w:rsid w:val="00A81AEA"/>
    <w:rsid w:val="00A81D9D"/>
    <w:rsid w:val="00A81E56"/>
    <w:rsid w:val="00A81E9B"/>
    <w:rsid w:val="00A821C9"/>
    <w:rsid w:val="00A82200"/>
    <w:rsid w:val="00A8249D"/>
    <w:rsid w:val="00A824F1"/>
    <w:rsid w:val="00A825DB"/>
    <w:rsid w:val="00A826E4"/>
    <w:rsid w:val="00A826FF"/>
    <w:rsid w:val="00A82CFB"/>
    <w:rsid w:val="00A830F5"/>
    <w:rsid w:val="00A8314C"/>
    <w:rsid w:val="00A8342B"/>
    <w:rsid w:val="00A83F55"/>
    <w:rsid w:val="00A83F5F"/>
    <w:rsid w:val="00A8402E"/>
    <w:rsid w:val="00A8434C"/>
    <w:rsid w:val="00A848A6"/>
    <w:rsid w:val="00A84A79"/>
    <w:rsid w:val="00A84D38"/>
    <w:rsid w:val="00A84D5F"/>
    <w:rsid w:val="00A85092"/>
    <w:rsid w:val="00A85163"/>
    <w:rsid w:val="00A851EF"/>
    <w:rsid w:val="00A8527D"/>
    <w:rsid w:val="00A855F4"/>
    <w:rsid w:val="00A8594B"/>
    <w:rsid w:val="00A85A04"/>
    <w:rsid w:val="00A85E3D"/>
    <w:rsid w:val="00A8606D"/>
    <w:rsid w:val="00A860BF"/>
    <w:rsid w:val="00A863E0"/>
    <w:rsid w:val="00A864F0"/>
    <w:rsid w:val="00A867A7"/>
    <w:rsid w:val="00A869F8"/>
    <w:rsid w:val="00A86A12"/>
    <w:rsid w:val="00A86AFC"/>
    <w:rsid w:val="00A86C9D"/>
    <w:rsid w:val="00A86CA8"/>
    <w:rsid w:val="00A86E27"/>
    <w:rsid w:val="00A86FEF"/>
    <w:rsid w:val="00A876FF"/>
    <w:rsid w:val="00A87B15"/>
    <w:rsid w:val="00A90405"/>
    <w:rsid w:val="00A904D7"/>
    <w:rsid w:val="00A90758"/>
    <w:rsid w:val="00A909F6"/>
    <w:rsid w:val="00A90DA9"/>
    <w:rsid w:val="00A90EE7"/>
    <w:rsid w:val="00A9105B"/>
    <w:rsid w:val="00A910AB"/>
    <w:rsid w:val="00A91222"/>
    <w:rsid w:val="00A9139B"/>
    <w:rsid w:val="00A9148E"/>
    <w:rsid w:val="00A914E9"/>
    <w:rsid w:val="00A9155B"/>
    <w:rsid w:val="00A916FC"/>
    <w:rsid w:val="00A91783"/>
    <w:rsid w:val="00A917C0"/>
    <w:rsid w:val="00A91AC9"/>
    <w:rsid w:val="00A91D89"/>
    <w:rsid w:val="00A921EB"/>
    <w:rsid w:val="00A92282"/>
    <w:rsid w:val="00A92331"/>
    <w:rsid w:val="00A92335"/>
    <w:rsid w:val="00A927A6"/>
    <w:rsid w:val="00A928E6"/>
    <w:rsid w:val="00A929DD"/>
    <w:rsid w:val="00A92C7B"/>
    <w:rsid w:val="00A932F6"/>
    <w:rsid w:val="00A9355F"/>
    <w:rsid w:val="00A93A8C"/>
    <w:rsid w:val="00A93C77"/>
    <w:rsid w:val="00A93CE0"/>
    <w:rsid w:val="00A93E56"/>
    <w:rsid w:val="00A93EA1"/>
    <w:rsid w:val="00A940A3"/>
    <w:rsid w:val="00A947DA"/>
    <w:rsid w:val="00A94E39"/>
    <w:rsid w:val="00A94EFB"/>
    <w:rsid w:val="00A9504A"/>
    <w:rsid w:val="00A95514"/>
    <w:rsid w:val="00A955C1"/>
    <w:rsid w:val="00A95A72"/>
    <w:rsid w:val="00A95BFE"/>
    <w:rsid w:val="00A960DA"/>
    <w:rsid w:val="00A96335"/>
    <w:rsid w:val="00A9634A"/>
    <w:rsid w:val="00A965A1"/>
    <w:rsid w:val="00A9668F"/>
    <w:rsid w:val="00A967D2"/>
    <w:rsid w:val="00A96839"/>
    <w:rsid w:val="00A969C2"/>
    <w:rsid w:val="00A969E2"/>
    <w:rsid w:val="00A96C29"/>
    <w:rsid w:val="00A96D21"/>
    <w:rsid w:val="00A9730B"/>
    <w:rsid w:val="00A97344"/>
    <w:rsid w:val="00A975C7"/>
    <w:rsid w:val="00A979FF"/>
    <w:rsid w:val="00AA0923"/>
    <w:rsid w:val="00AA0B4D"/>
    <w:rsid w:val="00AA0D2B"/>
    <w:rsid w:val="00AA0D3B"/>
    <w:rsid w:val="00AA0E12"/>
    <w:rsid w:val="00AA0EDE"/>
    <w:rsid w:val="00AA0FA6"/>
    <w:rsid w:val="00AA0FBE"/>
    <w:rsid w:val="00AA11E1"/>
    <w:rsid w:val="00AA1451"/>
    <w:rsid w:val="00AA1615"/>
    <w:rsid w:val="00AA176D"/>
    <w:rsid w:val="00AA1E57"/>
    <w:rsid w:val="00AA2002"/>
    <w:rsid w:val="00AA208F"/>
    <w:rsid w:val="00AA2368"/>
    <w:rsid w:val="00AA253A"/>
    <w:rsid w:val="00AA2972"/>
    <w:rsid w:val="00AA29DD"/>
    <w:rsid w:val="00AA2A7E"/>
    <w:rsid w:val="00AA2CBE"/>
    <w:rsid w:val="00AA3094"/>
    <w:rsid w:val="00AA319F"/>
    <w:rsid w:val="00AA332D"/>
    <w:rsid w:val="00AA3395"/>
    <w:rsid w:val="00AA3513"/>
    <w:rsid w:val="00AA3585"/>
    <w:rsid w:val="00AA36FF"/>
    <w:rsid w:val="00AA380B"/>
    <w:rsid w:val="00AA3B7D"/>
    <w:rsid w:val="00AA3BD4"/>
    <w:rsid w:val="00AA3C81"/>
    <w:rsid w:val="00AA3CA4"/>
    <w:rsid w:val="00AA3DE1"/>
    <w:rsid w:val="00AA440C"/>
    <w:rsid w:val="00AA4933"/>
    <w:rsid w:val="00AA4BA1"/>
    <w:rsid w:val="00AA4C79"/>
    <w:rsid w:val="00AA4C8E"/>
    <w:rsid w:val="00AA4CFC"/>
    <w:rsid w:val="00AA52C3"/>
    <w:rsid w:val="00AA53B0"/>
    <w:rsid w:val="00AA53E0"/>
    <w:rsid w:val="00AA56FF"/>
    <w:rsid w:val="00AA57EB"/>
    <w:rsid w:val="00AA58BE"/>
    <w:rsid w:val="00AA58E8"/>
    <w:rsid w:val="00AA5B47"/>
    <w:rsid w:val="00AA5D30"/>
    <w:rsid w:val="00AA5DDE"/>
    <w:rsid w:val="00AA5F18"/>
    <w:rsid w:val="00AA68C4"/>
    <w:rsid w:val="00AA698B"/>
    <w:rsid w:val="00AA6B0E"/>
    <w:rsid w:val="00AA6C89"/>
    <w:rsid w:val="00AA70B0"/>
    <w:rsid w:val="00AA7445"/>
    <w:rsid w:val="00AA758A"/>
    <w:rsid w:val="00AA7620"/>
    <w:rsid w:val="00AA76D6"/>
    <w:rsid w:val="00AA77D0"/>
    <w:rsid w:val="00AA7A0B"/>
    <w:rsid w:val="00AA7B62"/>
    <w:rsid w:val="00AA7C73"/>
    <w:rsid w:val="00AA7CA8"/>
    <w:rsid w:val="00AB0060"/>
    <w:rsid w:val="00AB011A"/>
    <w:rsid w:val="00AB0277"/>
    <w:rsid w:val="00AB034A"/>
    <w:rsid w:val="00AB0405"/>
    <w:rsid w:val="00AB04CD"/>
    <w:rsid w:val="00AB06A5"/>
    <w:rsid w:val="00AB095F"/>
    <w:rsid w:val="00AB09FB"/>
    <w:rsid w:val="00AB0ADC"/>
    <w:rsid w:val="00AB0C53"/>
    <w:rsid w:val="00AB0E62"/>
    <w:rsid w:val="00AB12F6"/>
    <w:rsid w:val="00AB13DE"/>
    <w:rsid w:val="00AB16B8"/>
    <w:rsid w:val="00AB1847"/>
    <w:rsid w:val="00AB1894"/>
    <w:rsid w:val="00AB1939"/>
    <w:rsid w:val="00AB1962"/>
    <w:rsid w:val="00AB1A4D"/>
    <w:rsid w:val="00AB1CB4"/>
    <w:rsid w:val="00AB1CDE"/>
    <w:rsid w:val="00AB1D0B"/>
    <w:rsid w:val="00AB1D58"/>
    <w:rsid w:val="00AB1FCD"/>
    <w:rsid w:val="00AB2052"/>
    <w:rsid w:val="00AB210C"/>
    <w:rsid w:val="00AB2305"/>
    <w:rsid w:val="00AB2527"/>
    <w:rsid w:val="00AB25BE"/>
    <w:rsid w:val="00AB2AA7"/>
    <w:rsid w:val="00AB2D89"/>
    <w:rsid w:val="00AB2F97"/>
    <w:rsid w:val="00AB2FF5"/>
    <w:rsid w:val="00AB32AA"/>
    <w:rsid w:val="00AB3DD1"/>
    <w:rsid w:val="00AB3E25"/>
    <w:rsid w:val="00AB4191"/>
    <w:rsid w:val="00AB4729"/>
    <w:rsid w:val="00AB4786"/>
    <w:rsid w:val="00AB4CBC"/>
    <w:rsid w:val="00AB4D68"/>
    <w:rsid w:val="00AB50F0"/>
    <w:rsid w:val="00AB577C"/>
    <w:rsid w:val="00AB587E"/>
    <w:rsid w:val="00AB594D"/>
    <w:rsid w:val="00AB5C71"/>
    <w:rsid w:val="00AB5C8F"/>
    <w:rsid w:val="00AB5EC8"/>
    <w:rsid w:val="00AB6126"/>
    <w:rsid w:val="00AB6183"/>
    <w:rsid w:val="00AB6255"/>
    <w:rsid w:val="00AB631C"/>
    <w:rsid w:val="00AB6426"/>
    <w:rsid w:val="00AB67A9"/>
    <w:rsid w:val="00AB67E2"/>
    <w:rsid w:val="00AB6CCC"/>
    <w:rsid w:val="00AB6D75"/>
    <w:rsid w:val="00AB6DD3"/>
    <w:rsid w:val="00AB6E21"/>
    <w:rsid w:val="00AB6E80"/>
    <w:rsid w:val="00AB70B4"/>
    <w:rsid w:val="00AB724A"/>
    <w:rsid w:val="00AB74B3"/>
    <w:rsid w:val="00AB7650"/>
    <w:rsid w:val="00AB785B"/>
    <w:rsid w:val="00AB7C52"/>
    <w:rsid w:val="00AB7DD4"/>
    <w:rsid w:val="00AB7FC2"/>
    <w:rsid w:val="00AC05B6"/>
    <w:rsid w:val="00AC05E5"/>
    <w:rsid w:val="00AC064A"/>
    <w:rsid w:val="00AC06DC"/>
    <w:rsid w:val="00AC084A"/>
    <w:rsid w:val="00AC09B9"/>
    <w:rsid w:val="00AC09D4"/>
    <w:rsid w:val="00AC0CE6"/>
    <w:rsid w:val="00AC0E65"/>
    <w:rsid w:val="00AC0F10"/>
    <w:rsid w:val="00AC1272"/>
    <w:rsid w:val="00AC1331"/>
    <w:rsid w:val="00AC14CF"/>
    <w:rsid w:val="00AC1578"/>
    <w:rsid w:val="00AC1662"/>
    <w:rsid w:val="00AC196E"/>
    <w:rsid w:val="00AC1B1F"/>
    <w:rsid w:val="00AC1DD5"/>
    <w:rsid w:val="00AC1F63"/>
    <w:rsid w:val="00AC2139"/>
    <w:rsid w:val="00AC2356"/>
    <w:rsid w:val="00AC23D0"/>
    <w:rsid w:val="00AC287A"/>
    <w:rsid w:val="00AC2E74"/>
    <w:rsid w:val="00AC2ED0"/>
    <w:rsid w:val="00AC2F71"/>
    <w:rsid w:val="00AC3165"/>
    <w:rsid w:val="00AC349C"/>
    <w:rsid w:val="00AC386B"/>
    <w:rsid w:val="00AC3AB4"/>
    <w:rsid w:val="00AC3BAC"/>
    <w:rsid w:val="00AC3BB3"/>
    <w:rsid w:val="00AC3BFF"/>
    <w:rsid w:val="00AC3D93"/>
    <w:rsid w:val="00AC3F21"/>
    <w:rsid w:val="00AC43A0"/>
    <w:rsid w:val="00AC4512"/>
    <w:rsid w:val="00AC4A0F"/>
    <w:rsid w:val="00AC4B2B"/>
    <w:rsid w:val="00AC4EF8"/>
    <w:rsid w:val="00AC51B2"/>
    <w:rsid w:val="00AC53F1"/>
    <w:rsid w:val="00AC551A"/>
    <w:rsid w:val="00AC58BD"/>
    <w:rsid w:val="00AC5CE9"/>
    <w:rsid w:val="00AC5E60"/>
    <w:rsid w:val="00AC5EB1"/>
    <w:rsid w:val="00AC61CA"/>
    <w:rsid w:val="00AC69A0"/>
    <w:rsid w:val="00AC6B98"/>
    <w:rsid w:val="00AC6C2E"/>
    <w:rsid w:val="00AC6C6F"/>
    <w:rsid w:val="00AC6DC0"/>
    <w:rsid w:val="00AC7094"/>
    <w:rsid w:val="00AC724F"/>
    <w:rsid w:val="00AC7271"/>
    <w:rsid w:val="00AC735F"/>
    <w:rsid w:val="00AC738C"/>
    <w:rsid w:val="00AC7597"/>
    <w:rsid w:val="00AC77E9"/>
    <w:rsid w:val="00AC7870"/>
    <w:rsid w:val="00AC7B36"/>
    <w:rsid w:val="00AC7E3E"/>
    <w:rsid w:val="00AD0009"/>
    <w:rsid w:val="00AD0112"/>
    <w:rsid w:val="00AD0509"/>
    <w:rsid w:val="00AD0580"/>
    <w:rsid w:val="00AD0B20"/>
    <w:rsid w:val="00AD0F7F"/>
    <w:rsid w:val="00AD10F7"/>
    <w:rsid w:val="00AD1273"/>
    <w:rsid w:val="00AD14BE"/>
    <w:rsid w:val="00AD15C9"/>
    <w:rsid w:val="00AD171A"/>
    <w:rsid w:val="00AD1DDC"/>
    <w:rsid w:val="00AD233E"/>
    <w:rsid w:val="00AD2366"/>
    <w:rsid w:val="00AD2502"/>
    <w:rsid w:val="00AD2B05"/>
    <w:rsid w:val="00AD2D80"/>
    <w:rsid w:val="00AD2EE9"/>
    <w:rsid w:val="00AD2FBC"/>
    <w:rsid w:val="00AD3641"/>
    <w:rsid w:val="00AD403B"/>
    <w:rsid w:val="00AD40C2"/>
    <w:rsid w:val="00AD44EF"/>
    <w:rsid w:val="00AD4751"/>
    <w:rsid w:val="00AD47D2"/>
    <w:rsid w:val="00AD47EC"/>
    <w:rsid w:val="00AD47F3"/>
    <w:rsid w:val="00AD4D65"/>
    <w:rsid w:val="00AD51A4"/>
    <w:rsid w:val="00AD53F6"/>
    <w:rsid w:val="00AD54A5"/>
    <w:rsid w:val="00AD553D"/>
    <w:rsid w:val="00AD55B8"/>
    <w:rsid w:val="00AD58D7"/>
    <w:rsid w:val="00AD599C"/>
    <w:rsid w:val="00AD5A21"/>
    <w:rsid w:val="00AD5E13"/>
    <w:rsid w:val="00AD5F66"/>
    <w:rsid w:val="00AD66CD"/>
    <w:rsid w:val="00AD676C"/>
    <w:rsid w:val="00AD6776"/>
    <w:rsid w:val="00AD6BDD"/>
    <w:rsid w:val="00AD7638"/>
    <w:rsid w:val="00AD7707"/>
    <w:rsid w:val="00AD775F"/>
    <w:rsid w:val="00AD778B"/>
    <w:rsid w:val="00AD7AB8"/>
    <w:rsid w:val="00AD7CC3"/>
    <w:rsid w:val="00AD7E5B"/>
    <w:rsid w:val="00AE00AF"/>
    <w:rsid w:val="00AE09E3"/>
    <w:rsid w:val="00AE09EB"/>
    <w:rsid w:val="00AE107D"/>
    <w:rsid w:val="00AE1455"/>
    <w:rsid w:val="00AE146B"/>
    <w:rsid w:val="00AE1808"/>
    <w:rsid w:val="00AE185C"/>
    <w:rsid w:val="00AE1BC7"/>
    <w:rsid w:val="00AE2133"/>
    <w:rsid w:val="00AE2146"/>
    <w:rsid w:val="00AE25E5"/>
    <w:rsid w:val="00AE264C"/>
    <w:rsid w:val="00AE2B2F"/>
    <w:rsid w:val="00AE2C15"/>
    <w:rsid w:val="00AE2D38"/>
    <w:rsid w:val="00AE2E8D"/>
    <w:rsid w:val="00AE2F5D"/>
    <w:rsid w:val="00AE2FDA"/>
    <w:rsid w:val="00AE302E"/>
    <w:rsid w:val="00AE30F8"/>
    <w:rsid w:val="00AE33E6"/>
    <w:rsid w:val="00AE344D"/>
    <w:rsid w:val="00AE36E4"/>
    <w:rsid w:val="00AE3732"/>
    <w:rsid w:val="00AE39A8"/>
    <w:rsid w:val="00AE3A10"/>
    <w:rsid w:val="00AE3B35"/>
    <w:rsid w:val="00AE3CD9"/>
    <w:rsid w:val="00AE3E74"/>
    <w:rsid w:val="00AE3EEC"/>
    <w:rsid w:val="00AE47C2"/>
    <w:rsid w:val="00AE4C4E"/>
    <w:rsid w:val="00AE4E52"/>
    <w:rsid w:val="00AE549B"/>
    <w:rsid w:val="00AE54BA"/>
    <w:rsid w:val="00AE55FC"/>
    <w:rsid w:val="00AE5650"/>
    <w:rsid w:val="00AE5812"/>
    <w:rsid w:val="00AE5B5F"/>
    <w:rsid w:val="00AE5E33"/>
    <w:rsid w:val="00AE6032"/>
    <w:rsid w:val="00AE61E6"/>
    <w:rsid w:val="00AE61E9"/>
    <w:rsid w:val="00AE6939"/>
    <w:rsid w:val="00AE6B3C"/>
    <w:rsid w:val="00AE6F9F"/>
    <w:rsid w:val="00AE6FAC"/>
    <w:rsid w:val="00AE70A8"/>
    <w:rsid w:val="00AE70BE"/>
    <w:rsid w:val="00AE7126"/>
    <w:rsid w:val="00AE7452"/>
    <w:rsid w:val="00AE756A"/>
    <w:rsid w:val="00AE762F"/>
    <w:rsid w:val="00AE7669"/>
    <w:rsid w:val="00AE7EA9"/>
    <w:rsid w:val="00AE7F76"/>
    <w:rsid w:val="00AE7F77"/>
    <w:rsid w:val="00AF00C0"/>
    <w:rsid w:val="00AF0245"/>
    <w:rsid w:val="00AF05FC"/>
    <w:rsid w:val="00AF068C"/>
    <w:rsid w:val="00AF06CF"/>
    <w:rsid w:val="00AF0833"/>
    <w:rsid w:val="00AF0B6B"/>
    <w:rsid w:val="00AF1C53"/>
    <w:rsid w:val="00AF1C5B"/>
    <w:rsid w:val="00AF1F0B"/>
    <w:rsid w:val="00AF225A"/>
    <w:rsid w:val="00AF2598"/>
    <w:rsid w:val="00AF26FB"/>
    <w:rsid w:val="00AF27EA"/>
    <w:rsid w:val="00AF29F3"/>
    <w:rsid w:val="00AF2CB2"/>
    <w:rsid w:val="00AF354C"/>
    <w:rsid w:val="00AF3666"/>
    <w:rsid w:val="00AF3A89"/>
    <w:rsid w:val="00AF3B52"/>
    <w:rsid w:val="00AF3BC9"/>
    <w:rsid w:val="00AF3C83"/>
    <w:rsid w:val="00AF3FCF"/>
    <w:rsid w:val="00AF4687"/>
    <w:rsid w:val="00AF4B63"/>
    <w:rsid w:val="00AF4BAD"/>
    <w:rsid w:val="00AF4BD6"/>
    <w:rsid w:val="00AF4BEC"/>
    <w:rsid w:val="00AF4EDD"/>
    <w:rsid w:val="00AF54B3"/>
    <w:rsid w:val="00AF5528"/>
    <w:rsid w:val="00AF55B0"/>
    <w:rsid w:val="00AF562F"/>
    <w:rsid w:val="00AF5C4D"/>
    <w:rsid w:val="00AF66AE"/>
    <w:rsid w:val="00AF67ED"/>
    <w:rsid w:val="00AF6DFD"/>
    <w:rsid w:val="00AF6E20"/>
    <w:rsid w:val="00AF70B2"/>
    <w:rsid w:val="00AF7236"/>
    <w:rsid w:val="00AF7444"/>
    <w:rsid w:val="00AF79C4"/>
    <w:rsid w:val="00AF7DE6"/>
    <w:rsid w:val="00AF7FCF"/>
    <w:rsid w:val="00B00075"/>
    <w:rsid w:val="00B000A2"/>
    <w:rsid w:val="00B008F2"/>
    <w:rsid w:val="00B00FC1"/>
    <w:rsid w:val="00B01281"/>
    <w:rsid w:val="00B012ED"/>
    <w:rsid w:val="00B015E0"/>
    <w:rsid w:val="00B017B2"/>
    <w:rsid w:val="00B019E5"/>
    <w:rsid w:val="00B01A46"/>
    <w:rsid w:val="00B01BBC"/>
    <w:rsid w:val="00B01C55"/>
    <w:rsid w:val="00B01D85"/>
    <w:rsid w:val="00B0231E"/>
    <w:rsid w:val="00B0261B"/>
    <w:rsid w:val="00B02CE5"/>
    <w:rsid w:val="00B02DAF"/>
    <w:rsid w:val="00B02FE7"/>
    <w:rsid w:val="00B0300E"/>
    <w:rsid w:val="00B03350"/>
    <w:rsid w:val="00B036A3"/>
    <w:rsid w:val="00B0390E"/>
    <w:rsid w:val="00B03D36"/>
    <w:rsid w:val="00B03DDB"/>
    <w:rsid w:val="00B03F74"/>
    <w:rsid w:val="00B03F7C"/>
    <w:rsid w:val="00B04086"/>
    <w:rsid w:val="00B041CC"/>
    <w:rsid w:val="00B04531"/>
    <w:rsid w:val="00B0457B"/>
    <w:rsid w:val="00B04C7A"/>
    <w:rsid w:val="00B04D23"/>
    <w:rsid w:val="00B05288"/>
    <w:rsid w:val="00B052A7"/>
    <w:rsid w:val="00B052D8"/>
    <w:rsid w:val="00B05457"/>
    <w:rsid w:val="00B0557D"/>
    <w:rsid w:val="00B055E7"/>
    <w:rsid w:val="00B056C5"/>
    <w:rsid w:val="00B0579A"/>
    <w:rsid w:val="00B05897"/>
    <w:rsid w:val="00B058B3"/>
    <w:rsid w:val="00B0591B"/>
    <w:rsid w:val="00B0596A"/>
    <w:rsid w:val="00B05B1B"/>
    <w:rsid w:val="00B05CD7"/>
    <w:rsid w:val="00B05F8B"/>
    <w:rsid w:val="00B069A0"/>
    <w:rsid w:val="00B06BC4"/>
    <w:rsid w:val="00B06CA3"/>
    <w:rsid w:val="00B06CEF"/>
    <w:rsid w:val="00B07263"/>
    <w:rsid w:val="00B07395"/>
    <w:rsid w:val="00B076CC"/>
    <w:rsid w:val="00B100F6"/>
    <w:rsid w:val="00B104C7"/>
    <w:rsid w:val="00B105E0"/>
    <w:rsid w:val="00B1061E"/>
    <w:rsid w:val="00B10B73"/>
    <w:rsid w:val="00B10BE0"/>
    <w:rsid w:val="00B1115A"/>
    <w:rsid w:val="00B11A24"/>
    <w:rsid w:val="00B11A53"/>
    <w:rsid w:val="00B11C0B"/>
    <w:rsid w:val="00B11D40"/>
    <w:rsid w:val="00B11E03"/>
    <w:rsid w:val="00B11E0D"/>
    <w:rsid w:val="00B11E66"/>
    <w:rsid w:val="00B12AD9"/>
    <w:rsid w:val="00B12C75"/>
    <w:rsid w:val="00B12F9B"/>
    <w:rsid w:val="00B130E1"/>
    <w:rsid w:val="00B13114"/>
    <w:rsid w:val="00B133F8"/>
    <w:rsid w:val="00B139CF"/>
    <w:rsid w:val="00B13A7F"/>
    <w:rsid w:val="00B13AFC"/>
    <w:rsid w:val="00B13D97"/>
    <w:rsid w:val="00B13DB8"/>
    <w:rsid w:val="00B13EC2"/>
    <w:rsid w:val="00B1427E"/>
    <w:rsid w:val="00B142C6"/>
    <w:rsid w:val="00B14518"/>
    <w:rsid w:val="00B14621"/>
    <w:rsid w:val="00B146AB"/>
    <w:rsid w:val="00B1510D"/>
    <w:rsid w:val="00B153EB"/>
    <w:rsid w:val="00B1545C"/>
    <w:rsid w:val="00B15655"/>
    <w:rsid w:val="00B157B2"/>
    <w:rsid w:val="00B158A9"/>
    <w:rsid w:val="00B15981"/>
    <w:rsid w:val="00B159BF"/>
    <w:rsid w:val="00B15A96"/>
    <w:rsid w:val="00B15D12"/>
    <w:rsid w:val="00B15E3E"/>
    <w:rsid w:val="00B163AD"/>
    <w:rsid w:val="00B1672A"/>
    <w:rsid w:val="00B169CC"/>
    <w:rsid w:val="00B169E6"/>
    <w:rsid w:val="00B16BC6"/>
    <w:rsid w:val="00B175F1"/>
    <w:rsid w:val="00B175F7"/>
    <w:rsid w:val="00B17AFE"/>
    <w:rsid w:val="00B17B5E"/>
    <w:rsid w:val="00B17E37"/>
    <w:rsid w:val="00B17E4D"/>
    <w:rsid w:val="00B2005D"/>
    <w:rsid w:val="00B20861"/>
    <w:rsid w:val="00B208BE"/>
    <w:rsid w:val="00B20E5F"/>
    <w:rsid w:val="00B2113F"/>
    <w:rsid w:val="00B21226"/>
    <w:rsid w:val="00B2147D"/>
    <w:rsid w:val="00B214AE"/>
    <w:rsid w:val="00B21725"/>
    <w:rsid w:val="00B21873"/>
    <w:rsid w:val="00B21B0F"/>
    <w:rsid w:val="00B21B13"/>
    <w:rsid w:val="00B21B5D"/>
    <w:rsid w:val="00B21DFA"/>
    <w:rsid w:val="00B21F14"/>
    <w:rsid w:val="00B22189"/>
    <w:rsid w:val="00B221AB"/>
    <w:rsid w:val="00B223FF"/>
    <w:rsid w:val="00B22700"/>
    <w:rsid w:val="00B2272C"/>
    <w:rsid w:val="00B229B7"/>
    <w:rsid w:val="00B231F6"/>
    <w:rsid w:val="00B2333A"/>
    <w:rsid w:val="00B235B5"/>
    <w:rsid w:val="00B23643"/>
    <w:rsid w:val="00B2377A"/>
    <w:rsid w:val="00B23857"/>
    <w:rsid w:val="00B23A7E"/>
    <w:rsid w:val="00B23EFA"/>
    <w:rsid w:val="00B24088"/>
    <w:rsid w:val="00B2441B"/>
    <w:rsid w:val="00B249A0"/>
    <w:rsid w:val="00B24C69"/>
    <w:rsid w:val="00B24CDD"/>
    <w:rsid w:val="00B24E0C"/>
    <w:rsid w:val="00B24E70"/>
    <w:rsid w:val="00B25047"/>
    <w:rsid w:val="00B2505B"/>
    <w:rsid w:val="00B2516B"/>
    <w:rsid w:val="00B251A4"/>
    <w:rsid w:val="00B2525E"/>
    <w:rsid w:val="00B253BD"/>
    <w:rsid w:val="00B25E10"/>
    <w:rsid w:val="00B2613F"/>
    <w:rsid w:val="00B262EA"/>
    <w:rsid w:val="00B264CD"/>
    <w:rsid w:val="00B26E95"/>
    <w:rsid w:val="00B3029F"/>
    <w:rsid w:val="00B3063E"/>
    <w:rsid w:val="00B306D0"/>
    <w:rsid w:val="00B30DAC"/>
    <w:rsid w:val="00B31382"/>
    <w:rsid w:val="00B31400"/>
    <w:rsid w:val="00B31637"/>
    <w:rsid w:val="00B317FA"/>
    <w:rsid w:val="00B31869"/>
    <w:rsid w:val="00B3196E"/>
    <w:rsid w:val="00B31A08"/>
    <w:rsid w:val="00B31B08"/>
    <w:rsid w:val="00B31C48"/>
    <w:rsid w:val="00B31E2E"/>
    <w:rsid w:val="00B322FE"/>
    <w:rsid w:val="00B323B1"/>
    <w:rsid w:val="00B325F3"/>
    <w:rsid w:val="00B32C03"/>
    <w:rsid w:val="00B32C42"/>
    <w:rsid w:val="00B32D46"/>
    <w:rsid w:val="00B32DC6"/>
    <w:rsid w:val="00B32F8F"/>
    <w:rsid w:val="00B33270"/>
    <w:rsid w:val="00B3339D"/>
    <w:rsid w:val="00B3340B"/>
    <w:rsid w:val="00B335D1"/>
    <w:rsid w:val="00B33BA1"/>
    <w:rsid w:val="00B33E0E"/>
    <w:rsid w:val="00B34133"/>
    <w:rsid w:val="00B3434D"/>
    <w:rsid w:val="00B3498C"/>
    <w:rsid w:val="00B34A9D"/>
    <w:rsid w:val="00B34CF7"/>
    <w:rsid w:val="00B35439"/>
    <w:rsid w:val="00B35737"/>
    <w:rsid w:val="00B35AF5"/>
    <w:rsid w:val="00B36010"/>
    <w:rsid w:val="00B36661"/>
    <w:rsid w:val="00B36A3D"/>
    <w:rsid w:val="00B36E8F"/>
    <w:rsid w:val="00B370F5"/>
    <w:rsid w:val="00B376B7"/>
    <w:rsid w:val="00B377E4"/>
    <w:rsid w:val="00B3789C"/>
    <w:rsid w:val="00B37999"/>
    <w:rsid w:val="00B379B2"/>
    <w:rsid w:val="00B379F1"/>
    <w:rsid w:val="00B37BD1"/>
    <w:rsid w:val="00B37D55"/>
    <w:rsid w:val="00B37E41"/>
    <w:rsid w:val="00B402AA"/>
    <w:rsid w:val="00B40340"/>
    <w:rsid w:val="00B4060B"/>
    <w:rsid w:val="00B40F35"/>
    <w:rsid w:val="00B41263"/>
    <w:rsid w:val="00B41404"/>
    <w:rsid w:val="00B415A3"/>
    <w:rsid w:val="00B41609"/>
    <w:rsid w:val="00B41843"/>
    <w:rsid w:val="00B418AD"/>
    <w:rsid w:val="00B42044"/>
    <w:rsid w:val="00B422C8"/>
    <w:rsid w:val="00B42508"/>
    <w:rsid w:val="00B427D5"/>
    <w:rsid w:val="00B42950"/>
    <w:rsid w:val="00B431D1"/>
    <w:rsid w:val="00B4325B"/>
    <w:rsid w:val="00B4342D"/>
    <w:rsid w:val="00B435E7"/>
    <w:rsid w:val="00B43ACE"/>
    <w:rsid w:val="00B44363"/>
    <w:rsid w:val="00B44397"/>
    <w:rsid w:val="00B444C8"/>
    <w:rsid w:val="00B4461F"/>
    <w:rsid w:val="00B446A3"/>
    <w:rsid w:val="00B44726"/>
    <w:rsid w:val="00B45387"/>
    <w:rsid w:val="00B453D7"/>
    <w:rsid w:val="00B454B5"/>
    <w:rsid w:val="00B4550A"/>
    <w:rsid w:val="00B45526"/>
    <w:rsid w:val="00B45632"/>
    <w:rsid w:val="00B458D1"/>
    <w:rsid w:val="00B45C79"/>
    <w:rsid w:val="00B462EE"/>
    <w:rsid w:val="00B46396"/>
    <w:rsid w:val="00B46642"/>
    <w:rsid w:val="00B46C79"/>
    <w:rsid w:val="00B46CF2"/>
    <w:rsid w:val="00B46E08"/>
    <w:rsid w:val="00B47004"/>
    <w:rsid w:val="00B4714E"/>
    <w:rsid w:val="00B47478"/>
    <w:rsid w:val="00B476E6"/>
    <w:rsid w:val="00B47D14"/>
    <w:rsid w:val="00B47F66"/>
    <w:rsid w:val="00B50127"/>
    <w:rsid w:val="00B50263"/>
    <w:rsid w:val="00B5030D"/>
    <w:rsid w:val="00B503CD"/>
    <w:rsid w:val="00B50457"/>
    <w:rsid w:val="00B504BC"/>
    <w:rsid w:val="00B5057D"/>
    <w:rsid w:val="00B506D3"/>
    <w:rsid w:val="00B50FB6"/>
    <w:rsid w:val="00B519B1"/>
    <w:rsid w:val="00B51A6D"/>
    <w:rsid w:val="00B51ACE"/>
    <w:rsid w:val="00B51AF9"/>
    <w:rsid w:val="00B51C17"/>
    <w:rsid w:val="00B51D5A"/>
    <w:rsid w:val="00B52063"/>
    <w:rsid w:val="00B52297"/>
    <w:rsid w:val="00B523E5"/>
    <w:rsid w:val="00B52442"/>
    <w:rsid w:val="00B5269F"/>
    <w:rsid w:val="00B526F3"/>
    <w:rsid w:val="00B527A4"/>
    <w:rsid w:val="00B528B0"/>
    <w:rsid w:val="00B52BEB"/>
    <w:rsid w:val="00B52E1B"/>
    <w:rsid w:val="00B52EEF"/>
    <w:rsid w:val="00B5328B"/>
    <w:rsid w:val="00B532A3"/>
    <w:rsid w:val="00B533D4"/>
    <w:rsid w:val="00B53464"/>
    <w:rsid w:val="00B5368E"/>
    <w:rsid w:val="00B53C18"/>
    <w:rsid w:val="00B53DDB"/>
    <w:rsid w:val="00B53EAC"/>
    <w:rsid w:val="00B54078"/>
    <w:rsid w:val="00B54088"/>
    <w:rsid w:val="00B540DC"/>
    <w:rsid w:val="00B54983"/>
    <w:rsid w:val="00B54A09"/>
    <w:rsid w:val="00B54A9C"/>
    <w:rsid w:val="00B54CA7"/>
    <w:rsid w:val="00B54EFD"/>
    <w:rsid w:val="00B55084"/>
    <w:rsid w:val="00B55303"/>
    <w:rsid w:val="00B55411"/>
    <w:rsid w:val="00B5548C"/>
    <w:rsid w:val="00B554F6"/>
    <w:rsid w:val="00B55599"/>
    <w:rsid w:val="00B55B0C"/>
    <w:rsid w:val="00B55B1F"/>
    <w:rsid w:val="00B55C24"/>
    <w:rsid w:val="00B56246"/>
    <w:rsid w:val="00B56399"/>
    <w:rsid w:val="00B56771"/>
    <w:rsid w:val="00B567B6"/>
    <w:rsid w:val="00B570C4"/>
    <w:rsid w:val="00B570FA"/>
    <w:rsid w:val="00B5710F"/>
    <w:rsid w:val="00B5716F"/>
    <w:rsid w:val="00B57508"/>
    <w:rsid w:val="00B5762B"/>
    <w:rsid w:val="00B57813"/>
    <w:rsid w:val="00B5799C"/>
    <w:rsid w:val="00B579E5"/>
    <w:rsid w:val="00B579E6"/>
    <w:rsid w:val="00B57B5D"/>
    <w:rsid w:val="00B57E9B"/>
    <w:rsid w:val="00B57F0C"/>
    <w:rsid w:val="00B57FB1"/>
    <w:rsid w:val="00B6028C"/>
    <w:rsid w:val="00B60493"/>
    <w:rsid w:val="00B604CE"/>
    <w:rsid w:val="00B60554"/>
    <w:rsid w:val="00B60573"/>
    <w:rsid w:val="00B60B91"/>
    <w:rsid w:val="00B60CC3"/>
    <w:rsid w:val="00B60DE5"/>
    <w:rsid w:val="00B60E67"/>
    <w:rsid w:val="00B60E80"/>
    <w:rsid w:val="00B61810"/>
    <w:rsid w:val="00B619CE"/>
    <w:rsid w:val="00B61C8D"/>
    <w:rsid w:val="00B61D54"/>
    <w:rsid w:val="00B61D8D"/>
    <w:rsid w:val="00B621A7"/>
    <w:rsid w:val="00B621B7"/>
    <w:rsid w:val="00B624B2"/>
    <w:rsid w:val="00B624F1"/>
    <w:rsid w:val="00B62541"/>
    <w:rsid w:val="00B62943"/>
    <w:rsid w:val="00B62D44"/>
    <w:rsid w:val="00B6335B"/>
    <w:rsid w:val="00B63496"/>
    <w:rsid w:val="00B636C3"/>
    <w:rsid w:val="00B636C5"/>
    <w:rsid w:val="00B636F7"/>
    <w:rsid w:val="00B63811"/>
    <w:rsid w:val="00B638AB"/>
    <w:rsid w:val="00B6398B"/>
    <w:rsid w:val="00B63A85"/>
    <w:rsid w:val="00B63B31"/>
    <w:rsid w:val="00B63DC9"/>
    <w:rsid w:val="00B63E4C"/>
    <w:rsid w:val="00B64268"/>
    <w:rsid w:val="00B644B3"/>
    <w:rsid w:val="00B64688"/>
    <w:rsid w:val="00B6471E"/>
    <w:rsid w:val="00B647D5"/>
    <w:rsid w:val="00B64830"/>
    <w:rsid w:val="00B64C58"/>
    <w:rsid w:val="00B64E49"/>
    <w:rsid w:val="00B64F6D"/>
    <w:rsid w:val="00B64FAC"/>
    <w:rsid w:val="00B65196"/>
    <w:rsid w:val="00B6524E"/>
    <w:rsid w:val="00B652DD"/>
    <w:rsid w:val="00B65705"/>
    <w:rsid w:val="00B65C68"/>
    <w:rsid w:val="00B65D08"/>
    <w:rsid w:val="00B65F16"/>
    <w:rsid w:val="00B65F3A"/>
    <w:rsid w:val="00B662A8"/>
    <w:rsid w:val="00B6660F"/>
    <w:rsid w:val="00B66691"/>
    <w:rsid w:val="00B667E5"/>
    <w:rsid w:val="00B66B64"/>
    <w:rsid w:val="00B66FE4"/>
    <w:rsid w:val="00B670A3"/>
    <w:rsid w:val="00B67119"/>
    <w:rsid w:val="00B6711D"/>
    <w:rsid w:val="00B67167"/>
    <w:rsid w:val="00B673C6"/>
    <w:rsid w:val="00B67631"/>
    <w:rsid w:val="00B679FC"/>
    <w:rsid w:val="00B67CFB"/>
    <w:rsid w:val="00B67EE8"/>
    <w:rsid w:val="00B70031"/>
    <w:rsid w:val="00B70483"/>
    <w:rsid w:val="00B7048D"/>
    <w:rsid w:val="00B70765"/>
    <w:rsid w:val="00B70864"/>
    <w:rsid w:val="00B70955"/>
    <w:rsid w:val="00B70AF9"/>
    <w:rsid w:val="00B71292"/>
    <w:rsid w:val="00B7166A"/>
    <w:rsid w:val="00B7167B"/>
    <w:rsid w:val="00B71DE2"/>
    <w:rsid w:val="00B71F62"/>
    <w:rsid w:val="00B72121"/>
    <w:rsid w:val="00B72332"/>
    <w:rsid w:val="00B72599"/>
    <w:rsid w:val="00B72738"/>
    <w:rsid w:val="00B727F5"/>
    <w:rsid w:val="00B72902"/>
    <w:rsid w:val="00B7293D"/>
    <w:rsid w:val="00B72FDE"/>
    <w:rsid w:val="00B7307C"/>
    <w:rsid w:val="00B73230"/>
    <w:rsid w:val="00B73642"/>
    <w:rsid w:val="00B73649"/>
    <w:rsid w:val="00B73B03"/>
    <w:rsid w:val="00B73D58"/>
    <w:rsid w:val="00B73E78"/>
    <w:rsid w:val="00B74033"/>
    <w:rsid w:val="00B74548"/>
    <w:rsid w:val="00B747C0"/>
    <w:rsid w:val="00B74C92"/>
    <w:rsid w:val="00B74EE1"/>
    <w:rsid w:val="00B7517D"/>
    <w:rsid w:val="00B751D2"/>
    <w:rsid w:val="00B753F9"/>
    <w:rsid w:val="00B75990"/>
    <w:rsid w:val="00B75B44"/>
    <w:rsid w:val="00B75D97"/>
    <w:rsid w:val="00B75F29"/>
    <w:rsid w:val="00B75FA5"/>
    <w:rsid w:val="00B76184"/>
    <w:rsid w:val="00B7619C"/>
    <w:rsid w:val="00B762D6"/>
    <w:rsid w:val="00B7640B"/>
    <w:rsid w:val="00B76473"/>
    <w:rsid w:val="00B764EA"/>
    <w:rsid w:val="00B766F5"/>
    <w:rsid w:val="00B76E66"/>
    <w:rsid w:val="00B76E89"/>
    <w:rsid w:val="00B771A7"/>
    <w:rsid w:val="00B7770A"/>
    <w:rsid w:val="00B778ED"/>
    <w:rsid w:val="00B77A20"/>
    <w:rsid w:val="00B77D58"/>
    <w:rsid w:val="00B77E28"/>
    <w:rsid w:val="00B80109"/>
    <w:rsid w:val="00B80583"/>
    <w:rsid w:val="00B806B9"/>
    <w:rsid w:val="00B80717"/>
    <w:rsid w:val="00B80B4B"/>
    <w:rsid w:val="00B80C45"/>
    <w:rsid w:val="00B80D2F"/>
    <w:rsid w:val="00B81139"/>
    <w:rsid w:val="00B8118F"/>
    <w:rsid w:val="00B81390"/>
    <w:rsid w:val="00B8180E"/>
    <w:rsid w:val="00B819B9"/>
    <w:rsid w:val="00B81DC8"/>
    <w:rsid w:val="00B81FE3"/>
    <w:rsid w:val="00B82011"/>
    <w:rsid w:val="00B82021"/>
    <w:rsid w:val="00B82088"/>
    <w:rsid w:val="00B82094"/>
    <w:rsid w:val="00B82271"/>
    <w:rsid w:val="00B82273"/>
    <w:rsid w:val="00B8234C"/>
    <w:rsid w:val="00B82C63"/>
    <w:rsid w:val="00B831BA"/>
    <w:rsid w:val="00B83243"/>
    <w:rsid w:val="00B8326E"/>
    <w:rsid w:val="00B834D8"/>
    <w:rsid w:val="00B83510"/>
    <w:rsid w:val="00B835D5"/>
    <w:rsid w:val="00B8375C"/>
    <w:rsid w:val="00B83FDF"/>
    <w:rsid w:val="00B8418E"/>
    <w:rsid w:val="00B845CB"/>
    <w:rsid w:val="00B845F4"/>
    <w:rsid w:val="00B84A36"/>
    <w:rsid w:val="00B84CCD"/>
    <w:rsid w:val="00B84E29"/>
    <w:rsid w:val="00B85027"/>
    <w:rsid w:val="00B85133"/>
    <w:rsid w:val="00B852BD"/>
    <w:rsid w:val="00B854AF"/>
    <w:rsid w:val="00B85A66"/>
    <w:rsid w:val="00B85F6F"/>
    <w:rsid w:val="00B85FD4"/>
    <w:rsid w:val="00B86223"/>
    <w:rsid w:val="00B8679E"/>
    <w:rsid w:val="00B86970"/>
    <w:rsid w:val="00B86E22"/>
    <w:rsid w:val="00B86F00"/>
    <w:rsid w:val="00B87092"/>
    <w:rsid w:val="00B8742D"/>
    <w:rsid w:val="00B8748A"/>
    <w:rsid w:val="00B875DF"/>
    <w:rsid w:val="00B8773E"/>
    <w:rsid w:val="00B877FB"/>
    <w:rsid w:val="00B87D36"/>
    <w:rsid w:val="00B87E40"/>
    <w:rsid w:val="00B87EA5"/>
    <w:rsid w:val="00B90018"/>
    <w:rsid w:val="00B90065"/>
    <w:rsid w:val="00B90455"/>
    <w:rsid w:val="00B904A1"/>
    <w:rsid w:val="00B904B3"/>
    <w:rsid w:val="00B9060B"/>
    <w:rsid w:val="00B90612"/>
    <w:rsid w:val="00B909F6"/>
    <w:rsid w:val="00B90ADC"/>
    <w:rsid w:val="00B90D1A"/>
    <w:rsid w:val="00B90DF9"/>
    <w:rsid w:val="00B90EA7"/>
    <w:rsid w:val="00B912B2"/>
    <w:rsid w:val="00B912B5"/>
    <w:rsid w:val="00B91555"/>
    <w:rsid w:val="00B919B4"/>
    <w:rsid w:val="00B920AB"/>
    <w:rsid w:val="00B92192"/>
    <w:rsid w:val="00B92302"/>
    <w:rsid w:val="00B92580"/>
    <w:rsid w:val="00B925FA"/>
    <w:rsid w:val="00B9289B"/>
    <w:rsid w:val="00B929E5"/>
    <w:rsid w:val="00B92BD6"/>
    <w:rsid w:val="00B93416"/>
    <w:rsid w:val="00B93475"/>
    <w:rsid w:val="00B935D1"/>
    <w:rsid w:val="00B93723"/>
    <w:rsid w:val="00B93F2D"/>
    <w:rsid w:val="00B94039"/>
    <w:rsid w:val="00B9431A"/>
    <w:rsid w:val="00B9457E"/>
    <w:rsid w:val="00B94AE2"/>
    <w:rsid w:val="00B94D18"/>
    <w:rsid w:val="00B94FD4"/>
    <w:rsid w:val="00B95159"/>
    <w:rsid w:val="00B95165"/>
    <w:rsid w:val="00B951EB"/>
    <w:rsid w:val="00B9532D"/>
    <w:rsid w:val="00B95431"/>
    <w:rsid w:val="00B95768"/>
    <w:rsid w:val="00B95AB1"/>
    <w:rsid w:val="00B95BF9"/>
    <w:rsid w:val="00B960C0"/>
    <w:rsid w:val="00B96122"/>
    <w:rsid w:val="00B96373"/>
    <w:rsid w:val="00B96FA5"/>
    <w:rsid w:val="00B9704D"/>
    <w:rsid w:val="00B972D9"/>
    <w:rsid w:val="00B973A4"/>
    <w:rsid w:val="00B975D9"/>
    <w:rsid w:val="00B97692"/>
    <w:rsid w:val="00B9775D"/>
    <w:rsid w:val="00B977DD"/>
    <w:rsid w:val="00B97AD1"/>
    <w:rsid w:val="00B97C99"/>
    <w:rsid w:val="00BA0048"/>
    <w:rsid w:val="00BA012F"/>
    <w:rsid w:val="00BA0407"/>
    <w:rsid w:val="00BA0482"/>
    <w:rsid w:val="00BA071F"/>
    <w:rsid w:val="00BA0D71"/>
    <w:rsid w:val="00BA1518"/>
    <w:rsid w:val="00BA1527"/>
    <w:rsid w:val="00BA1748"/>
    <w:rsid w:val="00BA18D5"/>
    <w:rsid w:val="00BA1D92"/>
    <w:rsid w:val="00BA21CA"/>
    <w:rsid w:val="00BA22E7"/>
    <w:rsid w:val="00BA2454"/>
    <w:rsid w:val="00BA2746"/>
    <w:rsid w:val="00BA2A00"/>
    <w:rsid w:val="00BA2A6D"/>
    <w:rsid w:val="00BA2B1F"/>
    <w:rsid w:val="00BA2EA5"/>
    <w:rsid w:val="00BA311D"/>
    <w:rsid w:val="00BA3366"/>
    <w:rsid w:val="00BA33F2"/>
    <w:rsid w:val="00BA36A4"/>
    <w:rsid w:val="00BA375A"/>
    <w:rsid w:val="00BA383C"/>
    <w:rsid w:val="00BA38C7"/>
    <w:rsid w:val="00BA39FC"/>
    <w:rsid w:val="00BA3CF0"/>
    <w:rsid w:val="00BA4012"/>
    <w:rsid w:val="00BA421A"/>
    <w:rsid w:val="00BA429F"/>
    <w:rsid w:val="00BA4737"/>
    <w:rsid w:val="00BA480A"/>
    <w:rsid w:val="00BA4C0E"/>
    <w:rsid w:val="00BA4C3F"/>
    <w:rsid w:val="00BA52D3"/>
    <w:rsid w:val="00BA536B"/>
    <w:rsid w:val="00BA5450"/>
    <w:rsid w:val="00BA5482"/>
    <w:rsid w:val="00BA57C8"/>
    <w:rsid w:val="00BA5856"/>
    <w:rsid w:val="00BA58EA"/>
    <w:rsid w:val="00BA5AA2"/>
    <w:rsid w:val="00BA5D32"/>
    <w:rsid w:val="00BA5DA7"/>
    <w:rsid w:val="00BA61D5"/>
    <w:rsid w:val="00BA6A58"/>
    <w:rsid w:val="00BA6BA0"/>
    <w:rsid w:val="00BA7048"/>
    <w:rsid w:val="00BA709B"/>
    <w:rsid w:val="00BA7300"/>
    <w:rsid w:val="00BA73A0"/>
    <w:rsid w:val="00BA759F"/>
    <w:rsid w:val="00BA762F"/>
    <w:rsid w:val="00BA78E6"/>
    <w:rsid w:val="00BA791C"/>
    <w:rsid w:val="00BA7D3D"/>
    <w:rsid w:val="00BB00E9"/>
    <w:rsid w:val="00BB0111"/>
    <w:rsid w:val="00BB0661"/>
    <w:rsid w:val="00BB093E"/>
    <w:rsid w:val="00BB1057"/>
    <w:rsid w:val="00BB11A3"/>
    <w:rsid w:val="00BB14CC"/>
    <w:rsid w:val="00BB1587"/>
    <w:rsid w:val="00BB16E9"/>
    <w:rsid w:val="00BB205B"/>
    <w:rsid w:val="00BB2402"/>
    <w:rsid w:val="00BB2669"/>
    <w:rsid w:val="00BB26B1"/>
    <w:rsid w:val="00BB2B4E"/>
    <w:rsid w:val="00BB2D0F"/>
    <w:rsid w:val="00BB2E53"/>
    <w:rsid w:val="00BB2EB2"/>
    <w:rsid w:val="00BB359F"/>
    <w:rsid w:val="00BB37B9"/>
    <w:rsid w:val="00BB37CF"/>
    <w:rsid w:val="00BB37E2"/>
    <w:rsid w:val="00BB38FE"/>
    <w:rsid w:val="00BB3BFA"/>
    <w:rsid w:val="00BB3C00"/>
    <w:rsid w:val="00BB3E1D"/>
    <w:rsid w:val="00BB400E"/>
    <w:rsid w:val="00BB408C"/>
    <w:rsid w:val="00BB40C9"/>
    <w:rsid w:val="00BB4310"/>
    <w:rsid w:val="00BB46AB"/>
    <w:rsid w:val="00BB482A"/>
    <w:rsid w:val="00BB4B8A"/>
    <w:rsid w:val="00BB4EE2"/>
    <w:rsid w:val="00BB4FEF"/>
    <w:rsid w:val="00BB513C"/>
    <w:rsid w:val="00BB552E"/>
    <w:rsid w:val="00BB565C"/>
    <w:rsid w:val="00BB5766"/>
    <w:rsid w:val="00BB5908"/>
    <w:rsid w:val="00BB5D36"/>
    <w:rsid w:val="00BB5D7C"/>
    <w:rsid w:val="00BB5EB8"/>
    <w:rsid w:val="00BB5FCF"/>
    <w:rsid w:val="00BB6145"/>
    <w:rsid w:val="00BB61BE"/>
    <w:rsid w:val="00BB67B0"/>
    <w:rsid w:val="00BB691E"/>
    <w:rsid w:val="00BB6943"/>
    <w:rsid w:val="00BB69C5"/>
    <w:rsid w:val="00BB6D4F"/>
    <w:rsid w:val="00BB6E32"/>
    <w:rsid w:val="00BB6F96"/>
    <w:rsid w:val="00BB75B9"/>
    <w:rsid w:val="00BB76B0"/>
    <w:rsid w:val="00BB7871"/>
    <w:rsid w:val="00BB7B47"/>
    <w:rsid w:val="00BB7D25"/>
    <w:rsid w:val="00BB7DD7"/>
    <w:rsid w:val="00BC0344"/>
    <w:rsid w:val="00BC0913"/>
    <w:rsid w:val="00BC0F2B"/>
    <w:rsid w:val="00BC12A5"/>
    <w:rsid w:val="00BC1555"/>
    <w:rsid w:val="00BC167B"/>
    <w:rsid w:val="00BC17AE"/>
    <w:rsid w:val="00BC183F"/>
    <w:rsid w:val="00BC191D"/>
    <w:rsid w:val="00BC1DA9"/>
    <w:rsid w:val="00BC1EBD"/>
    <w:rsid w:val="00BC1F72"/>
    <w:rsid w:val="00BC20AB"/>
    <w:rsid w:val="00BC23D0"/>
    <w:rsid w:val="00BC26FD"/>
    <w:rsid w:val="00BC2774"/>
    <w:rsid w:val="00BC279A"/>
    <w:rsid w:val="00BC280F"/>
    <w:rsid w:val="00BC28DE"/>
    <w:rsid w:val="00BC2957"/>
    <w:rsid w:val="00BC2A19"/>
    <w:rsid w:val="00BC2A9C"/>
    <w:rsid w:val="00BC2AA0"/>
    <w:rsid w:val="00BC2D0D"/>
    <w:rsid w:val="00BC3087"/>
    <w:rsid w:val="00BC3245"/>
    <w:rsid w:val="00BC3604"/>
    <w:rsid w:val="00BC3937"/>
    <w:rsid w:val="00BC39EE"/>
    <w:rsid w:val="00BC3A38"/>
    <w:rsid w:val="00BC3AA1"/>
    <w:rsid w:val="00BC3BD1"/>
    <w:rsid w:val="00BC3C5D"/>
    <w:rsid w:val="00BC3D53"/>
    <w:rsid w:val="00BC3DF4"/>
    <w:rsid w:val="00BC4046"/>
    <w:rsid w:val="00BC4165"/>
    <w:rsid w:val="00BC4217"/>
    <w:rsid w:val="00BC43F9"/>
    <w:rsid w:val="00BC44CE"/>
    <w:rsid w:val="00BC44D2"/>
    <w:rsid w:val="00BC4818"/>
    <w:rsid w:val="00BC4A5B"/>
    <w:rsid w:val="00BC4A9B"/>
    <w:rsid w:val="00BC4B2E"/>
    <w:rsid w:val="00BC4C32"/>
    <w:rsid w:val="00BC4DD5"/>
    <w:rsid w:val="00BC4E6B"/>
    <w:rsid w:val="00BC56C2"/>
    <w:rsid w:val="00BC5762"/>
    <w:rsid w:val="00BC57C0"/>
    <w:rsid w:val="00BC57F4"/>
    <w:rsid w:val="00BC585B"/>
    <w:rsid w:val="00BC585F"/>
    <w:rsid w:val="00BC591D"/>
    <w:rsid w:val="00BC59C2"/>
    <w:rsid w:val="00BC5B74"/>
    <w:rsid w:val="00BC5F5E"/>
    <w:rsid w:val="00BC62F1"/>
    <w:rsid w:val="00BC6604"/>
    <w:rsid w:val="00BC66D0"/>
    <w:rsid w:val="00BC67D2"/>
    <w:rsid w:val="00BC7214"/>
    <w:rsid w:val="00BC7224"/>
    <w:rsid w:val="00BC72AC"/>
    <w:rsid w:val="00BC73D7"/>
    <w:rsid w:val="00BC7613"/>
    <w:rsid w:val="00BC7843"/>
    <w:rsid w:val="00BC7AF5"/>
    <w:rsid w:val="00BC7B7F"/>
    <w:rsid w:val="00BC7F64"/>
    <w:rsid w:val="00BD020A"/>
    <w:rsid w:val="00BD0467"/>
    <w:rsid w:val="00BD063D"/>
    <w:rsid w:val="00BD0855"/>
    <w:rsid w:val="00BD09B3"/>
    <w:rsid w:val="00BD0AE2"/>
    <w:rsid w:val="00BD0B11"/>
    <w:rsid w:val="00BD0C35"/>
    <w:rsid w:val="00BD0E05"/>
    <w:rsid w:val="00BD12A7"/>
    <w:rsid w:val="00BD16FA"/>
    <w:rsid w:val="00BD186D"/>
    <w:rsid w:val="00BD18F1"/>
    <w:rsid w:val="00BD1FC3"/>
    <w:rsid w:val="00BD2004"/>
    <w:rsid w:val="00BD2B91"/>
    <w:rsid w:val="00BD305A"/>
    <w:rsid w:val="00BD312E"/>
    <w:rsid w:val="00BD324E"/>
    <w:rsid w:val="00BD378D"/>
    <w:rsid w:val="00BD39A4"/>
    <w:rsid w:val="00BD3A80"/>
    <w:rsid w:val="00BD3BCF"/>
    <w:rsid w:val="00BD3BF3"/>
    <w:rsid w:val="00BD4404"/>
    <w:rsid w:val="00BD469F"/>
    <w:rsid w:val="00BD48C9"/>
    <w:rsid w:val="00BD4908"/>
    <w:rsid w:val="00BD4994"/>
    <w:rsid w:val="00BD4AF6"/>
    <w:rsid w:val="00BD4B31"/>
    <w:rsid w:val="00BD4D65"/>
    <w:rsid w:val="00BD4E1E"/>
    <w:rsid w:val="00BD506F"/>
    <w:rsid w:val="00BD54C4"/>
    <w:rsid w:val="00BD552A"/>
    <w:rsid w:val="00BD5E38"/>
    <w:rsid w:val="00BD5F5C"/>
    <w:rsid w:val="00BD5F9E"/>
    <w:rsid w:val="00BD650F"/>
    <w:rsid w:val="00BD6704"/>
    <w:rsid w:val="00BD6864"/>
    <w:rsid w:val="00BD6B05"/>
    <w:rsid w:val="00BD6E77"/>
    <w:rsid w:val="00BD708B"/>
    <w:rsid w:val="00BD74CC"/>
    <w:rsid w:val="00BD74D3"/>
    <w:rsid w:val="00BD79A4"/>
    <w:rsid w:val="00BD7ADB"/>
    <w:rsid w:val="00BE06D5"/>
    <w:rsid w:val="00BE0769"/>
    <w:rsid w:val="00BE0882"/>
    <w:rsid w:val="00BE0CD5"/>
    <w:rsid w:val="00BE1254"/>
    <w:rsid w:val="00BE13F0"/>
    <w:rsid w:val="00BE142C"/>
    <w:rsid w:val="00BE1461"/>
    <w:rsid w:val="00BE17A0"/>
    <w:rsid w:val="00BE189E"/>
    <w:rsid w:val="00BE1A24"/>
    <w:rsid w:val="00BE1A36"/>
    <w:rsid w:val="00BE1C1F"/>
    <w:rsid w:val="00BE1CFF"/>
    <w:rsid w:val="00BE1EF0"/>
    <w:rsid w:val="00BE1F09"/>
    <w:rsid w:val="00BE24B5"/>
    <w:rsid w:val="00BE2500"/>
    <w:rsid w:val="00BE281B"/>
    <w:rsid w:val="00BE2843"/>
    <w:rsid w:val="00BE2BE7"/>
    <w:rsid w:val="00BE35EE"/>
    <w:rsid w:val="00BE37DE"/>
    <w:rsid w:val="00BE37F4"/>
    <w:rsid w:val="00BE3831"/>
    <w:rsid w:val="00BE392C"/>
    <w:rsid w:val="00BE3989"/>
    <w:rsid w:val="00BE3A20"/>
    <w:rsid w:val="00BE42E5"/>
    <w:rsid w:val="00BE45CE"/>
    <w:rsid w:val="00BE46C8"/>
    <w:rsid w:val="00BE4810"/>
    <w:rsid w:val="00BE4A10"/>
    <w:rsid w:val="00BE4BCA"/>
    <w:rsid w:val="00BE4FFD"/>
    <w:rsid w:val="00BE508C"/>
    <w:rsid w:val="00BE542B"/>
    <w:rsid w:val="00BE5763"/>
    <w:rsid w:val="00BE584C"/>
    <w:rsid w:val="00BE5AAC"/>
    <w:rsid w:val="00BE5CB8"/>
    <w:rsid w:val="00BE5D82"/>
    <w:rsid w:val="00BE61C4"/>
    <w:rsid w:val="00BE62AC"/>
    <w:rsid w:val="00BE62DF"/>
    <w:rsid w:val="00BE6715"/>
    <w:rsid w:val="00BE6966"/>
    <w:rsid w:val="00BE6CBB"/>
    <w:rsid w:val="00BE6CFB"/>
    <w:rsid w:val="00BE6DFE"/>
    <w:rsid w:val="00BE6F09"/>
    <w:rsid w:val="00BE6F83"/>
    <w:rsid w:val="00BE7098"/>
    <w:rsid w:val="00BE70EA"/>
    <w:rsid w:val="00BE7141"/>
    <w:rsid w:val="00BE7341"/>
    <w:rsid w:val="00BE7AEC"/>
    <w:rsid w:val="00BE7C2A"/>
    <w:rsid w:val="00BE7F42"/>
    <w:rsid w:val="00BE7F4D"/>
    <w:rsid w:val="00BF026A"/>
    <w:rsid w:val="00BF0327"/>
    <w:rsid w:val="00BF05EF"/>
    <w:rsid w:val="00BF06E9"/>
    <w:rsid w:val="00BF076A"/>
    <w:rsid w:val="00BF0A8F"/>
    <w:rsid w:val="00BF0AB2"/>
    <w:rsid w:val="00BF11B0"/>
    <w:rsid w:val="00BF1205"/>
    <w:rsid w:val="00BF14F9"/>
    <w:rsid w:val="00BF1554"/>
    <w:rsid w:val="00BF170F"/>
    <w:rsid w:val="00BF1791"/>
    <w:rsid w:val="00BF1839"/>
    <w:rsid w:val="00BF20B8"/>
    <w:rsid w:val="00BF2115"/>
    <w:rsid w:val="00BF2226"/>
    <w:rsid w:val="00BF249E"/>
    <w:rsid w:val="00BF24EE"/>
    <w:rsid w:val="00BF2662"/>
    <w:rsid w:val="00BF2767"/>
    <w:rsid w:val="00BF2863"/>
    <w:rsid w:val="00BF2B13"/>
    <w:rsid w:val="00BF2C09"/>
    <w:rsid w:val="00BF2F6D"/>
    <w:rsid w:val="00BF325A"/>
    <w:rsid w:val="00BF35BB"/>
    <w:rsid w:val="00BF3629"/>
    <w:rsid w:val="00BF3695"/>
    <w:rsid w:val="00BF3745"/>
    <w:rsid w:val="00BF3859"/>
    <w:rsid w:val="00BF392F"/>
    <w:rsid w:val="00BF3F01"/>
    <w:rsid w:val="00BF3F24"/>
    <w:rsid w:val="00BF3FB7"/>
    <w:rsid w:val="00BF3FE3"/>
    <w:rsid w:val="00BF3FFC"/>
    <w:rsid w:val="00BF41B9"/>
    <w:rsid w:val="00BF4230"/>
    <w:rsid w:val="00BF4C33"/>
    <w:rsid w:val="00BF4D21"/>
    <w:rsid w:val="00BF4DA4"/>
    <w:rsid w:val="00BF5464"/>
    <w:rsid w:val="00BF5541"/>
    <w:rsid w:val="00BF55A1"/>
    <w:rsid w:val="00BF55DF"/>
    <w:rsid w:val="00BF5655"/>
    <w:rsid w:val="00BF5929"/>
    <w:rsid w:val="00BF592D"/>
    <w:rsid w:val="00BF5A44"/>
    <w:rsid w:val="00BF5D07"/>
    <w:rsid w:val="00BF5DD8"/>
    <w:rsid w:val="00BF602F"/>
    <w:rsid w:val="00BF619D"/>
    <w:rsid w:val="00BF62DC"/>
    <w:rsid w:val="00BF6351"/>
    <w:rsid w:val="00BF644F"/>
    <w:rsid w:val="00BF65F5"/>
    <w:rsid w:val="00BF6DBE"/>
    <w:rsid w:val="00BF6F93"/>
    <w:rsid w:val="00BF74D6"/>
    <w:rsid w:val="00BF7567"/>
    <w:rsid w:val="00BF78C0"/>
    <w:rsid w:val="00BF7BAF"/>
    <w:rsid w:val="00BF7D00"/>
    <w:rsid w:val="00C00310"/>
    <w:rsid w:val="00C0033F"/>
    <w:rsid w:val="00C0056C"/>
    <w:rsid w:val="00C0079B"/>
    <w:rsid w:val="00C00846"/>
    <w:rsid w:val="00C00AD6"/>
    <w:rsid w:val="00C00C01"/>
    <w:rsid w:val="00C00C07"/>
    <w:rsid w:val="00C00CDC"/>
    <w:rsid w:val="00C00F4B"/>
    <w:rsid w:val="00C00F67"/>
    <w:rsid w:val="00C010D2"/>
    <w:rsid w:val="00C01146"/>
    <w:rsid w:val="00C011D7"/>
    <w:rsid w:val="00C01344"/>
    <w:rsid w:val="00C01589"/>
    <w:rsid w:val="00C0165D"/>
    <w:rsid w:val="00C0174A"/>
    <w:rsid w:val="00C01939"/>
    <w:rsid w:val="00C0196E"/>
    <w:rsid w:val="00C01E71"/>
    <w:rsid w:val="00C021EC"/>
    <w:rsid w:val="00C0224A"/>
    <w:rsid w:val="00C02618"/>
    <w:rsid w:val="00C026C0"/>
    <w:rsid w:val="00C028B5"/>
    <w:rsid w:val="00C02BB6"/>
    <w:rsid w:val="00C02DA2"/>
    <w:rsid w:val="00C0354D"/>
    <w:rsid w:val="00C03685"/>
    <w:rsid w:val="00C03A04"/>
    <w:rsid w:val="00C03A56"/>
    <w:rsid w:val="00C03B4D"/>
    <w:rsid w:val="00C040C1"/>
    <w:rsid w:val="00C04869"/>
    <w:rsid w:val="00C04A1F"/>
    <w:rsid w:val="00C04C6D"/>
    <w:rsid w:val="00C052C0"/>
    <w:rsid w:val="00C0551F"/>
    <w:rsid w:val="00C055D0"/>
    <w:rsid w:val="00C057E9"/>
    <w:rsid w:val="00C05A12"/>
    <w:rsid w:val="00C05AAA"/>
    <w:rsid w:val="00C05EE1"/>
    <w:rsid w:val="00C06178"/>
    <w:rsid w:val="00C0648A"/>
    <w:rsid w:val="00C0649F"/>
    <w:rsid w:val="00C06C93"/>
    <w:rsid w:val="00C06ED6"/>
    <w:rsid w:val="00C07096"/>
    <w:rsid w:val="00C070FD"/>
    <w:rsid w:val="00C0731F"/>
    <w:rsid w:val="00C073D5"/>
    <w:rsid w:val="00C07A07"/>
    <w:rsid w:val="00C07A7B"/>
    <w:rsid w:val="00C07A7C"/>
    <w:rsid w:val="00C07B72"/>
    <w:rsid w:val="00C07F2A"/>
    <w:rsid w:val="00C07FFB"/>
    <w:rsid w:val="00C1006E"/>
    <w:rsid w:val="00C1022F"/>
    <w:rsid w:val="00C10367"/>
    <w:rsid w:val="00C1063C"/>
    <w:rsid w:val="00C1079E"/>
    <w:rsid w:val="00C1096D"/>
    <w:rsid w:val="00C10C89"/>
    <w:rsid w:val="00C10E8B"/>
    <w:rsid w:val="00C111E0"/>
    <w:rsid w:val="00C1136F"/>
    <w:rsid w:val="00C11454"/>
    <w:rsid w:val="00C11555"/>
    <w:rsid w:val="00C115C4"/>
    <w:rsid w:val="00C118A3"/>
    <w:rsid w:val="00C11C24"/>
    <w:rsid w:val="00C11C49"/>
    <w:rsid w:val="00C12357"/>
    <w:rsid w:val="00C12397"/>
    <w:rsid w:val="00C12440"/>
    <w:rsid w:val="00C12670"/>
    <w:rsid w:val="00C12781"/>
    <w:rsid w:val="00C1284C"/>
    <w:rsid w:val="00C1288B"/>
    <w:rsid w:val="00C12F62"/>
    <w:rsid w:val="00C131C5"/>
    <w:rsid w:val="00C1384B"/>
    <w:rsid w:val="00C139B1"/>
    <w:rsid w:val="00C13A33"/>
    <w:rsid w:val="00C13D7F"/>
    <w:rsid w:val="00C14660"/>
    <w:rsid w:val="00C1495C"/>
    <w:rsid w:val="00C150BB"/>
    <w:rsid w:val="00C150F3"/>
    <w:rsid w:val="00C152B0"/>
    <w:rsid w:val="00C153D8"/>
    <w:rsid w:val="00C15447"/>
    <w:rsid w:val="00C156CB"/>
    <w:rsid w:val="00C15899"/>
    <w:rsid w:val="00C15B81"/>
    <w:rsid w:val="00C15B87"/>
    <w:rsid w:val="00C15BBB"/>
    <w:rsid w:val="00C15D76"/>
    <w:rsid w:val="00C160D3"/>
    <w:rsid w:val="00C16645"/>
    <w:rsid w:val="00C167C6"/>
    <w:rsid w:val="00C16950"/>
    <w:rsid w:val="00C16ABC"/>
    <w:rsid w:val="00C16D7F"/>
    <w:rsid w:val="00C16E5F"/>
    <w:rsid w:val="00C16E77"/>
    <w:rsid w:val="00C16F30"/>
    <w:rsid w:val="00C17356"/>
    <w:rsid w:val="00C17BBF"/>
    <w:rsid w:val="00C17D4D"/>
    <w:rsid w:val="00C200AE"/>
    <w:rsid w:val="00C20113"/>
    <w:rsid w:val="00C20115"/>
    <w:rsid w:val="00C2031F"/>
    <w:rsid w:val="00C20322"/>
    <w:rsid w:val="00C20453"/>
    <w:rsid w:val="00C20571"/>
    <w:rsid w:val="00C205BD"/>
    <w:rsid w:val="00C2063F"/>
    <w:rsid w:val="00C207E9"/>
    <w:rsid w:val="00C20918"/>
    <w:rsid w:val="00C2093A"/>
    <w:rsid w:val="00C209A9"/>
    <w:rsid w:val="00C20E08"/>
    <w:rsid w:val="00C20EB4"/>
    <w:rsid w:val="00C2104D"/>
    <w:rsid w:val="00C2105C"/>
    <w:rsid w:val="00C21685"/>
    <w:rsid w:val="00C21A99"/>
    <w:rsid w:val="00C21C89"/>
    <w:rsid w:val="00C21E46"/>
    <w:rsid w:val="00C22035"/>
    <w:rsid w:val="00C22131"/>
    <w:rsid w:val="00C2217D"/>
    <w:rsid w:val="00C22330"/>
    <w:rsid w:val="00C22907"/>
    <w:rsid w:val="00C229AF"/>
    <w:rsid w:val="00C22BB1"/>
    <w:rsid w:val="00C22E06"/>
    <w:rsid w:val="00C23141"/>
    <w:rsid w:val="00C23B80"/>
    <w:rsid w:val="00C24304"/>
    <w:rsid w:val="00C24365"/>
    <w:rsid w:val="00C24448"/>
    <w:rsid w:val="00C24647"/>
    <w:rsid w:val="00C2498F"/>
    <w:rsid w:val="00C249B0"/>
    <w:rsid w:val="00C24AEC"/>
    <w:rsid w:val="00C24D39"/>
    <w:rsid w:val="00C253A2"/>
    <w:rsid w:val="00C2558D"/>
    <w:rsid w:val="00C2595E"/>
    <w:rsid w:val="00C25B43"/>
    <w:rsid w:val="00C25B78"/>
    <w:rsid w:val="00C25CE2"/>
    <w:rsid w:val="00C26088"/>
    <w:rsid w:val="00C260BC"/>
    <w:rsid w:val="00C263A6"/>
    <w:rsid w:val="00C269A6"/>
    <w:rsid w:val="00C26C43"/>
    <w:rsid w:val="00C26CB1"/>
    <w:rsid w:val="00C27004"/>
    <w:rsid w:val="00C27073"/>
    <w:rsid w:val="00C270D5"/>
    <w:rsid w:val="00C272AA"/>
    <w:rsid w:val="00C27399"/>
    <w:rsid w:val="00C27483"/>
    <w:rsid w:val="00C277CF"/>
    <w:rsid w:val="00C27A93"/>
    <w:rsid w:val="00C27BB8"/>
    <w:rsid w:val="00C27BD4"/>
    <w:rsid w:val="00C27C30"/>
    <w:rsid w:val="00C27D06"/>
    <w:rsid w:val="00C27DEE"/>
    <w:rsid w:val="00C27F96"/>
    <w:rsid w:val="00C303E2"/>
    <w:rsid w:val="00C306CD"/>
    <w:rsid w:val="00C30909"/>
    <w:rsid w:val="00C309D3"/>
    <w:rsid w:val="00C30E38"/>
    <w:rsid w:val="00C30EEE"/>
    <w:rsid w:val="00C31379"/>
    <w:rsid w:val="00C31493"/>
    <w:rsid w:val="00C31712"/>
    <w:rsid w:val="00C3197B"/>
    <w:rsid w:val="00C31D9D"/>
    <w:rsid w:val="00C31F13"/>
    <w:rsid w:val="00C325C4"/>
    <w:rsid w:val="00C32608"/>
    <w:rsid w:val="00C327EA"/>
    <w:rsid w:val="00C3292A"/>
    <w:rsid w:val="00C3296B"/>
    <w:rsid w:val="00C32B60"/>
    <w:rsid w:val="00C32D03"/>
    <w:rsid w:val="00C32DCE"/>
    <w:rsid w:val="00C32F28"/>
    <w:rsid w:val="00C330A5"/>
    <w:rsid w:val="00C332C4"/>
    <w:rsid w:val="00C334EF"/>
    <w:rsid w:val="00C33677"/>
    <w:rsid w:val="00C33CBD"/>
    <w:rsid w:val="00C3407C"/>
    <w:rsid w:val="00C34123"/>
    <w:rsid w:val="00C3416A"/>
    <w:rsid w:val="00C34593"/>
    <w:rsid w:val="00C34C25"/>
    <w:rsid w:val="00C34F95"/>
    <w:rsid w:val="00C34FA1"/>
    <w:rsid w:val="00C356E9"/>
    <w:rsid w:val="00C35721"/>
    <w:rsid w:val="00C35842"/>
    <w:rsid w:val="00C359B4"/>
    <w:rsid w:val="00C35ADD"/>
    <w:rsid w:val="00C35BD5"/>
    <w:rsid w:val="00C35D39"/>
    <w:rsid w:val="00C35FAD"/>
    <w:rsid w:val="00C3603A"/>
    <w:rsid w:val="00C360C6"/>
    <w:rsid w:val="00C36130"/>
    <w:rsid w:val="00C362E7"/>
    <w:rsid w:val="00C36B79"/>
    <w:rsid w:val="00C36BDD"/>
    <w:rsid w:val="00C37352"/>
    <w:rsid w:val="00C373AF"/>
    <w:rsid w:val="00C373C7"/>
    <w:rsid w:val="00C373F0"/>
    <w:rsid w:val="00C3750D"/>
    <w:rsid w:val="00C377FE"/>
    <w:rsid w:val="00C37A5E"/>
    <w:rsid w:val="00C37D99"/>
    <w:rsid w:val="00C401AA"/>
    <w:rsid w:val="00C401CD"/>
    <w:rsid w:val="00C402DF"/>
    <w:rsid w:val="00C4039D"/>
    <w:rsid w:val="00C40422"/>
    <w:rsid w:val="00C404D9"/>
    <w:rsid w:val="00C404DD"/>
    <w:rsid w:val="00C406B7"/>
    <w:rsid w:val="00C40711"/>
    <w:rsid w:val="00C40826"/>
    <w:rsid w:val="00C4088B"/>
    <w:rsid w:val="00C408B0"/>
    <w:rsid w:val="00C40FBE"/>
    <w:rsid w:val="00C41006"/>
    <w:rsid w:val="00C410FF"/>
    <w:rsid w:val="00C417C8"/>
    <w:rsid w:val="00C418E2"/>
    <w:rsid w:val="00C41902"/>
    <w:rsid w:val="00C41981"/>
    <w:rsid w:val="00C419B1"/>
    <w:rsid w:val="00C41A4F"/>
    <w:rsid w:val="00C41B1C"/>
    <w:rsid w:val="00C41B26"/>
    <w:rsid w:val="00C41C91"/>
    <w:rsid w:val="00C41E36"/>
    <w:rsid w:val="00C41E3A"/>
    <w:rsid w:val="00C420D7"/>
    <w:rsid w:val="00C427FF"/>
    <w:rsid w:val="00C428D6"/>
    <w:rsid w:val="00C428FD"/>
    <w:rsid w:val="00C42C4C"/>
    <w:rsid w:val="00C4300C"/>
    <w:rsid w:val="00C43064"/>
    <w:rsid w:val="00C43121"/>
    <w:rsid w:val="00C431F4"/>
    <w:rsid w:val="00C4369F"/>
    <w:rsid w:val="00C436A3"/>
    <w:rsid w:val="00C4373D"/>
    <w:rsid w:val="00C43A1C"/>
    <w:rsid w:val="00C43EEC"/>
    <w:rsid w:val="00C43F3C"/>
    <w:rsid w:val="00C44056"/>
    <w:rsid w:val="00C4485B"/>
    <w:rsid w:val="00C44947"/>
    <w:rsid w:val="00C44D8D"/>
    <w:rsid w:val="00C44E3A"/>
    <w:rsid w:val="00C44E7B"/>
    <w:rsid w:val="00C4547B"/>
    <w:rsid w:val="00C45513"/>
    <w:rsid w:val="00C456C5"/>
    <w:rsid w:val="00C45748"/>
    <w:rsid w:val="00C45A9B"/>
    <w:rsid w:val="00C461B7"/>
    <w:rsid w:val="00C46280"/>
    <w:rsid w:val="00C463CB"/>
    <w:rsid w:val="00C463D5"/>
    <w:rsid w:val="00C4680A"/>
    <w:rsid w:val="00C46882"/>
    <w:rsid w:val="00C4688B"/>
    <w:rsid w:val="00C46B4F"/>
    <w:rsid w:val="00C46BFF"/>
    <w:rsid w:val="00C47125"/>
    <w:rsid w:val="00C47268"/>
    <w:rsid w:val="00C47307"/>
    <w:rsid w:val="00C47A21"/>
    <w:rsid w:val="00C47DE4"/>
    <w:rsid w:val="00C501A9"/>
    <w:rsid w:val="00C5052D"/>
    <w:rsid w:val="00C50F8A"/>
    <w:rsid w:val="00C51340"/>
    <w:rsid w:val="00C516EC"/>
    <w:rsid w:val="00C51CFE"/>
    <w:rsid w:val="00C51D20"/>
    <w:rsid w:val="00C51D41"/>
    <w:rsid w:val="00C51F95"/>
    <w:rsid w:val="00C52009"/>
    <w:rsid w:val="00C5238E"/>
    <w:rsid w:val="00C523F2"/>
    <w:rsid w:val="00C5287B"/>
    <w:rsid w:val="00C52B02"/>
    <w:rsid w:val="00C52C7D"/>
    <w:rsid w:val="00C52F76"/>
    <w:rsid w:val="00C53789"/>
    <w:rsid w:val="00C53840"/>
    <w:rsid w:val="00C53846"/>
    <w:rsid w:val="00C53A2C"/>
    <w:rsid w:val="00C53AE2"/>
    <w:rsid w:val="00C53B46"/>
    <w:rsid w:val="00C53FBF"/>
    <w:rsid w:val="00C54366"/>
    <w:rsid w:val="00C54408"/>
    <w:rsid w:val="00C54531"/>
    <w:rsid w:val="00C54757"/>
    <w:rsid w:val="00C54BC9"/>
    <w:rsid w:val="00C54C2C"/>
    <w:rsid w:val="00C54E0E"/>
    <w:rsid w:val="00C54FC5"/>
    <w:rsid w:val="00C55204"/>
    <w:rsid w:val="00C554A0"/>
    <w:rsid w:val="00C554F0"/>
    <w:rsid w:val="00C5557F"/>
    <w:rsid w:val="00C55A27"/>
    <w:rsid w:val="00C5613C"/>
    <w:rsid w:val="00C562BB"/>
    <w:rsid w:val="00C56C6E"/>
    <w:rsid w:val="00C56D2C"/>
    <w:rsid w:val="00C57233"/>
    <w:rsid w:val="00C5725F"/>
    <w:rsid w:val="00C576C9"/>
    <w:rsid w:val="00C57BD9"/>
    <w:rsid w:val="00C57D39"/>
    <w:rsid w:val="00C57DA4"/>
    <w:rsid w:val="00C57FF9"/>
    <w:rsid w:val="00C60111"/>
    <w:rsid w:val="00C603A8"/>
    <w:rsid w:val="00C60802"/>
    <w:rsid w:val="00C609C4"/>
    <w:rsid w:val="00C609D6"/>
    <w:rsid w:val="00C61120"/>
    <w:rsid w:val="00C6187D"/>
    <w:rsid w:val="00C6189C"/>
    <w:rsid w:val="00C61973"/>
    <w:rsid w:val="00C61A9B"/>
    <w:rsid w:val="00C61ADA"/>
    <w:rsid w:val="00C61C33"/>
    <w:rsid w:val="00C61EE1"/>
    <w:rsid w:val="00C621DB"/>
    <w:rsid w:val="00C621FD"/>
    <w:rsid w:val="00C62297"/>
    <w:rsid w:val="00C6245A"/>
    <w:rsid w:val="00C626FA"/>
    <w:rsid w:val="00C6282E"/>
    <w:rsid w:val="00C629A3"/>
    <w:rsid w:val="00C62D25"/>
    <w:rsid w:val="00C62D8C"/>
    <w:rsid w:val="00C63083"/>
    <w:rsid w:val="00C632F2"/>
    <w:rsid w:val="00C632FE"/>
    <w:rsid w:val="00C63756"/>
    <w:rsid w:val="00C63824"/>
    <w:rsid w:val="00C63975"/>
    <w:rsid w:val="00C63C65"/>
    <w:rsid w:val="00C64379"/>
    <w:rsid w:val="00C6445F"/>
    <w:rsid w:val="00C644F1"/>
    <w:rsid w:val="00C64656"/>
    <w:rsid w:val="00C6465C"/>
    <w:rsid w:val="00C6480A"/>
    <w:rsid w:val="00C6480D"/>
    <w:rsid w:val="00C64853"/>
    <w:rsid w:val="00C64A33"/>
    <w:rsid w:val="00C64AD9"/>
    <w:rsid w:val="00C64AEC"/>
    <w:rsid w:val="00C64B5A"/>
    <w:rsid w:val="00C64C88"/>
    <w:rsid w:val="00C64D62"/>
    <w:rsid w:val="00C64DF4"/>
    <w:rsid w:val="00C656C8"/>
    <w:rsid w:val="00C65794"/>
    <w:rsid w:val="00C65E66"/>
    <w:rsid w:val="00C65FB0"/>
    <w:rsid w:val="00C66681"/>
    <w:rsid w:val="00C666A1"/>
    <w:rsid w:val="00C6670B"/>
    <w:rsid w:val="00C667BD"/>
    <w:rsid w:val="00C66816"/>
    <w:rsid w:val="00C66DA5"/>
    <w:rsid w:val="00C672FA"/>
    <w:rsid w:val="00C6737F"/>
    <w:rsid w:val="00C6787D"/>
    <w:rsid w:val="00C678BF"/>
    <w:rsid w:val="00C67980"/>
    <w:rsid w:val="00C67B10"/>
    <w:rsid w:val="00C67D70"/>
    <w:rsid w:val="00C67DBE"/>
    <w:rsid w:val="00C70252"/>
    <w:rsid w:val="00C70301"/>
    <w:rsid w:val="00C704D9"/>
    <w:rsid w:val="00C707B0"/>
    <w:rsid w:val="00C70847"/>
    <w:rsid w:val="00C70A9B"/>
    <w:rsid w:val="00C70B0E"/>
    <w:rsid w:val="00C70C79"/>
    <w:rsid w:val="00C70CCE"/>
    <w:rsid w:val="00C70D63"/>
    <w:rsid w:val="00C71E2B"/>
    <w:rsid w:val="00C71E98"/>
    <w:rsid w:val="00C71ED6"/>
    <w:rsid w:val="00C71EDF"/>
    <w:rsid w:val="00C72481"/>
    <w:rsid w:val="00C728D3"/>
    <w:rsid w:val="00C72A8B"/>
    <w:rsid w:val="00C72FB1"/>
    <w:rsid w:val="00C72FBA"/>
    <w:rsid w:val="00C73041"/>
    <w:rsid w:val="00C730CD"/>
    <w:rsid w:val="00C733A1"/>
    <w:rsid w:val="00C7350D"/>
    <w:rsid w:val="00C737D9"/>
    <w:rsid w:val="00C73C30"/>
    <w:rsid w:val="00C73CA5"/>
    <w:rsid w:val="00C73D4A"/>
    <w:rsid w:val="00C73EFE"/>
    <w:rsid w:val="00C743AE"/>
    <w:rsid w:val="00C74409"/>
    <w:rsid w:val="00C74705"/>
    <w:rsid w:val="00C74A7A"/>
    <w:rsid w:val="00C74AE5"/>
    <w:rsid w:val="00C74B8B"/>
    <w:rsid w:val="00C74CE3"/>
    <w:rsid w:val="00C74FAD"/>
    <w:rsid w:val="00C7503F"/>
    <w:rsid w:val="00C75123"/>
    <w:rsid w:val="00C75197"/>
    <w:rsid w:val="00C758F6"/>
    <w:rsid w:val="00C759FC"/>
    <w:rsid w:val="00C75B90"/>
    <w:rsid w:val="00C75CF7"/>
    <w:rsid w:val="00C75F47"/>
    <w:rsid w:val="00C7622E"/>
    <w:rsid w:val="00C76480"/>
    <w:rsid w:val="00C765D1"/>
    <w:rsid w:val="00C7679A"/>
    <w:rsid w:val="00C7682E"/>
    <w:rsid w:val="00C76C8F"/>
    <w:rsid w:val="00C7713A"/>
    <w:rsid w:val="00C77264"/>
    <w:rsid w:val="00C772DF"/>
    <w:rsid w:val="00C772F7"/>
    <w:rsid w:val="00C773DF"/>
    <w:rsid w:val="00C774E2"/>
    <w:rsid w:val="00C77A3C"/>
    <w:rsid w:val="00C803F8"/>
    <w:rsid w:val="00C80962"/>
    <w:rsid w:val="00C80A3B"/>
    <w:rsid w:val="00C80C62"/>
    <w:rsid w:val="00C80CB7"/>
    <w:rsid w:val="00C80D18"/>
    <w:rsid w:val="00C81AB4"/>
    <w:rsid w:val="00C81AEB"/>
    <w:rsid w:val="00C81CBB"/>
    <w:rsid w:val="00C81F87"/>
    <w:rsid w:val="00C81F8C"/>
    <w:rsid w:val="00C8227D"/>
    <w:rsid w:val="00C8237D"/>
    <w:rsid w:val="00C8294F"/>
    <w:rsid w:val="00C82FF2"/>
    <w:rsid w:val="00C83028"/>
    <w:rsid w:val="00C830BC"/>
    <w:rsid w:val="00C830DB"/>
    <w:rsid w:val="00C8316B"/>
    <w:rsid w:val="00C831BF"/>
    <w:rsid w:val="00C832EE"/>
    <w:rsid w:val="00C83B9C"/>
    <w:rsid w:val="00C83BBE"/>
    <w:rsid w:val="00C84409"/>
    <w:rsid w:val="00C8486C"/>
    <w:rsid w:val="00C84C2C"/>
    <w:rsid w:val="00C84D15"/>
    <w:rsid w:val="00C84D3C"/>
    <w:rsid w:val="00C84F23"/>
    <w:rsid w:val="00C8538E"/>
    <w:rsid w:val="00C85862"/>
    <w:rsid w:val="00C85921"/>
    <w:rsid w:val="00C859DC"/>
    <w:rsid w:val="00C85B3F"/>
    <w:rsid w:val="00C85B9C"/>
    <w:rsid w:val="00C85D42"/>
    <w:rsid w:val="00C85D48"/>
    <w:rsid w:val="00C85E31"/>
    <w:rsid w:val="00C85F6A"/>
    <w:rsid w:val="00C85FD5"/>
    <w:rsid w:val="00C86226"/>
    <w:rsid w:val="00C8688C"/>
    <w:rsid w:val="00C86A37"/>
    <w:rsid w:val="00C86C0A"/>
    <w:rsid w:val="00C86D42"/>
    <w:rsid w:val="00C86D46"/>
    <w:rsid w:val="00C871A6"/>
    <w:rsid w:val="00C871BF"/>
    <w:rsid w:val="00C876B6"/>
    <w:rsid w:val="00C87941"/>
    <w:rsid w:val="00C87CBD"/>
    <w:rsid w:val="00C87E43"/>
    <w:rsid w:val="00C900B1"/>
    <w:rsid w:val="00C9014E"/>
    <w:rsid w:val="00C90336"/>
    <w:rsid w:val="00C90568"/>
    <w:rsid w:val="00C90710"/>
    <w:rsid w:val="00C90B8E"/>
    <w:rsid w:val="00C90BBA"/>
    <w:rsid w:val="00C90D77"/>
    <w:rsid w:val="00C91038"/>
    <w:rsid w:val="00C9130F"/>
    <w:rsid w:val="00C91683"/>
    <w:rsid w:val="00C916F9"/>
    <w:rsid w:val="00C917E7"/>
    <w:rsid w:val="00C91AA8"/>
    <w:rsid w:val="00C91D66"/>
    <w:rsid w:val="00C92133"/>
    <w:rsid w:val="00C92159"/>
    <w:rsid w:val="00C9229D"/>
    <w:rsid w:val="00C922F5"/>
    <w:rsid w:val="00C92322"/>
    <w:rsid w:val="00C92AE6"/>
    <w:rsid w:val="00C9350C"/>
    <w:rsid w:val="00C9361F"/>
    <w:rsid w:val="00C93917"/>
    <w:rsid w:val="00C93990"/>
    <w:rsid w:val="00C93A45"/>
    <w:rsid w:val="00C93A9D"/>
    <w:rsid w:val="00C93FE8"/>
    <w:rsid w:val="00C94138"/>
    <w:rsid w:val="00C9415F"/>
    <w:rsid w:val="00C94502"/>
    <w:rsid w:val="00C94697"/>
    <w:rsid w:val="00C947C4"/>
    <w:rsid w:val="00C94A9F"/>
    <w:rsid w:val="00C94EBC"/>
    <w:rsid w:val="00C9537F"/>
    <w:rsid w:val="00C9540C"/>
    <w:rsid w:val="00C9559E"/>
    <w:rsid w:val="00C957F0"/>
    <w:rsid w:val="00C95B39"/>
    <w:rsid w:val="00C95E67"/>
    <w:rsid w:val="00C962E4"/>
    <w:rsid w:val="00C96486"/>
    <w:rsid w:val="00C964A8"/>
    <w:rsid w:val="00C9698A"/>
    <w:rsid w:val="00C969EA"/>
    <w:rsid w:val="00C96D31"/>
    <w:rsid w:val="00C96E94"/>
    <w:rsid w:val="00C96F17"/>
    <w:rsid w:val="00C9721E"/>
    <w:rsid w:val="00C97470"/>
    <w:rsid w:val="00C9753D"/>
    <w:rsid w:val="00C97629"/>
    <w:rsid w:val="00C976EB"/>
    <w:rsid w:val="00C97AD1"/>
    <w:rsid w:val="00CA04FD"/>
    <w:rsid w:val="00CA0DD1"/>
    <w:rsid w:val="00CA0F8B"/>
    <w:rsid w:val="00CA1172"/>
    <w:rsid w:val="00CA13F6"/>
    <w:rsid w:val="00CA169A"/>
    <w:rsid w:val="00CA16BE"/>
    <w:rsid w:val="00CA184C"/>
    <w:rsid w:val="00CA1883"/>
    <w:rsid w:val="00CA1F39"/>
    <w:rsid w:val="00CA1FDB"/>
    <w:rsid w:val="00CA20E4"/>
    <w:rsid w:val="00CA2124"/>
    <w:rsid w:val="00CA2C0C"/>
    <w:rsid w:val="00CA2C17"/>
    <w:rsid w:val="00CA2C88"/>
    <w:rsid w:val="00CA2D94"/>
    <w:rsid w:val="00CA3032"/>
    <w:rsid w:val="00CA36C5"/>
    <w:rsid w:val="00CA3AB8"/>
    <w:rsid w:val="00CA3D83"/>
    <w:rsid w:val="00CA3DDE"/>
    <w:rsid w:val="00CA3F74"/>
    <w:rsid w:val="00CA41DF"/>
    <w:rsid w:val="00CA42BC"/>
    <w:rsid w:val="00CA43E4"/>
    <w:rsid w:val="00CA467F"/>
    <w:rsid w:val="00CA47AB"/>
    <w:rsid w:val="00CA4D69"/>
    <w:rsid w:val="00CA5392"/>
    <w:rsid w:val="00CA5429"/>
    <w:rsid w:val="00CA5721"/>
    <w:rsid w:val="00CA5868"/>
    <w:rsid w:val="00CA59C7"/>
    <w:rsid w:val="00CA5BF0"/>
    <w:rsid w:val="00CA5EB0"/>
    <w:rsid w:val="00CA608F"/>
    <w:rsid w:val="00CA60BA"/>
    <w:rsid w:val="00CA618D"/>
    <w:rsid w:val="00CA66AB"/>
    <w:rsid w:val="00CA6B4B"/>
    <w:rsid w:val="00CA6F5E"/>
    <w:rsid w:val="00CA73C5"/>
    <w:rsid w:val="00CA777F"/>
    <w:rsid w:val="00CA7813"/>
    <w:rsid w:val="00CA7C15"/>
    <w:rsid w:val="00CB0648"/>
    <w:rsid w:val="00CB0757"/>
    <w:rsid w:val="00CB083F"/>
    <w:rsid w:val="00CB096F"/>
    <w:rsid w:val="00CB0A61"/>
    <w:rsid w:val="00CB0F4E"/>
    <w:rsid w:val="00CB0F82"/>
    <w:rsid w:val="00CB1028"/>
    <w:rsid w:val="00CB1094"/>
    <w:rsid w:val="00CB11E1"/>
    <w:rsid w:val="00CB12D1"/>
    <w:rsid w:val="00CB136B"/>
    <w:rsid w:val="00CB1432"/>
    <w:rsid w:val="00CB1506"/>
    <w:rsid w:val="00CB1551"/>
    <w:rsid w:val="00CB180F"/>
    <w:rsid w:val="00CB1C67"/>
    <w:rsid w:val="00CB2000"/>
    <w:rsid w:val="00CB2291"/>
    <w:rsid w:val="00CB2639"/>
    <w:rsid w:val="00CB2810"/>
    <w:rsid w:val="00CB2C25"/>
    <w:rsid w:val="00CB3315"/>
    <w:rsid w:val="00CB33B7"/>
    <w:rsid w:val="00CB346E"/>
    <w:rsid w:val="00CB35F7"/>
    <w:rsid w:val="00CB373D"/>
    <w:rsid w:val="00CB3A2D"/>
    <w:rsid w:val="00CB3A76"/>
    <w:rsid w:val="00CB4133"/>
    <w:rsid w:val="00CB419F"/>
    <w:rsid w:val="00CB4238"/>
    <w:rsid w:val="00CB44CC"/>
    <w:rsid w:val="00CB459B"/>
    <w:rsid w:val="00CB45B9"/>
    <w:rsid w:val="00CB4CB2"/>
    <w:rsid w:val="00CB4D00"/>
    <w:rsid w:val="00CB4DD0"/>
    <w:rsid w:val="00CB525D"/>
    <w:rsid w:val="00CB54D7"/>
    <w:rsid w:val="00CB564E"/>
    <w:rsid w:val="00CB5798"/>
    <w:rsid w:val="00CB5C8C"/>
    <w:rsid w:val="00CB5CFB"/>
    <w:rsid w:val="00CB5D1F"/>
    <w:rsid w:val="00CB5E08"/>
    <w:rsid w:val="00CB5EF2"/>
    <w:rsid w:val="00CB60B3"/>
    <w:rsid w:val="00CB619E"/>
    <w:rsid w:val="00CB6264"/>
    <w:rsid w:val="00CB62DF"/>
    <w:rsid w:val="00CB6832"/>
    <w:rsid w:val="00CB6B72"/>
    <w:rsid w:val="00CB6C3D"/>
    <w:rsid w:val="00CB6FE3"/>
    <w:rsid w:val="00CB6FEF"/>
    <w:rsid w:val="00CB7414"/>
    <w:rsid w:val="00CB7741"/>
    <w:rsid w:val="00CB7B17"/>
    <w:rsid w:val="00CB7B3D"/>
    <w:rsid w:val="00CB7C68"/>
    <w:rsid w:val="00CC038B"/>
    <w:rsid w:val="00CC055B"/>
    <w:rsid w:val="00CC0611"/>
    <w:rsid w:val="00CC06EF"/>
    <w:rsid w:val="00CC0B96"/>
    <w:rsid w:val="00CC0BAA"/>
    <w:rsid w:val="00CC0D93"/>
    <w:rsid w:val="00CC0DC0"/>
    <w:rsid w:val="00CC1043"/>
    <w:rsid w:val="00CC110C"/>
    <w:rsid w:val="00CC1126"/>
    <w:rsid w:val="00CC1214"/>
    <w:rsid w:val="00CC15A4"/>
    <w:rsid w:val="00CC1605"/>
    <w:rsid w:val="00CC1840"/>
    <w:rsid w:val="00CC198C"/>
    <w:rsid w:val="00CC1C01"/>
    <w:rsid w:val="00CC209E"/>
    <w:rsid w:val="00CC22B6"/>
    <w:rsid w:val="00CC26BB"/>
    <w:rsid w:val="00CC2990"/>
    <w:rsid w:val="00CC2F3D"/>
    <w:rsid w:val="00CC3051"/>
    <w:rsid w:val="00CC3196"/>
    <w:rsid w:val="00CC36CA"/>
    <w:rsid w:val="00CC3A13"/>
    <w:rsid w:val="00CC3B75"/>
    <w:rsid w:val="00CC3D4E"/>
    <w:rsid w:val="00CC3F2E"/>
    <w:rsid w:val="00CC3F42"/>
    <w:rsid w:val="00CC4719"/>
    <w:rsid w:val="00CC4887"/>
    <w:rsid w:val="00CC48FF"/>
    <w:rsid w:val="00CC4A67"/>
    <w:rsid w:val="00CC4A6D"/>
    <w:rsid w:val="00CC4BC7"/>
    <w:rsid w:val="00CC4BC9"/>
    <w:rsid w:val="00CC4F83"/>
    <w:rsid w:val="00CC51D1"/>
    <w:rsid w:val="00CC54B1"/>
    <w:rsid w:val="00CC5501"/>
    <w:rsid w:val="00CC5752"/>
    <w:rsid w:val="00CC5ABB"/>
    <w:rsid w:val="00CC5DB4"/>
    <w:rsid w:val="00CC5E63"/>
    <w:rsid w:val="00CC6153"/>
    <w:rsid w:val="00CC61D3"/>
    <w:rsid w:val="00CC6573"/>
    <w:rsid w:val="00CC6D8D"/>
    <w:rsid w:val="00CC6F84"/>
    <w:rsid w:val="00CC700A"/>
    <w:rsid w:val="00CC712D"/>
    <w:rsid w:val="00CC723C"/>
    <w:rsid w:val="00CC74FF"/>
    <w:rsid w:val="00CC7618"/>
    <w:rsid w:val="00CC79F1"/>
    <w:rsid w:val="00CC7ACB"/>
    <w:rsid w:val="00CC7ADF"/>
    <w:rsid w:val="00CC7C1B"/>
    <w:rsid w:val="00CC7ED7"/>
    <w:rsid w:val="00CC7F59"/>
    <w:rsid w:val="00CC7F76"/>
    <w:rsid w:val="00CD01C8"/>
    <w:rsid w:val="00CD0265"/>
    <w:rsid w:val="00CD0360"/>
    <w:rsid w:val="00CD041D"/>
    <w:rsid w:val="00CD06B8"/>
    <w:rsid w:val="00CD08E7"/>
    <w:rsid w:val="00CD0901"/>
    <w:rsid w:val="00CD0920"/>
    <w:rsid w:val="00CD0EC5"/>
    <w:rsid w:val="00CD0F8E"/>
    <w:rsid w:val="00CD14B5"/>
    <w:rsid w:val="00CD165D"/>
    <w:rsid w:val="00CD16D5"/>
    <w:rsid w:val="00CD18CF"/>
    <w:rsid w:val="00CD1971"/>
    <w:rsid w:val="00CD1A02"/>
    <w:rsid w:val="00CD1BAF"/>
    <w:rsid w:val="00CD1DD7"/>
    <w:rsid w:val="00CD204E"/>
    <w:rsid w:val="00CD21B2"/>
    <w:rsid w:val="00CD23EE"/>
    <w:rsid w:val="00CD2716"/>
    <w:rsid w:val="00CD274E"/>
    <w:rsid w:val="00CD2C83"/>
    <w:rsid w:val="00CD2D5C"/>
    <w:rsid w:val="00CD2DD9"/>
    <w:rsid w:val="00CD2EF6"/>
    <w:rsid w:val="00CD2FD5"/>
    <w:rsid w:val="00CD3368"/>
    <w:rsid w:val="00CD398D"/>
    <w:rsid w:val="00CD39E2"/>
    <w:rsid w:val="00CD3BD0"/>
    <w:rsid w:val="00CD3D1D"/>
    <w:rsid w:val="00CD4184"/>
    <w:rsid w:val="00CD4240"/>
    <w:rsid w:val="00CD4562"/>
    <w:rsid w:val="00CD45D0"/>
    <w:rsid w:val="00CD4681"/>
    <w:rsid w:val="00CD4CDA"/>
    <w:rsid w:val="00CD4DDA"/>
    <w:rsid w:val="00CD4E0F"/>
    <w:rsid w:val="00CD4F57"/>
    <w:rsid w:val="00CD4FF7"/>
    <w:rsid w:val="00CD5005"/>
    <w:rsid w:val="00CD501B"/>
    <w:rsid w:val="00CD5046"/>
    <w:rsid w:val="00CD5178"/>
    <w:rsid w:val="00CD52D4"/>
    <w:rsid w:val="00CD5494"/>
    <w:rsid w:val="00CD5588"/>
    <w:rsid w:val="00CD5596"/>
    <w:rsid w:val="00CD55FF"/>
    <w:rsid w:val="00CD57B7"/>
    <w:rsid w:val="00CD58A3"/>
    <w:rsid w:val="00CD5D1F"/>
    <w:rsid w:val="00CD604A"/>
    <w:rsid w:val="00CD6650"/>
    <w:rsid w:val="00CD67A8"/>
    <w:rsid w:val="00CD69E3"/>
    <w:rsid w:val="00CD69FC"/>
    <w:rsid w:val="00CD6A3F"/>
    <w:rsid w:val="00CD6F62"/>
    <w:rsid w:val="00CD6F8C"/>
    <w:rsid w:val="00CD700E"/>
    <w:rsid w:val="00CD7014"/>
    <w:rsid w:val="00CD738A"/>
    <w:rsid w:val="00CD7548"/>
    <w:rsid w:val="00CD758D"/>
    <w:rsid w:val="00CD7772"/>
    <w:rsid w:val="00CD78F7"/>
    <w:rsid w:val="00CD7C75"/>
    <w:rsid w:val="00CD7FEE"/>
    <w:rsid w:val="00CE0135"/>
    <w:rsid w:val="00CE0A14"/>
    <w:rsid w:val="00CE0B41"/>
    <w:rsid w:val="00CE0B4D"/>
    <w:rsid w:val="00CE0D0B"/>
    <w:rsid w:val="00CE0D7B"/>
    <w:rsid w:val="00CE12A4"/>
    <w:rsid w:val="00CE137A"/>
    <w:rsid w:val="00CE13A7"/>
    <w:rsid w:val="00CE1543"/>
    <w:rsid w:val="00CE1657"/>
    <w:rsid w:val="00CE1B4D"/>
    <w:rsid w:val="00CE1C5A"/>
    <w:rsid w:val="00CE1FD2"/>
    <w:rsid w:val="00CE20CB"/>
    <w:rsid w:val="00CE23E8"/>
    <w:rsid w:val="00CE257C"/>
    <w:rsid w:val="00CE2A67"/>
    <w:rsid w:val="00CE2ACD"/>
    <w:rsid w:val="00CE2B3D"/>
    <w:rsid w:val="00CE2B7F"/>
    <w:rsid w:val="00CE2BF2"/>
    <w:rsid w:val="00CE2CC0"/>
    <w:rsid w:val="00CE2D63"/>
    <w:rsid w:val="00CE2E47"/>
    <w:rsid w:val="00CE2EBA"/>
    <w:rsid w:val="00CE2F41"/>
    <w:rsid w:val="00CE322E"/>
    <w:rsid w:val="00CE32E1"/>
    <w:rsid w:val="00CE33F6"/>
    <w:rsid w:val="00CE3463"/>
    <w:rsid w:val="00CE3C60"/>
    <w:rsid w:val="00CE3DBE"/>
    <w:rsid w:val="00CE3E35"/>
    <w:rsid w:val="00CE4140"/>
    <w:rsid w:val="00CE4145"/>
    <w:rsid w:val="00CE470F"/>
    <w:rsid w:val="00CE4711"/>
    <w:rsid w:val="00CE4776"/>
    <w:rsid w:val="00CE4A3F"/>
    <w:rsid w:val="00CE4CF9"/>
    <w:rsid w:val="00CE53CB"/>
    <w:rsid w:val="00CE5618"/>
    <w:rsid w:val="00CE57F3"/>
    <w:rsid w:val="00CE583D"/>
    <w:rsid w:val="00CE5ACC"/>
    <w:rsid w:val="00CE5B7F"/>
    <w:rsid w:val="00CE5ED7"/>
    <w:rsid w:val="00CE67C3"/>
    <w:rsid w:val="00CE6B89"/>
    <w:rsid w:val="00CE6E4D"/>
    <w:rsid w:val="00CE7273"/>
    <w:rsid w:val="00CE731B"/>
    <w:rsid w:val="00CE776F"/>
    <w:rsid w:val="00CE79E5"/>
    <w:rsid w:val="00CE7A46"/>
    <w:rsid w:val="00CE7A73"/>
    <w:rsid w:val="00CE7A9F"/>
    <w:rsid w:val="00CE7ABC"/>
    <w:rsid w:val="00CE7BC4"/>
    <w:rsid w:val="00CE7F38"/>
    <w:rsid w:val="00CF0028"/>
    <w:rsid w:val="00CF034C"/>
    <w:rsid w:val="00CF04A4"/>
    <w:rsid w:val="00CF0684"/>
    <w:rsid w:val="00CF0728"/>
    <w:rsid w:val="00CF0C24"/>
    <w:rsid w:val="00CF0F52"/>
    <w:rsid w:val="00CF1026"/>
    <w:rsid w:val="00CF13CB"/>
    <w:rsid w:val="00CF1615"/>
    <w:rsid w:val="00CF19F6"/>
    <w:rsid w:val="00CF1A7B"/>
    <w:rsid w:val="00CF1C86"/>
    <w:rsid w:val="00CF1EBC"/>
    <w:rsid w:val="00CF1EF5"/>
    <w:rsid w:val="00CF206F"/>
    <w:rsid w:val="00CF2228"/>
    <w:rsid w:val="00CF22D6"/>
    <w:rsid w:val="00CF2685"/>
    <w:rsid w:val="00CF2742"/>
    <w:rsid w:val="00CF2A5E"/>
    <w:rsid w:val="00CF2AD2"/>
    <w:rsid w:val="00CF2AF0"/>
    <w:rsid w:val="00CF2FD5"/>
    <w:rsid w:val="00CF3344"/>
    <w:rsid w:val="00CF38B9"/>
    <w:rsid w:val="00CF39C6"/>
    <w:rsid w:val="00CF3A8A"/>
    <w:rsid w:val="00CF3AFE"/>
    <w:rsid w:val="00CF3CBE"/>
    <w:rsid w:val="00CF3D66"/>
    <w:rsid w:val="00CF3D9E"/>
    <w:rsid w:val="00CF417B"/>
    <w:rsid w:val="00CF4464"/>
    <w:rsid w:val="00CF44A5"/>
    <w:rsid w:val="00CF48BD"/>
    <w:rsid w:val="00CF49C4"/>
    <w:rsid w:val="00CF4C5B"/>
    <w:rsid w:val="00CF4D54"/>
    <w:rsid w:val="00CF582D"/>
    <w:rsid w:val="00CF5C71"/>
    <w:rsid w:val="00CF5CB3"/>
    <w:rsid w:val="00CF5E1D"/>
    <w:rsid w:val="00CF604E"/>
    <w:rsid w:val="00CF63D2"/>
    <w:rsid w:val="00CF6580"/>
    <w:rsid w:val="00CF6AEB"/>
    <w:rsid w:val="00CF72F3"/>
    <w:rsid w:val="00CF7490"/>
    <w:rsid w:val="00CF7605"/>
    <w:rsid w:val="00CF7B19"/>
    <w:rsid w:val="00D0075D"/>
    <w:rsid w:val="00D00944"/>
    <w:rsid w:val="00D00C71"/>
    <w:rsid w:val="00D016F9"/>
    <w:rsid w:val="00D022AF"/>
    <w:rsid w:val="00D0259A"/>
    <w:rsid w:val="00D0266F"/>
    <w:rsid w:val="00D02C7A"/>
    <w:rsid w:val="00D02CC9"/>
    <w:rsid w:val="00D02DB9"/>
    <w:rsid w:val="00D02DEC"/>
    <w:rsid w:val="00D031B5"/>
    <w:rsid w:val="00D032C7"/>
    <w:rsid w:val="00D03564"/>
    <w:rsid w:val="00D035A6"/>
    <w:rsid w:val="00D03745"/>
    <w:rsid w:val="00D0376A"/>
    <w:rsid w:val="00D03EC1"/>
    <w:rsid w:val="00D03FA8"/>
    <w:rsid w:val="00D04012"/>
    <w:rsid w:val="00D0403D"/>
    <w:rsid w:val="00D040C0"/>
    <w:rsid w:val="00D044F5"/>
    <w:rsid w:val="00D04574"/>
    <w:rsid w:val="00D0474D"/>
    <w:rsid w:val="00D048A8"/>
    <w:rsid w:val="00D04984"/>
    <w:rsid w:val="00D04AF8"/>
    <w:rsid w:val="00D05005"/>
    <w:rsid w:val="00D0509C"/>
    <w:rsid w:val="00D05437"/>
    <w:rsid w:val="00D0575C"/>
    <w:rsid w:val="00D05867"/>
    <w:rsid w:val="00D05EC8"/>
    <w:rsid w:val="00D061DF"/>
    <w:rsid w:val="00D06237"/>
    <w:rsid w:val="00D06522"/>
    <w:rsid w:val="00D06542"/>
    <w:rsid w:val="00D06669"/>
    <w:rsid w:val="00D0687E"/>
    <w:rsid w:val="00D06AB3"/>
    <w:rsid w:val="00D06C33"/>
    <w:rsid w:val="00D06D5E"/>
    <w:rsid w:val="00D06E81"/>
    <w:rsid w:val="00D071DC"/>
    <w:rsid w:val="00D07673"/>
    <w:rsid w:val="00D07952"/>
    <w:rsid w:val="00D07A3D"/>
    <w:rsid w:val="00D07D02"/>
    <w:rsid w:val="00D07DD4"/>
    <w:rsid w:val="00D07DE5"/>
    <w:rsid w:val="00D07FC9"/>
    <w:rsid w:val="00D10370"/>
    <w:rsid w:val="00D10378"/>
    <w:rsid w:val="00D109B4"/>
    <w:rsid w:val="00D10AA7"/>
    <w:rsid w:val="00D10B84"/>
    <w:rsid w:val="00D10E2B"/>
    <w:rsid w:val="00D10F38"/>
    <w:rsid w:val="00D11092"/>
    <w:rsid w:val="00D11307"/>
    <w:rsid w:val="00D1163C"/>
    <w:rsid w:val="00D117CC"/>
    <w:rsid w:val="00D11E29"/>
    <w:rsid w:val="00D11E69"/>
    <w:rsid w:val="00D11EA0"/>
    <w:rsid w:val="00D1204C"/>
    <w:rsid w:val="00D12228"/>
    <w:rsid w:val="00D1262C"/>
    <w:rsid w:val="00D1288E"/>
    <w:rsid w:val="00D12E2B"/>
    <w:rsid w:val="00D13180"/>
    <w:rsid w:val="00D132F3"/>
    <w:rsid w:val="00D138BC"/>
    <w:rsid w:val="00D13ECF"/>
    <w:rsid w:val="00D13FA3"/>
    <w:rsid w:val="00D14094"/>
    <w:rsid w:val="00D14139"/>
    <w:rsid w:val="00D143B6"/>
    <w:rsid w:val="00D143C4"/>
    <w:rsid w:val="00D147B8"/>
    <w:rsid w:val="00D1490B"/>
    <w:rsid w:val="00D14A0C"/>
    <w:rsid w:val="00D14E5A"/>
    <w:rsid w:val="00D14FA6"/>
    <w:rsid w:val="00D15400"/>
    <w:rsid w:val="00D15445"/>
    <w:rsid w:val="00D1550C"/>
    <w:rsid w:val="00D1595B"/>
    <w:rsid w:val="00D15DCC"/>
    <w:rsid w:val="00D15DF0"/>
    <w:rsid w:val="00D16384"/>
    <w:rsid w:val="00D16422"/>
    <w:rsid w:val="00D1666F"/>
    <w:rsid w:val="00D16965"/>
    <w:rsid w:val="00D169C5"/>
    <w:rsid w:val="00D16CAF"/>
    <w:rsid w:val="00D17436"/>
    <w:rsid w:val="00D175F8"/>
    <w:rsid w:val="00D176CA"/>
    <w:rsid w:val="00D17850"/>
    <w:rsid w:val="00D179BE"/>
    <w:rsid w:val="00D17A2D"/>
    <w:rsid w:val="00D17D92"/>
    <w:rsid w:val="00D17E96"/>
    <w:rsid w:val="00D17EF0"/>
    <w:rsid w:val="00D2003B"/>
    <w:rsid w:val="00D20061"/>
    <w:rsid w:val="00D2041B"/>
    <w:rsid w:val="00D205A4"/>
    <w:rsid w:val="00D20681"/>
    <w:rsid w:val="00D207DE"/>
    <w:rsid w:val="00D20DB0"/>
    <w:rsid w:val="00D20F33"/>
    <w:rsid w:val="00D2106D"/>
    <w:rsid w:val="00D2116D"/>
    <w:rsid w:val="00D216B2"/>
    <w:rsid w:val="00D21D2B"/>
    <w:rsid w:val="00D21E8B"/>
    <w:rsid w:val="00D21E90"/>
    <w:rsid w:val="00D22093"/>
    <w:rsid w:val="00D22502"/>
    <w:rsid w:val="00D2256D"/>
    <w:rsid w:val="00D227D0"/>
    <w:rsid w:val="00D22895"/>
    <w:rsid w:val="00D228AD"/>
    <w:rsid w:val="00D2290A"/>
    <w:rsid w:val="00D22B0A"/>
    <w:rsid w:val="00D22B97"/>
    <w:rsid w:val="00D22D90"/>
    <w:rsid w:val="00D22DCF"/>
    <w:rsid w:val="00D2302A"/>
    <w:rsid w:val="00D23395"/>
    <w:rsid w:val="00D234F0"/>
    <w:rsid w:val="00D236DD"/>
    <w:rsid w:val="00D2394E"/>
    <w:rsid w:val="00D23A35"/>
    <w:rsid w:val="00D23AA5"/>
    <w:rsid w:val="00D23C82"/>
    <w:rsid w:val="00D23EAB"/>
    <w:rsid w:val="00D2409D"/>
    <w:rsid w:val="00D24322"/>
    <w:rsid w:val="00D24398"/>
    <w:rsid w:val="00D2451A"/>
    <w:rsid w:val="00D246E8"/>
    <w:rsid w:val="00D2483D"/>
    <w:rsid w:val="00D248D7"/>
    <w:rsid w:val="00D24DBE"/>
    <w:rsid w:val="00D25425"/>
    <w:rsid w:val="00D254B9"/>
    <w:rsid w:val="00D2582A"/>
    <w:rsid w:val="00D25910"/>
    <w:rsid w:val="00D25971"/>
    <w:rsid w:val="00D25B09"/>
    <w:rsid w:val="00D26156"/>
    <w:rsid w:val="00D261B6"/>
    <w:rsid w:val="00D26209"/>
    <w:rsid w:val="00D26995"/>
    <w:rsid w:val="00D26DFE"/>
    <w:rsid w:val="00D26E21"/>
    <w:rsid w:val="00D26F1A"/>
    <w:rsid w:val="00D271B3"/>
    <w:rsid w:val="00D27338"/>
    <w:rsid w:val="00D2747B"/>
    <w:rsid w:val="00D27C24"/>
    <w:rsid w:val="00D27E59"/>
    <w:rsid w:val="00D3071C"/>
    <w:rsid w:val="00D3076C"/>
    <w:rsid w:val="00D307F7"/>
    <w:rsid w:val="00D30D6B"/>
    <w:rsid w:val="00D30EEA"/>
    <w:rsid w:val="00D30F59"/>
    <w:rsid w:val="00D310F5"/>
    <w:rsid w:val="00D3158B"/>
    <w:rsid w:val="00D316D4"/>
    <w:rsid w:val="00D31B8C"/>
    <w:rsid w:val="00D31BB8"/>
    <w:rsid w:val="00D31BBA"/>
    <w:rsid w:val="00D31E84"/>
    <w:rsid w:val="00D31F10"/>
    <w:rsid w:val="00D3206F"/>
    <w:rsid w:val="00D3228C"/>
    <w:rsid w:val="00D32358"/>
    <w:rsid w:val="00D3284A"/>
    <w:rsid w:val="00D32966"/>
    <w:rsid w:val="00D32CBE"/>
    <w:rsid w:val="00D33071"/>
    <w:rsid w:val="00D3308B"/>
    <w:rsid w:val="00D335F8"/>
    <w:rsid w:val="00D33661"/>
    <w:rsid w:val="00D336CC"/>
    <w:rsid w:val="00D33C95"/>
    <w:rsid w:val="00D33D4C"/>
    <w:rsid w:val="00D34054"/>
    <w:rsid w:val="00D3407D"/>
    <w:rsid w:val="00D340C8"/>
    <w:rsid w:val="00D342B3"/>
    <w:rsid w:val="00D3466A"/>
    <w:rsid w:val="00D3469E"/>
    <w:rsid w:val="00D34822"/>
    <w:rsid w:val="00D348B8"/>
    <w:rsid w:val="00D348FF"/>
    <w:rsid w:val="00D34976"/>
    <w:rsid w:val="00D34FFA"/>
    <w:rsid w:val="00D352FB"/>
    <w:rsid w:val="00D35701"/>
    <w:rsid w:val="00D35798"/>
    <w:rsid w:val="00D35EB6"/>
    <w:rsid w:val="00D35FDE"/>
    <w:rsid w:val="00D36064"/>
    <w:rsid w:val="00D365CC"/>
    <w:rsid w:val="00D3688B"/>
    <w:rsid w:val="00D36FCA"/>
    <w:rsid w:val="00D3705D"/>
    <w:rsid w:val="00D370CF"/>
    <w:rsid w:val="00D37306"/>
    <w:rsid w:val="00D37423"/>
    <w:rsid w:val="00D37598"/>
    <w:rsid w:val="00D37673"/>
    <w:rsid w:val="00D37718"/>
    <w:rsid w:val="00D377AD"/>
    <w:rsid w:val="00D37834"/>
    <w:rsid w:val="00D37BD5"/>
    <w:rsid w:val="00D37BE2"/>
    <w:rsid w:val="00D37C86"/>
    <w:rsid w:val="00D37CED"/>
    <w:rsid w:val="00D37D6C"/>
    <w:rsid w:val="00D37DEF"/>
    <w:rsid w:val="00D37F6A"/>
    <w:rsid w:val="00D4056F"/>
    <w:rsid w:val="00D40770"/>
    <w:rsid w:val="00D407DD"/>
    <w:rsid w:val="00D40AD0"/>
    <w:rsid w:val="00D40B8A"/>
    <w:rsid w:val="00D410F3"/>
    <w:rsid w:val="00D41265"/>
    <w:rsid w:val="00D41379"/>
    <w:rsid w:val="00D413FE"/>
    <w:rsid w:val="00D4182B"/>
    <w:rsid w:val="00D42069"/>
    <w:rsid w:val="00D42092"/>
    <w:rsid w:val="00D4214E"/>
    <w:rsid w:val="00D421E8"/>
    <w:rsid w:val="00D424B8"/>
    <w:rsid w:val="00D426D7"/>
    <w:rsid w:val="00D4270A"/>
    <w:rsid w:val="00D42A34"/>
    <w:rsid w:val="00D42ABA"/>
    <w:rsid w:val="00D42AF8"/>
    <w:rsid w:val="00D42CAE"/>
    <w:rsid w:val="00D42D53"/>
    <w:rsid w:val="00D42F02"/>
    <w:rsid w:val="00D42F7A"/>
    <w:rsid w:val="00D4303F"/>
    <w:rsid w:val="00D43053"/>
    <w:rsid w:val="00D431E5"/>
    <w:rsid w:val="00D433CD"/>
    <w:rsid w:val="00D43925"/>
    <w:rsid w:val="00D43A5B"/>
    <w:rsid w:val="00D43DD3"/>
    <w:rsid w:val="00D43EAC"/>
    <w:rsid w:val="00D440A0"/>
    <w:rsid w:val="00D44133"/>
    <w:rsid w:val="00D4427A"/>
    <w:rsid w:val="00D447BA"/>
    <w:rsid w:val="00D4484C"/>
    <w:rsid w:val="00D44885"/>
    <w:rsid w:val="00D44EDD"/>
    <w:rsid w:val="00D44F51"/>
    <w:rsid w:val="00D44F9A"/>
    <w:rsid w:val="00D452DE"/>
    <w:rsid w:val="00D454EB"/>
    <w:rsid w:val="00D454F7"/>
    <w:rsid w:val="00D45535"/>
    <w:rsid w:val="00D455E8"/>
    <w:rsid w:val="00D458B0"/>
    <w:rsid w:val="00D45B1A"/>
    <w:rsid w:val="00D45FCF"/>
    <w:rsid w:val="00D46096"/>
    <w:rsid w:val="00D460AE"/>
    <w:rsid w:val="00D461F6"/>
    <w:rsid w:val="00D46611"/>
    <w:rsid w:val="00D46762"/>
    <w:rsid w:val="00D46C8F"/>
    <w:rsid w:val="00D46C93"/>
    <w:rsid w:val="00D46D99"/>
    <w:rsid w:val="00D46EDF"/>
    <w:rsid w:val="00D47164"/>
    <w:rsid w:val="00D476C7"/>
    <w:rsid w:val="00D4770A"/>
    <w:rsid w:val="00D47B27"/>
    <w:rsid w:val="00D47B6C"/>
    <w:rsid w:val="00D50052"/>
    <w:rsid w:val="00D501B2"/>
    <w:rsid w:val="00D50B04"/>
    <w:rsid w:val="00D50E1B"/>
    <w:rsid w:val="00D51257"/>
    <w:rsid w:val="00D51275"/>
    <w:rsid w:val="00D51455"/>
    <w:rsid w:val="00D51578"/>
    <w:rsid w:val="00D51B4F"/>
    <w:rsid w:val="00D51F7F"/>
    <w:rsid w:val="00D520D3"/>
    <w:rsid w:val="00D525E3"/>
    <w:rsid w:val="00D52649"/>
    <w:rsid w:val="00D5279E"/>
    <w:rsid w:val="00D527BF"/>
    <w:rsid w:val="00D52831"/>
    <w:rsid w:val="00D52990"/>
    <w:rsid w:val="00D529E4"/>
    <w:rsid w:val="00D52FE7"/>
    <w:rsid w:val="00D53049"/>
    <w:rsid w:val="00D53374"/>
    <w:rsid w:val="00D53457"/>
    <w:rsid w:val="00D5367B"/>
    <w:rsid w:val="00D53781"/>
    <w:rsid w:val="00D53A96"/>
    <w:rsid w:val="00D53B1F"/>
    <w:rsid w:val="00D53D61"/>
    <w:rsid w:val="00D53D82"/>
    <w:rsid w:val="00D53DAD"/>
    <w:rsid w:val="00D5458F"/>
    <w:rsid w:val="00D54795"/>
    <w:rsid w:val="00D5493B"/>
    <w:rsid w:val="00D5494D"/>
    <w:rsid w:val="00D54B9B"/>
    <w:rsid w:val="00D54BB0"/>
    <w:rsid w:val="00D55060"/>
    <w:rsid w:val="00D55116"/>
    <w:rsid w:val="00D5528B"/>
    <w:rsid w:val="00D553D1"/>
    <w:rsid w:val="00D55643"/>
    <w:rsid w:val="00D556DE"/>
    <w:rsid w:val="00D55858"/>
    <w:rsid w:val="00D55923"/>
    <w:rsid w:val="00D55A97"/>
    <w:rsid w:val="00D55C55"/>
    <w:rsid w:val="00D56098"/>
    <w:rsid w:val="00D56310"/>
    <w:rsid w:val="00D56390"/>
    <w:rsid w:val="00D565FD"/>
    <w:rsid w:val="00D568C1"/>
    <w:rsid w:val="00D56ACA"/>
    <w:rsid w:val="00D56AD4"/>
    <w:rsid w:val="00D56F05"/>
    <w:rsid w:val="00D57013"/>
    <w:rsid w:val="00D570E2"/>
    <w:rsid w:val="00D572FB"/>
    <w:rsid w:val="00D57408"/>
    <w:rsid w:val="00D579BD"/>
    <w:rsid w:val="00D57B47"/>
    <w:rsid w:val="00D57B68"/>
    <w:rsid w:val="00D57D6D"/>
    <w:rsid w:val="00D6058A"/>
    <w:rsid w:val="00D60624"/>
    <w:rsid w:val="00D60670"/>
    <w:rsid w:val="00D609AD"/>
    <w:rsid w:val="00D60E16"/>
    <w:rsid w:val="00D60E96"/>
    <w:rsid w:val="00D610BB"/>
    <w:rsid w:val="00D611E1"/>
    <w:rsid w:val="00D61241"/>
    <w:rsid w:val="00D617C5"/>
    <w:rsid w:val="00D61A15"/>
    <w:rsid w:val="00D61B02"/>
    <w:rsid w:val="00D61BAD"/>
    <w:rsid w:val="00D61C69"/>
    <w:rsid w:val="00D61ECD"/>
    <w:rsid w:val="00D620C4"/>
    <w:rsid w:val="00D621DF"/>
    <w:rsid w:val="00D62260"/>
    <w:rsid w:val="00D62526"/>
    <w:rsid w:val="00D626EB"/>
    <w:rsid w:val="00D62B8C"/>
    <w:rsid w:val="00D62ED3"/>
    <w:rsid w:val="00D62F5B"/>
    <w:rsid w:val="00D630DD"/>
    <w:rsid w:val="00D632B4"/>
    <w:rsid w:val="00D63419"/>
    <w:rsid w:val="00D63525"/>
    <w:rsid w:val="00D63BFB"/>
    <w:rsid w:val="00D63EB7"/>
    <w:rsid w:val="00D64BCD"/>
    <w:rsid w:val="00D64EC4"/>
    <w:rsid w:val="00D64F7B"/>
    <w:rsid w:val="00D652A1"/>
    <w:rsid w:val="00D6530F"/>
    <w:rsid w:val="00D65462"/>
    <w:rsid w:val="00D6554C"/>
    <w:rsid w:val="00D6595D"/>
    <w:rsid w:val="00D659DA"/>
    <w:rsid w:val="00D65B94"/>
    <w:rsid w:val="00D660F3"/>
    <w:rsid w:val="00D6672E"/>
    <w:rsid w:val="00D66FA8"/>
    <w:rsid w:val="00D66FC7"/>
    <w:rsid w:val="00D67259"/>
    <w:rsid w:val="00D67491"/>
    <w:rsid w:val="00D67930"/>
    <w:rsid w:val="00D67C2D"/>
    <w:rsid w:val="00D702D6"/>
    <w:rsid w:val="00D702FE"/>
    <w:rsid w:val="00D70549"/>
    <w:rsid w:val="00D70954"/>
    <w:rsid w:val="00D709D8"/>
    <w:rsid w:val="00D70C4A"/>
    <w:rsid w:val="00D70D4F"/>
    <w:rsid w:val="00D70D79"/>
    <w:rsid w:val="00D71557"/>
    <w:rsid w:val="00D71668"/>
    <w:rsid w:val="00D7180C"/>
    <w:rsid w:val="00D71962"/>
    <w:rsid w:val="00D71973"/>
    <w:rsid w:val="00D71B51"/>
    <w:rsid w:val="00D71EB9"/>
    <w:rsid w:val="00D72200"/>
    <w:rsid w:val="00D723E9"/>
    <w:rsid w:val="00D724AB"/>
    <w:rsid w:val="00D7276D"/>
    <w:rsid w:val="00D728E8"/>
    <w:rsid w:val="00D72A02"/>
    <w:rsid w:val="00D72ECF"/>
    <w:rsid w:val="00D72F1F"/>
    <w:rsid w:val="00D72F8F"/>
    <w:rsid w:val="00D73194"/>
    <w:rsid w:val="00D7373F"/>
    <w:rsid w:val="00D7394D"/>
    <w:rsid w:val="00D73A60"/>
    <w:rsid w:val="00D73B14"/>
    <w:rsid w:val="00D73D44"/>
    <w:rsid w:val="00D74017"/>
    <w:rsid w:val="00D743DE"/>
    <w:rsid w:val="00D74664"/>
    <w:rsid w:val="00D7491C"/>
    <w:rsid w:val="00D74B55"/>
    <w:rsid w:val="00D74B61"/>
    <w:rsid w:val="00D74E1F"/>
    <w:rsid w:val="00D7510D"/>
    <w:rsid w:val="00D751FE"/>
    <w:rsid w:val="00D752CB"/>
    <w:rsid w:val="00D75332"/>
    <w:rsid w:val="00D75460"/>
    <w:rsid w:val="00D754E8"/>
    <w:rsid w:val="00D75783"/>
    <w:rsid w:val="00D758FD"/>
    <w:rsid w:val="00D75A39"/>
    <w:rsid w:val="00D75A4A"/>
    <w:rsid w:val="00D75BBB"/>
    <w:rsid w:val="00D76156"/>
    <w:rsid w:val="00D76347"/>
    <w:rsid w:val="00D763FD"/>
    <w:rsid w:val="00D769B2"/>
    <w:rsid w:val="00D76A6A"/>
    <w:rsid w:val="00D76BDD"/>
    <w:rsid w:val="00D76D1B"/>
    <w:rsid w:val="00D76ED0"/>
    <w:rsid w:val="00D771C6"/>
    <w:rsid w:val="00D7776A"/>
    <w:rsid w:val="00D77CE9"/>
    <w:rsid w:val="00D77DB6"/>
    <w:rsid w:val="00D8016C"/>
    <w:rsid w:val="00D80AD0"/>
    <w:rsid w:val="00D80B97"/>
    <w:rsid w:val="00D8122E"/>
    <w:rsid w:val="00D812A4"/>
    <w:rsid w:val="00D81592"/>
    <w:rsid w:val="00D817A6"/>
    <w:rsid w:val="00D81A46"/>
    <w:rsid w:val="00D81D28"/>
    <w:rsid w:val="00D81FDB"/>
    <w:rsid w:val="00D8215F"/>
    <w:rsid w:val="00D823A8"/>
    <w:rsid w:val="00D82671"/>
    <w:rsid w:val="00D82AD5"/>
    <w:rsid w:val="00D82F5A"/>
    <w:rsid w:val="00D82FFA"/>
    <w:rsid w:val="00D830FF"/>
    <w:rsid w:val="00D83553"/>
    <w:rsid w:val="00D83CF0"/>
    <w:rsid w:val="00D84098"/>
    <w:rsid w:val="00D8435B"/>
    <w:rsid w:val="00D8449E"/>
    <w:rsid w:val="00D84502"/>
    <w:rsid w:val="00D84627"/>
    <w:rsid w:val="00D849C2"/>
    <w:rsid w:val="00D84BB6"/>
    <w:rsid w:val="00D84DA4"/>
    <w:rsid w:val="00D84DD5"/>
    <w:rsid w:val="00D85101"/>
    <w:rsid w:val="00D85281"/>
    <w:rsid w:val="00D852C2"/>
    <w:rsid w:val="00D855E0"/>
    <w:rsid w:val="00D85C99"/>
    <w:rsid w:val="00D85D5D"/>
    <w:rsid w:val="00D85DE1"/>
    <w:rsid w:val="00D860DE"/>
    <w:rsid w:val="00D8662B"/>
    <w:rsid w:val="00D8681D"/>
    <w:rsid w:val="00D86922"/>
    <w:rsid w:val="00D8699C"/>
    <w:rsid w:val="00D86CAE"/>
    <w:rsid w:val="00D86D06"/>
    <w:rsid w:val="00D86F9B"/>
    <w:rsid w:val="00D8718D"/>
    <w:rsid w:val="00D876C2"/>
    <w:rsid w:val="00D8778B"/>
    <w:rsid w:val="00D87A83"/>
    <w:rsid w:val="00D87F94"/>
    <w:rsid w:val="00D905D0"/>
    <w:rsid w:val="00D9078E"/>
    <w:rsid w:val="00D9097E"/>
    <w:rsid w:val="00D90AA8"/>
    <w:rsid w:val="00D90C14"/>
    <w:rsid w:val="00D90E8E"/>
    <w:rsid w:val="00D90EF5"/>
    <w:rsid w:val="00D91011"/>
    <w:rsid w:val="00D9144B"/>
    <w:rsid w:val="00D9146B"/>
    <w:rsid w:val="00D9153B"/>
    <w:rsid w:val="00D91D5B"/>
    <w:rsid w:val="00D91E3B"/>
    <w:rsid w:val="00D92677"/>
    <w:rsid w:val="00D92A93"/>
    <w:rsid w:val="00D92AF2"/>
    <w:rsid w:val="00D92C95"/>
    <w:rsid w:val="00D93106"/>
    <w:rsid w:val="00D93243"/>
    <w:rsid w:val="00D932AC"/>
    <w:rsid w:val="00D935B5"/>
    <w:rsid w:val="00D936E4"/>
    <w:rsid w:val="00D93771"/>
    <w:rsid w:val="00D9378F"/>
    <w:rsid w:val="00D93B70"/>
    <w:rsid w:val="00D93C6C"/>
    <w:rsid w:val="00D93EB7"/>
    <w:rsid w:val="00D94065"/>
    <w:rsid w:val="00D94238"/>
    <w:rsid w:val="00D9423A"/>
    <w:rsid w:val="00D94286"/>
    <w:rsid w:val="00D94295"/>
    <w:rsid w:val="00D94452"/>
    <w:rsid w:val="00D946E8"/>
    <w:rsid w:val="00D94A20"/>
    <w:rsid w:val="00D94C13"/>
    <w:rsid w:val="00D94CEF"/>
    <w:rsid w:val="00D94D5D"/>
    <w:rsid w:val="00D956F2"/>
    <w:rsid w:val="00D95ACB"/>
    <w:rsid w:val="00D95AF9"/>
    <w:rsid w:val="00D96AB3"/>
    <w:rsid w:val="00D96BDF"/>
    <w:rsid w:val="00D96D0E"/>
    <w:rsid w:val="00D96D9A"/>
    <w:rsid w:val="00D96EF5"/>
    <w:rsid w:val="00D96F11"/>
    <w:rsid w:val="00D971F2"/>
    <w:rsid w:val="00D9731D"/>
    <w:rsid w:val="00D975E3"/>
    <w:rsid w:val="00DA0392"/>
    <w:rsid w:val="00DA0603"/>
    <w:rsid w:val="00DA06D6"/>
    <w:rsid w:val="00DA0766"/>
    <w:rsid w:val="00DA0837"/>
    <w:rsid w:val="00DA0D2B"/>
    <w:rsid w:val="00DA0D3C"/>
    <w:rsid w:val="00DA0EB2"/>
    <w:rsid w:val="00DA1578"/>
    <w:rsid w:val="00DA161A"/>
    <w:rsid w:val="00DA1724"/>
    <w:rsid w:val="00DA1840"/>
    <w:rsid w:val="00DA1A0E"/>
    <w:rsid w:val="00DA1CDF"/>
    <w:rsid w:val="00DA1D48"/>
    <w:rsid w:val="00DA23DF"/>
    <w:rsid w:val="00DA2605"/>
    <w:rsid w:val="00DA2717"/>
    <w:rsid w:val="00DA2798"/>
    <w:rsid w:val="00DA27C8"/>
    <w:rsid w:val="00DA27D5"/>
    <w:rsid w:val="00DA29F0"/>
    <w:rsid w:val="00DA2DC4"/>
    <w:rsid w:val="00DA3999"/>
    <w:rsid w:val="00DA3CF9"/>
    <w:rsid w:val="00DA4089"/>
    <w:rsid w:val="00DA42C9"/>
    <w:rsid w:val="00DA4606"/>
    <w:rsid w:val="00DA476F"/>
    <w:rsid w:val="00DA4C5D"/>
    <w:rsid w:val="00DA4D9D"/>
    <w:rsid w:val="00DA4DEA"/>
    <w:rsid w:val="00DA5242"/>
    <w:rsid w:val="00DA52CB"/>
    <w:rsid w:val="00DA5368"/>
    <w:rsid w:val="00DA53CB"/>
    <w:rsid w:val="00DA5684"/>
    <w:rsid w:val="00DA5810"/>
    <w:rsid w:val="00DA5B18"/>
    <w:rsid w:val="00DA5DA6"/>
    <w:rsid w:val="00DA64A4"/>
    <w:rsid w:val="00DA65AA"/>
    <w:rsid w:val="00DA691B"/>
    <w:rsid w:val="00DA6A1B"/>
    <w:rsid w:val="00DA6BA8"/>
    <w:rsid w:val="00DA6C23"/>
    <w:rsid w:val="00DA6D2C"/>
    <w:rsid w:val="00DA6D43"/>
    <w:rsid w:val="00DA6EE2"/>
    <w:rsid w:val="00DA73CB"/>
    <w:rsid w:val="00DA740F"/>
    <w:rsid w:val="00DA7738"/>
    <w:rsid w:val="00DA77A1"/>
    <w:rsid w:val="00DA7AED"/>
    <w:rsid w:val="00DA7C3F"/>
    <w:rsid w:val="00DA7D62"/>
    <w:rsid w:val="00DA7E0A"/>
    <w:rsid w:val="00DA7EE1"/>
    <w:rsid w:val="00DA7F43"/>
    <w:rsid w:val="00DA7FA4"/>
    <w:rsid w:val="00DB0847"/>
    <w:rsid w:val="00DB0960"/>
    <w:rsid w:val="00DB09F9"/>
    <w:rsid w:val="00DB0A27"/>
    <w:rsid w:val="00DB0D3D"/>
    <w:rsid w:val="00DB0ED2"/>
    <w:rsid w:val="00DB0EE7"/>
    <w:rsid w:val="00DB0FD0"/>
    <w:rsid w:val="00DB1054"/>
    <w:rsid w:val="00DB10C7"/>
    <w:rsid w:val="00DB21AF"/>
    <w:rsid w:val="00DB234D"/>
    <w:rsid w:val="00DB243A"/>
    <w:rsid w:val="00DB24B0"/>
    <w:rsid w:val="00DB2545"/>
    <w:rsid w:val="00DB2892"/>
    <w:rsid w:val="00DB2A72"/>
    <w:rsid w:val="00DB2A82"/>
    <w:rsid w:val="00DB2AEA"/>
    <w:rsid w:val="00DB2C4A"/>
    <w:rsid w:val="00DB2C7A"/>
    <w:rsid w:val="00DB2C8A"/>
    <w:rsid w:val="00DB313F"/>
    <w:rsid w:val="00DB3267"/>
    <w:rsid w:val="00DB3651"/>
    <w:rsid w:val="00DB36E2"/>
    <w:rsid w:val="00DB3989"/>
    <w:rsid w:val="00DB3A09"/>
    <w:rsid w:val="00DB3BB6"/>
    <w:rsid w:val="00DB418C"/>
    <w:rsid w:val="00DB41C2"/>
    <w:rsid w:val="00DB434E"/>
    <w:rsid w:val="00DB4398"/>
    <w:rsid w:val="00DB459F"/>
    <w:rsid w:val="00DB4896"/>
    <w:rsid w:val="00DB4991"/>
    <w:rsid w:val="00DB4D75"/>
    <w:rsid w:val="00DB54E3"/>
    <w:rsid w:val="00DB5502"/>
    <w:rsid w:val="00DB555D"/>
    <w:rsid w:val="00DB57F0"/>
    <w:rsid w:val="00DB5B2A"/>
    <w:rsid w:val="00DB5C1C"/>
    <w:rsid w:val="00DB5C40"/>
    <w:rsid w:val="00DB61DB"/>
    <w:rsid w:val="00DB62D9"/>
    <w:rsid w:val="00DB656D"/>
    <w:rsid w:val="00DB6703"/>
    <w:rsid w:val="00DB672A"/>
    <w:rsid w:val="00DB68BE"/>
    <w:rsid w:val="00DB6A9C"/>
    <w:rsid w:val="00DB6AAA"/>
    <w:rsid w:val="00DB6C47"/>
    <w:rsid w:val="00DB6C53"/>
    <w:rsid w:val="00DB6C5B"/>
    <w:rsid w:val="00DB706E"/>
    <w:rsid w:val="00DB7071"/>
    <w:rsid w:val="00DB737E"/>
    <w:rsid w:val="00DB73FC"/>
    <w:rsid w:val="00DB74DD"/>
    <w:rsid w:val="00DB7551"/>
    <w:rsid w:val="00DB760C"/>
    <w:rsid w:val="00DB764F"/>
    <w:rsid w:val="00DB7932"/>
    <w:rsid w:val="00DB7A4B"/>
    <w:rsid w:val="00DB7BE0"/>
    <w:rsid w:val="00DB7ECA"/>
    <w:rsid w:val="00DB7FDE"/>
    <w:rsid w:val="00DC0120"/>
    <w:rsid w:val="00DC0358"/>
    <w:rsid w:val="00DC03AA"/>
    <w:rsid w:val="00DC03B3"/>
    <w:rsid w:val="00DC05FC"/>
    <w:rsid w:val="00DC06CE"/>
    <w:rsid w:val="00DC0B23"/>
    <w:rsid w:val="00DC0BA4"/>
    <w:rsid w:val="00DC0CB2"/>
    <w:rsid w:val="00DC0CEC"/>
    <w:rsid w:val="00DC11DA"/>
    <w:rsid w:val="00DC18F6"/>
    <w:rsid w:val="00DC1922"/>
    <w:rsid w:val="00DC194D"/>
    <w:rsid w:val="00DC19F2"/>
    <w:rsid w:val="00DC1A27"/>
    <w:rsid w:val="00DC1BD3"/>
    <w:rsid w:val="00DC1CE0"/>
    <w:rsid w:val="00DC1F56"/>
    <w:rsid w:val="00DC232B"/>
    <w:rsid w:val="00DC27F1"/>
    <w:rsid w:val="00DC290E"/>
    <w:rsid w:val="00DC34A3"/>
    <w:rsid w:val="00DC37AB"/>
    <w:rsid w:val="00DC392A"/>
    <w:rsid w:val="00DC393A"/>
    <w:rsid w:val="00DC3A42"/>
    <w:rsid w:val="00DC3D3F"/>
    <w:rsid w:val="00DC3EB2"/>
    <w:rsid w:val="00DC4039"/>
    <w:rsid w:val="00DC456B"/>
    <w:rsid w:val="00DC4A73"/>
    <w:rsid w:val="00DC4B2B"/>
    <w:rsid w:val="00DC4BC4"/>
    <w:rsid w:val="00DC4BC9"/>
    <w:rsid w:val="00DC5025"/>
    <w:rsid w:val="00DC5239"/>
    <w:rsid w:val="00DC53C5"/>
    <w:rsid w:val="00DC5492"/>
    <w:rsid w:val="00DC5546"/>
    <w:rsid w:val="00DC5849"/>
    <w:rsid w:val="00DC5B85"/>
    <w:rsid w:val="00DC5CB9"/>
    <w:rsid w:val="00DC5E47"/>
    <w:rsid w:val="00DC5E5D"/>
    <w:rsid w:val="00DC6103"/>
    <w:rsid w:val="00DC624D"/>
    <w:rsid w:val="00DC6405"/>
    <w:rsid w:val="00DC672F"/>
    <w:rsid w:val="00DC69F8"/>
    <w:rsid w:val="00DC6BF0"/>
    <w:rsid w:val="00DC6C69"/>
    <w:rsid w:val="00DC6FC8"/>
    <w:rsid w:val="00DC7483"/>
    <w:rsid w:val="00DC7670"/>
    <w:rsid w:val="00DC7BA4"/>
    <w:rsid w:val="00DC7BEF"/>
    <w:rsid w:val="00DC7C2B"/>
    <w:rsid w:val="00DC7C7D"/>
    <w:rsid w:val="00DC7CEB"/>
    <w:rsid w:val="00DC7D25"/>
    <w:rsid w:val="00DC7E28"/>
    <w:rsid w:val="00DD0292"/>
    <w:rsid w:val="00DD0472"/>
    <w:rsid w:val="00DD0517"/>
    <w:rsid w:val="00DD070A"/>
    <w:rsid w:val="00DD0795"/>
    <w:rsid w:val="00DD0ED1"/>
    <w:rsid w:val="00DD104C"/>
    <w:rsid w:val="00DD13A7"/>
    <w:rsid w:val="00DD1574"/>
    <w:rsid w:val="00DD177A"/>
    <w:rsid w:val="00DD1E71"/>
    <w:rsid w:val="00DD1F8F"/>
    <w:rsid w:val="00DD2123"/>
    <w:rsid w:val="00DD237E"/>
    <w:rsid w:val="00DD256C"/>
    <w:rsid w:val="00DD26F3"/>
    <w:rsid w:val="00DD27ED"/>
    <w:rsid w:val="00DD282A"/>
    <w:rsid w:val="00DD285B"/>
    <w:rsid w:val="00DD299E"/>
    <w:rsid w:val="00DD2AFA"/>
    <w:rsid w:val="00DD2F95"/>
    <w:rsid w:val="00DD334B"/>
    <w:rsid w:val="00DD3628"/>
    <w:rsid w:val="00DD3874"/>
    <w:rsid w:val="00DD3D72"/>
    <w:rsid w:val="00DD3D97"/>
    <w:rsid w:val="00DD3F58"/>
    <w:rsid w:val="00DD4030"/>
    <w:rsid w:val="00DD40A4"/>
    <w:rsid w:val="00DD4350"/>
    <w:rsid w:val="00DD475E"/>
    <w:rsid w:val="00DD4877"/>
    <w:rsid w:val="00DD488D"/>
    <w:rsid w:val="00DD4920"/>
    <w:rsid w:val="00DD4998"/>
    <w:rsid w:val="00DD4A2D"/>
    <w:rsid w:val="00DD4AC4"/>
    <w:rsid w:val="00DD526A"/>
    <w:rsid w:val="00DD5910"/>
    <w:rsid w:val="00DD61CA"/>
    <w:rsid w:val="00DD61D4"/>
    <w:rsid w:val="00DD62E3"/>
    <w:rsid w:val="00DD633C"/>
    <w:rsid w:val="00DD63BC"/>
    <w:rsid w:val="00DD6408"/>
    <w:rsid w:val="00DD674B"/>
    <w:rsid w:val="00DD6A4E"/>
    <w:rsid w:val="00DD6B2E"/>
    <w:rsid w:val="00DD6B81"/>
    <w:rsid w:val="00DD6BE5"/>
    <w:rsid w:val="00DD73B1"/>
    <w:rsid w:val="00DD7CD5"/>
    <w:rsid w:val="00DD7E06"/>
    <w:rsid w:val="00DD7E1C"/>
    <w:rsid w:val="00DE00D7"/>
    <w:rsid w:val="00DE0174"/>
    <w:rsid w:val="00DE04FD"/>
    <w:rsid w:val="00DE0844"/>
    <w:rsid w:val="00DE0A98"/>
    <w:rsid w:val="00DE0CC7"/>
    <w:rsid w:val="00DE0D03"/>
    <w:rsid w:val="00DE1233"/>
    <w:rsid w:val="00DE130C"/>
    <w:rsid w:val="00DE1547"/>
    <w:rsid w:val="00DE1725"/>
    <w:rsid w:val="00DE19BB"/>
    <w:rsid w:val="00DE1B40"/>
    <w:rsid w:val="00DE1E23"/>
    <w:rsid w:val="00DE201D"/>
    <w:rsid w:val="00DE2253"/>
    <w:rsid w:val="00DE232C"/>
    <w:rsid w:val="00DE2AC3"/>
    <w:rsid w:val="00DE2B6A"/>
    <w:rsid w:val="00DE2C23"/>
    <w:rsid w:val="00DE2DB7"/>
    <w:rsid w:val="00DE336B"/>
    <w:rsid w:val="00DE3C47"/>
    <w:rsid w:val="00DE4192"/>
    <w:rsid w:val="00DE420C"/>
    <w:rsid w:val="00DE49AD"/>
    <w:rsid w:val="00DE4B4B"/>
    <w:rsid w:val="00DE5078"/>
    <w:rsid w:val="00DE5575"/>
    <w:rsid w:val="00DE5900"/>
    <w:rsid w:val="00DE5A0D"/>
    <w:rsid w:val="00DE5AD8"/>
    <w:rsid w:val="00DE5BDA"/>
    <w:rsid w:val="00DE5EE2"/>
    <w:rsid w:val="00DE5F29"/>
    <w:rsid w:val="00DE632F"/>
    <w:rsid w:val="00DE64BB"/>
    <w:rsid w:val="00DE6772"/>
    <w:rsid w:val="00DE67CF"/>
    <w:rsid w:val="00DE6826"/>
    <w:rsid w:val="00DE6AF0"/>
    <w:rsid w:val="00DE6D0B"/>
    <w:rsid w:val="00DE7101"/>
    <w:rsid w:val="00DE7270"/>
    <w:rsid w:val="00DE729A"/>
    <w:rsid w:val="00DE7307"/>
    <w:rsid w:val="00DE7441"/>
    <w:rsid w:val="00DE7518"/>
    <w:rsid w:val="00DE75AC"/>
    <w:rsid w:val="00DE7965"/>
    <w:rsid w:val="00DE7D0A"/>
    <w:rsid w:val="00DF00BB"/>
    <w:rsid w:val="00DF03D3"/>
    <w:rsid w:val="00DF086F"/>
    <w:rsid w:val="00DF091F"/>
    <w:rsid w:val="00DF0F17"/>
    <w:rsid w:val="00DF10AD"/>
    <w:rsid w:val="00DF18EB"/>
    <w:rsid w:val="00DF1954"/>
    <w:rsid w:val="00DF1A5D"/>
    <w:rsid w:val="00DF1BC3"/>
    <w:rsid w:val="00DF1EE1"/>
    <w:rsid w:val="00DF1F87"/>
    <w:rsid w:val="00DF2096"/>
    <w:rsid w:val="00DF214E"/>
    <w:rsid w:val="00DF2187"/>
    <w:rsid w:val="00DF2840"/>
    <w:rsid w:val="00DF2A68"/>
    <w:rsid w:val="00DF2AEC"/>
    <w:rsid w:val="00DF2C63"/>
    <w:rsid w:val="00DF2F14"/>
    <w:rsid w:val="00DF334A"/>
    <w:rsid w:val="00DF340D"/>
    <w:rsid w:val="00DF380B"/>
    <w:rsid w:val="00DF3C2C"/>
    <w:rsid w:val="00DF3E57"/>
    <w:rsid w:val="00DF3ECB"/>
    <w:rsid w:val="00DF427B"/>
    <w:rsid w:val="00DF4360"/>
    <w:rsid w:val="00DF44EA"/>
    <w:rsid w:val="00DF4653"/>
    <w:rsid w:val="00DF488C"/>
    <w:rsid w:val="00DF4C0E"/>
    <w:rsid w:val="00DF4DC7"/>
    <w:rsid w:val="00DF54E8"/>
    <w:rsid w:val="00DF57F6"/>
    <w:rsid w:val="00DF5941"/>
    <w:rsid w:val="00DF5C57"/>
    <w:rsid w:val="00DF5EC4"/>
    <w:rsid w:val="00DF61B2"/>
    <w:rsid w:val="00DF6206"/>
    <w:rsid w:val="00DF6316"/>
    <w:rsid w:val="00DF660B"/>
    <w:rsid w:val="00DF6A16"/>
    <w:rsid w:val="00DF6B13"/>
    <w:rsid w:val="00DF7070"/>
    <w:rsid w:val="00DF7112"/>
    <w:rsid w:val="00DF71D2"/>
    <w:rsid w:val="00DF71D3"/>
    <w:rsid w:val="00DF7568"/>
    <w:rsid w:val="00DF7582"/>
    <w:rsid w:val="00DF7853"/>
    <w:rsid w:val="00DF7AF0"/>
    <w:rsid w:val="00DF7CED"/>
    <w:rsid w:val="00DF7DAD"/>
    <w:rsid w:val="00DF7FD0"/>
    <w:rsid w:val="00E001D1"/>
    <w:rsid w:val="00E002A9"/>
    <w:rsid w:val="00E00909"/>
    <w:rsid w:val="00E00A82"/>
    <w:rsid w:val="00E00A8B"/>
    <w:rsid w:val="00E00FE7"/>
    <w:rsid w:val="00E012B9"/>
    <w:rsid w:val="00E01565"/>
    <w:rsid w:val="00E0164B"/>
    <w:rsid w:val="00E01855"/>
    <w:rsid w:val="00E01EEC"/>
    <w:rsid w:val="00E01F2F"/>
    <w:rsid w:val="00E020D7"/>
    <w:rsid w:val="00E02276"/>
    <w:rsid w:val="00E026D6"/>
    <w:rsid w:val="00E0272C"/>
    <w:rsid w:val="00E02A5F"/>
    <w:rsid w:val="00E02DE4"/>
    <w:rsid w:val="00E02F06"/>
    <w:rsid w:val="00E03083"/>
    <w:rsid w:val="00E03558"/>
    <w:rsid w:val="00E04137"/>
    <w:rsid w:val="00E042AA"/>
    <w:rsid w:val="00E0487B"/>
    <w:rsid w:val="00E049D3"/>
    <w:rsid w:val="00E049E5"/>
    <w:rsid w:val="00E0518F"/>
    <w:rsid w:val="00E052C9"/>
    <w:rsid w:val="00E05342"/>
    <w:rsid w:val="00E056AA"/>
    <w:rsid w:val="00E0572C"/>
    <w:rsid w:val="00E0578C"/>
    <w:rsid w:val="00E0587A"/>
    <w:rsid w:val="00E05DA0"/>
    <w:rsid w:val="00E0609C"/>
    <w:rsid w:val="00E062CD"/>
    <w:rsid w:val="00E063F2"/>
    <w:rsid w:val="00E06545"/>
    <w:rsid w:val="00E06964"/>
    <w:rsid w:val="00E06BEB"/>
    <w:rsid w:val="00E06D08"/>
    <w:rsid w:val="00E070C2"/>
    <w:rsid w:val="00E070F7"/>
    <w:rsid w:val="00E072C5"/>
    <w:rsid w:val="00E0776F"/>
    <w:rsid w:val="00E077B6"/>
    <w:rsid w:val="00E07A59"/>
    <w:rsid w:val="00E07A99"/>
    <w:rsid w:val="00E07DE5"/>
    <w:rsid w:val="00E07F3F"/>
    <w:rsid w:val="00E07F56"/>
    <w:rsid w:val="00E1012B"/>
    <w:rsid w:val="00E103A9"/>
    <w:rsid w:val="00E10554"/>
    <w:rsid w:val="00E10675"/>
    <w:rsid w:val="00E1074B"/>
    <w:rsid w:val="00E10C4E"/>
    <w:rsid w:val="00E10CE5"/>
    <w:rsid w:val="00E10D08"/>
    <w:rsid w:val="00E11195"/>
    <w:rsid w:val="00E1126D"/>
    <w:rsid w:val="00E11425"/>
    <w:rsid w:val="00E1146D"/>
    <w:rsid w:val="00E116B2"/>
    <w:rsid w:val="00E11B7D"/>
    <w:rsid w:val="00E11BB4"/>
    <w:rsid w:val="00E11C33"/>
    <w:rsid w:val="00E125C3"/>
    <w:rsid w:val="00E125FB"/>
    <w:rsid w:val="00E12644"/>
    <w:rsid w:val="00E1277E"/>
    <w:rsid w:val="00E127E0"/>
    <w:rsid w:val="00E12B0A"/>
    <w:rsid w:val="00E12B92"/>
    <w:rsid w:val="00E12EB1"/>
    <w:rsid w:val="00E12EFC"/>
    <w:rsid w:val="00E12FEB"/>
    <w:rsid w:val="00E1322D"/>
    <w:rsid w:val="00E13276"/>
    <w:rsid w:val="00E134C1"/>
    <w:rsid w:val="00E13873"/>
    <w:rsid w:val="00E1396D"/>
    <w:rsid w:val="00E13BF0"/>
    <w:rsid w:val="00E13F1F"/>
    <w:rsid w:val="00E13FB2"/>
    <w:rsid w:val="00E142F9"/>
    <w:rsid w:val="00E146A9"/>
    <w:rsid w:val="00E14771"/>
    <w:rsid w:val="00E14822"/>
    <w:rsid w:val="00E14B05"/>
    <w:rsid w:val="00E14B69"/>
    <w:rsid w:val="00E14C46"/>
    <w:rsid w:val="00E14ED8"/>
    <w:rsid w:val="00E153D4"/>
    <w:rsid w:val="00E154BA"/>
    <w:rsid w:val="00E15588"/>
    <w:rsid w:val="00E155CF"/>
    <w:rsid w:val="00E1565F"/>
    <w:rsid w:val="00E1582C"/>
    <w:rsid w:val="00E15937"/>
    <w:rsid w:val="00E15ABA"/>
    <w:rsid w:val="00E15C07"/>
    <w:rsid w:val="00E15D70"/>
    <w:rsid w:val="00E15D86"/>
    <w:rsid w:val="00E15E25"/>
    <w:rsid w:val="00E15FA2"/>
    <w:rsid w:val="00E160C6"/>
    <w:rsid w:val="00E16294"/>
    <w:rsid w:val="00E163A7"/>
    <w:rsid w:val="00E166DC"/>
    <w:rsid w:val="00E168C3"/>
    <w:rsid w:val="00E16982"/>
    <w:rsid w:val="00E169AC"/>
    <w:rsid w:val="00E16B39"/>
    <w:rsid w:val="00E16B85"/>
    <w:rsid w:val="00E16DBB"/>
    <w:rsid w:val="00E16DD1"/>
    <w:rsid w:val="00E16E55"/>
    <w:rsid w:val="00E16FCE"/>
    <w:rsid w:val="00E170C2"/>
    <w:rsid w:val="00E174A3"/>
    <w:rsid w:val="00E174F5"/>
    <w:rsid w:val="00E1771B"/>
    <w:rsid w:val="00E179F0"/>
    <w:rsid w:val="00E17D87"/>
    <w:rsid w:val="00E17EB0"/>
    <w:rsid w:val="00E20104"/>
    <w:rsid w:val="00E20371"/>
    <w:rsid w:val="00E20487"/>
    <w:rsid w:val="00E2088F"/>
    <w:rsid w:val="00E20919"/>
    <w:rsid w:val="00E20A3C"/>
    <w:rsid w:val="00E20ABA"/>
    <w:rsid w:val="00E20B22"/>
    <w:rsid w:val="00E20BC0"/>
    <w:rsid w:val="00E20F50"/>
    <w:rsid w:val="00E21021"/>
    <w:rsid w:val="00E2132C"/>
    <w:rsid w:val="00E217B6"/>
    <w:rsid w:val="00E21ACF"/>
    <w:rsid w:val="00E21BB2"/>
    <w:rsid w:val="00E21CAC"/>
    <w:rsid w:val="00E21DB0"/>
    <w:rsid w:val="00E21F96"/>
    <w:rsid w:val="00E21FB6"/>
    <w:rsid w:val="00E2203D"/>
    <w:rsid w:val="00E223AF"/>
    <w:rsid w:val="00E223D8"/>
    <w:rsid w:val="00E22620"/>
    <w:rsid w:val="00E226E5"/>
    <w:rsid w:val="00E23270"/>
    <w:rsid w:val="00E23AF3"/>
    <w:rsid w:val="00E23B34"/>
    <w:rsid w:val="00E23C85"/>
    <w:rsid w:val="00E23D57"/>
    <w:rsid w:val="00E23FAB"/>
    <w:rsid w:val="00E2425D"/>
    <w:rsid w:val="00E24526"/>
    <w:rsid w:val="00E24840"/>
    <w:rsid w:val="00E24935"/>
    <w:rsid w:val="00E24B99"/>
    <w:rsid w:val="00E25129"/>
    <w:rsid w:val="00E2546D"/>
    <w:rsid w:val="00E2591F"/>
    <w:rsid w:val="00E25E19"/>
    <w:rsid w:val="00E262AD"/>
    <w:rsid w:val="00E26525"/>
    <w:rsid w:val="00E265B8"/>
    <w:rsid w:val="00E2667A"/>
    <w:rsid w:val="00E267D1"/>
    <w:rsid w:val="00E26CC9"/>
    <w:rsid w:val="00E27101"/>
    <w:rsid w:val="00E27282"/>
    <w:rsid w:val="00E273ED"/>
    <w:rsid w:val="00E275B7"/>
    <w:rsid w:val="00E27676"/>
    <w:rsid w:val="00E278DA"/>
    <w:rsid w:val="00E27A1D"/>
    <w:rsid w:val="00E27C55"/>
    <w:rsid w:val="00E27F38"/>
    <w:rsid w:val="00E27F5A"/>
    <w:rsid w:val="00E303B4"/>
    <w:rsid w:val="00E303F7"/>
    <w:rsid w:val="00E3076C"/>
    <w:rsid w:val="00E30878"/>
    <w:rsid w:val="00E3092B"/>
    <w:rsid w:val="00E3099B"/>
    <w:rsid w:val="00E30C95"/>
    <w:rsid w:val="00E30F5F"/>
    <w:rsid w:val="00E31284"/>
    <w:rsid w:val="00E315DA"/>
    <w:rsid w:val="00E317E1"/>
    <w:rsid w:val="00E31E7C"/>
    <w:rsid w:val="00E32004"/>
    <w:rsid w:val="00E320D5"/>
    <w:rsid w:val="00E322B7"/>
    <w:rsid w:val="00E328A0"/>
    <w:rsid w:val="00E330F8"/>
    <w:rsid w:val="00E33453"/>
    <w:rsid w:val="00E337B9"/>
    <w:rsid w:val="00E33882"/>
    <w:rsid w:val="00E33939"/>
    <w:rsid w:val="00E33B1D"/>
    <w:rsid w:val="00E33F96"/>
    <w:rsid w:val="00E342BB"/>
    <w:rsid w:val="00E3438C"/>
    <w:rsid w:val="00E34420"/>
    <w:rsid w:val="00E3471A"/>
    <w:rsid w:val="00E34934"/>
    <w:rsid w:val="00E34A41"/>
    <w:rsid w:val="00E34A47"/>
    <w:rsid w:val="00E34A8C"/>
    <w:rsid w:val="00E34B41"/>
    <w:rsid w:val="00E34C54"/>
    <w:rsid w:val="00E34D66"/>
    <w:rsid w:val="00E34D6F"/>
    <w:rsid w:val="00E34DC8"/>
    <w:rsid w:val="00E34EAB"/>
    <w:rsid w:val="00E35041"/>
    <w:rsid w:val="00E35284"/>
    <w:rsid w:val="00E3544A"/>
    <w:rsid w:val="00E357C9"/>
    <w:rsid w:val="00E35C60"/>
    <w:rsid w:val="00E35FAF"/>
    <w:rsid w:val="00E36417"/>
    <w:rsid w:val="00E369AD"/>
    <w:rsid w:val="00E36D48"/>
    <w:rsid w:val="00E36E27"/>
    <w:rsid w:val="00E379E9"/>
    <w:rsid w:val="00E37A0A"/>
    <w:rsid w:val="00E37EA1"/>
    <w:rsid w:val="00E40194"/>
    <w:rsid w:val="00E40639"/>
    <w:rsid w:val="00E4087F"/>
    <w:rsid w:val="00E40A23"/>
    <w:rsid w:val="00E40A33"/>
    <w:rsid w:val="00E40CFA"/>
    <w:rsid w:val="00E410AB"/>
    <w:rsid w:val="00E41152"/>
    <w:rsid w:val="00E412B7"/>
    <w:rsid w:val="00E41619"/>
    <w:rsid w:val="00E41622"/>
    <w:rsid w:val="00E41CFB"/>
    <w:rsid w:val="00E421F6"/>
    <w:rsid w:val="00E422CB"/>
    <w:rsid w:val="00E42334"/>
    <w:rsid w:val="00E4246B"/>
    <w:rsid w:val="00E4250B"/>
    <w:rsid w:val="00E43182"/>
    <w:rsid w:val="00E4329A"/>
    <w:rsid w:val="00E433BB"/>
    <w:rsid w:val="00E433DA"/>
    <w:rsid w:val="00E43448"/>
    <w:rsid w:val="00E43786"/>
    <w:rsid w:val="00E4378E"/>
    <w:rsid w:val="00E43A07"/>
    <w:rsid w:val="00E43BEF"/>
    <w:rsid w:val="00E4418B"/>
    <w:rsid w:val="00E442B9"/>
    <w:rsid w:val="00E442E6"/>
    <w:rsid w:val="00E4446D"/>
    <w:rsid w:val="00E4447B"/>
    <w:rsid w:val="00E44ADC"/>
    <w:rsid w:val="00E44CC6"/>
    <w:rsid w:val="00E44EA0"/>
    <w:rsid w:val="00E45452"/>
    <w:rsid w:val="00E454E4"/>
    <w:rsid w:val="00E45BF1"/>
    <w:rsid w:val="00E45E3E"/>
    <w:rsid w:val="00E45E46"/>
    <w:rsid w:val="00E45FF7"/>
    <w:rsid w:val="00E460B4"/>
    <w:rsid w:val="00E461D9"/>
    <w:rsid w:val="00E462B9"/>
    <w:rsid w:val="00E46683"/>
    <w:rsid w:val="00E466F4"/>
    <w:rsid w:val="00E46975"/>
    <w:rsid w:val="00E4699C"/>
    <w:rsid w:val="00E46C68"/>
    <w:rsid w:val="00E472F2"/>
    <w:rsid w:val="00E47705"/>
    <w:rsid w:val="00E47D49"/>
    <w:rsid w:val="00E47EFD"/>
    <w:rsid w:val="00E50080"/>
    <w:rsid w:val="00E50185"/>
    <w:rsid w:val="00E503B6"/>
    <w:rsid w:val="00E50481"/>
    <w:rsid w:val="00E50603"/>
    <w:rsid w:val="00E50817"/>
    <w:rsid w:val="00E50821"/>
    <w:rsid w:val="00E50AD4"/>
    <w:rsid w:val="00E50C63"/>
    <w:rsid w:val="00E50C85"/>
    <w:rsid w:val="00E50CB3"/>
    <w:rsid w:val="00E50F30"/>
    <w:rsid w:val="00E51118"/>
    <w:rsid w:val="00E515EF"/>
    <w:rsid w:val="00E51746"/>
    <w:rsid w:val="00E5191B"/>
    <w:rsid w:val="00E51A16"/>
    <w:rsid w:val="00E51BBA"/>
    <w:rsid w:val="00E51D82"/>
    <w:rsid w:val="00E51DCE"/>
    <w:rsid w:val="00E51FEB"/>
    <w:rsid w:val="00E52059"/>
    <w:rsid w:val="00E5237E"/>
    <w:rsid w:val="00E5241F"/>
    <w:rsid w:val="00E5250E"/>
    <w:rsid w:val="00E527AC"/>
    <w:rsid w:val="00E52D8F"/>
    <w:rsid w:val="00E530EA"/>
    <w:rsid w:val="00E532D6"/>
    <w:rsid w:val="00E533BE"/>
    <w:rsid w:val="00E53666"/>
    <w:rsid w:val="00E53B62"/>
    <w:rsid w:val="00E53DB0"/>
    <w:rsid w:val="00E53E47"/>
    <w:rsid w:val="00E5483C"/>
    <w:rsid w:val="00E548AE"/>
    <w:rsid w:val="00E549E6"/>
    <w:rsid w:val="00E54B53"/>
    <w:rsid w:val="00E54C1B"/>
    <w:rsid w:val="00E54DC7"/>
    <w:rsid w:val="00E54DC9"/>
    <w:rsid w:val="00E54E59"/>
    <w:rsid w:val="00E54F78"/>
    <w:rsid w:val="00E550C7"/>
    <w:rsid w:val="00E551F7"/>
    <w:rsid w:val="00E55474"/>
    <w:rsid w:val="00E5558E"/>
    <w:rsid w:val="00E556BC"/>
    <w:rsid w:val="00E55995"/>
    <w:rsid w:val="00E559C3"/>
    <w:rsid w:val="00E55A6B"/>
    <w:rsid w:val="00E55A8C"/>
    <w:rsid w:val="00E55A9F"/>
    <w:rsid w:val="00E55BB1"/>
    <w:rsid w:val="00E55BB9"/>
    <w:rsid w:val="00E55C1E"/>
    <w:rsid w:val="00E55D8F"/>
    <w:rsid w:val="00E55E83"/>
    <w:rsid w:val="00E562DF"/>
    <w:rsid w:val="00E56516"/>
    <w:rsid w:val="00E566E0"/>
    <w:rsid w:val="00E5673C"/>
    <w:rsid w:val="00E56FBC"/>
    <w:rsid w:val="00E5700B"/>
    <w:rsid w:val="00E57360"/>
    <w:rsid w:val="00E5782E"/>
    <w:rsid w:val="00E57CD2"/>
    <w:rsid w:val="00E600CF"/>
    <w:rsid w:val="00E60129"/>
    <w:rsid w:val="00E601FC"/>
    <w:rsid w:val="00E60287"/>
    <w:rsid w:val="00E603AB"/>
    <w:rsid w:val="00E60AED"/>
    <w:rsid w:val="00E60D7A"/>
    <w:rsid w:val="00E60E04"/>
    <w:rsid w:val="00E60E4C"/>
    <w:rsid w:val="00E615E9"/>
    <w:rsid w:val="00E616A6"/>
    <w:rsid w:val="00E61786"/>
    <w:rsid w:val="00E617DF"/>
    <w:rsid w:val="00E61993"/>
    <w:rsid w:val="00E61A4D"/>
    <w:rsid w:val="00E61E35"/>
    <w:rsid w:val="00E620AB"/>
    <w:rsid w:val="00E62450"/>
    <w:rsid w:val="00E6250A"/>
    <w:rsid w:val="00E6337A"/>
    <w:rsid w:val="00E63826"/>
    <w:rsid w:val="00E6398A"/>
    <w:rsid w:val="00E63A7F"/>
    <w:rsid w:val="00E63BEF"/>
    <w:rsid w:val="00E63F59"/>
    <w:rsid w:val="00E641A9"/>
    <w:rsid w:val="00E64211"/>
    <w:rsid w:val="00E64AEC"/>
    <w:rsid w:val="00E64B43"/>
    <w:rsid w:val="00E650EF"/>
    <w:rsid w:val="00E65537"/>
    <w:rsid w:val="00E656AF"/>
    <w:rsid w:val="00E65A84"/>
    <w:rsid w:val="00E65D46"/>
    <w:rsid w:val="00E65D79"/>
    <w:rsid w:val="00E65EF8"/>
    <w:rsid w:val="00E667F1"/>
    <w:rsid w:val="00E669EC"/>
    <w:rsid w:val="00E66DA4"/>
    <w:rsid w:val="00E66FB1"/>
    <w:rsid w:val="00E67176"/>
    <w:rsid w:val="00E67298"/>
    <w:rsid w:val="00E673B5"/>
    <w:rsid w:val="00E67547"/>
    <w:rsid w:val="00E6764C"/>
    <w:rsid w:val="00E676A1"/>
    <w:rsid w:val="00E6788D"/>
    <w:rsid w:val="00E67D35"/>
    <w:rsid w:val="00E67F08"/>
    <w:rsid w:val="00E702FF"/>
    <w:rsid w:val="00E70868"/>
    <w:rsid w:val="00E710BF"/>
    <w:rsid w:val="00E712B8"/>
    <w:rsid w:val="00E714AD"/>
    <w:rsid w:val="00E716FA"/>
    <w:rsid w:val="00E719C1"/>
    <w:rsid w:val="00E71B7E"/>
    <w:rsid w:val="00E724E3"/>
    <w:rsid w:val="00E72686"/>
    <w:rsid w:val="00E729E3"/>
    <w:rsid w:val="00E72D32"/>
    <w:rsid w:val="00E72D80"/>
    <w:rsid w:val="00E72D84"/>
    <w:rsid w:val="00E730DE"/>
    <w:rsid w:val="00E73308"/>
    <w:rsid w:val="00E733B5"/>
    <w:rsid w:val="00E734D1"/>
    <w:rsid w:val="00E735F7"/>
    <w:rsid w:val="00E73729"/>
    <w:rsid w:val="00E73DD6"/>
    <w:rsid w:val="00E7403F"/>
    <w:rsid w:val="00E740ED"/>
    <w:rsid w:val="00E7465A"/>
    <w:rsid w:val="00E747A5"/>
    <w:rsid w:val="00E748D1"/>
    <w:rsid w:val="00E74C8D"/>
    <w:rsid w:val="00E75585"/>
    <w:rsid w:val="00E75669"/>
    <w:rsid w:val="00E757D6"/>
    <w:rsid w:val="00E76051"/>
    <w:rsid w:val="00E761B7"/>
    <w:rsid w:val="00E76651"/>
    <w:rsid w:val="00E76C16"/>
    <w:rsid w:val="00E7720F"/>
    <w:rsid w:val="00E77423"/>
    <w:rsid w:val="00E775C6"/>
    <w:rsid w:val="00E77641"/>
    <w:rsid w:val="00E7796F"/>
    <w:rsid w:val="00E7797E"/>
    <w:rsid w:val="00E77D2D"/>
    <w:rsid w:val="00E77F67"/>
    <w:rsid w:val="00E801DE"/>
    <w:rsid w:val="00E806C2"/>
    <w:rsid w:val="00E80C63"/>
    <w:rsid w:val="00E8120E"/>
    <w:rsid w:val="00E812B9"/>
    <w:rsid w:val="00E8151D"/>
    <w:rsid w:val="00E815A0"/>
    <w:rsid w:val="00E81BD9"/>
    <w:rsid w:val="00E81F96"/>
    <w:rsid w:val="00E82045"/>
    <w:rsid w:val="00E824C7"/>
    <w:rsid w:val="00E828C5"/>
    <w:rsid w:val="00E82F7B"/>
    <w:rsid w:val="00E82FDD"/>
    <w:rsid w:val="00E8300F"/>
    <w:rsid w:val="00E834D8"/>
    <w:rsid w:val="00E8354B"/>
    <w:rsid w:val="00E83EDF"/>
    <w:rsid w:val="00E841A5"/>
    <w:rsid w:val="00E841DC"/>
    <w:rsid w:val="00E84711"/>
    <w:rsid w:val="00E8473B"/>
    <w:rsid w:val="00E84C03"/>
    <w:rsid w:val="00E85157"/>
    <w:rsid w:val="00E85231"/>
    <w:rsid w:val="00E85782"/>
    <w:rsid w:val="00E859B9"/>
    <w:rsid w:val="00E85D0E"/>
    <w:rsid w:val="00E85E99"/>
    <w:rsid w:val="00E85EDA"/>
    <w:rsid w:val="00E86065"/>
    <w:rsid w:val="00E861A2"/>
    <w:rsid w:val="00E86255"/>
    <w:rsid w:val="00E863DF"/>
    <w:rsid w:val="00E864A2"/>
    <w:rsid w:val="00E866A8"/>
    <w:rsid w:val="00E869DB"/>
    <w:rsid w:val="00E87445"/>
    <w:rsid w:val="00E877CE"/>
    <w:rsid w:val="00E877FD"/>
    <w:rsid w:val="00E878E4"/>
    <w:rsid w:val="00E87970"/>
    <w:rsid w:val="00E879A0"/>
    <w:rsid w:val="00E903E6"/>
    <w:rsid w:val="00E905C4"/>
    <w:rsid w:val="00E9068C"/>
    <w:rsid w:val="00E90771"/>
    <w:rsid w:val="00E90B53"/>
    <w:rsid w:val="00E90C84"/>
    <w:rsid w:val="00E90CFC"/>
    <w:rsid w:val="00E90EBA"/>
    <w:rsid w:val="00E90FC9"/>
    <w:rsid w:val="00E915D6"/>
    <w:rsid w:val="00E91645"/>
    <w:rsid w:val="00E91654"/>
    <w:rsid w:val="00E91B8F"/>
    <w:rsid w:val="00E91E2F"/>
    <w:rsid w:val="00E9210C"/>
    <w:rsid w:val="00E92654"/>
    <w:rsid w:val="00E92704"/>
    <w:rsid w:val="00E92A7A"/>
    <w:rsid w:val="00E93080"/>
    <w:rsid w:val="00E9343E"/>
    <w:rsid w:val="00E935FB"/>
    <w:rsid w:val="00E93924"/>
    <w:rsid w:val="00E9396E"/>
    <w:rsid w:val="00E93CA8"/>
    <w:rsid w:val="00E93DD4"/>
    <w:rsid w:val="00E93E2C"/>
    <w:rsid w:val="00E93ECC"/>
    <w:rsid w:val="00E93EE6"/>
    <w:rsid w:val="00E93F20"/>
    <w:rsid w:val="00E93F27"/>
    <w:rsid w:val="00E93FBA"/>
    <w:rsid w:val="00E94019"/>
    <w:rsid w:val="00E94166"/>
    <w:rsid w:val="00E94243"/>
    <w:rsid w:val="00E94290"/>
    <w:rsid w:val="00E9431F"/>
    <w:rsid w:val="00E9455C"/>
    <w:rsid w:val="00E945B2"/>
    <w:rsid w:val="00E94E64"/>
    <w:rsid w:val="00E950E9"/>
    <w:rsid w:val="00E95119"/>
    <w:rsid w:val="00E951F7"/>
    <w:rsid w:val="00E956F8"/>
    <w:rsid w:val="00E95811"/>
    <w:rsid w:val="00E95985"/>
    <w:rsid w:val="00E95A08"/>
    <w:rsid w:val="00E95B99"/>
    <w:rsid w:val="00E95C84"/>
    <w:rsid w:val="00E95D20"/>
    <w:rsid w:val="00E95E64"/>
    <w:rsid w:val="00E95E68"/>
    <w:rsid w:val="00E95FEC"/>
    <w:rsid w:val="00E95FF3"/>
    <w:rsid w:val="00E9602E"/>
    <w:rsid w:val="00E9614D"/>
    <w:rsid w:val="00E9651D"/>
    <w:rsid w:val="00E96574"/>
    <w:rsid w:val="00E9666B"/>
    <w:rsid w:val="00E9670C"/>
    <w:rsid w:val="00E96C0A"/>
    <w:rsid w:val="00E96D32"/>
    <w:rsid w:val="00E97311"/>
    <w:rsid w:val="00E9776A"/>
    <w:rsid w:val="00E97831"/>
    <w:rsid w:val="00E97CFC"/>
    <w:rsid w:val="00E97FEF"/>
    <w:rsid w:val="00EA01D0"/>
    <w:rsid w:val="00EA027D"/>
    <w:rsid w:val="00EA0358"/>
    <w:rsid w:val="00EA03A4"/>
    <w:rsid w:val="00EA08B5"/>
    <w:rsid w:val="00EA0CD8"/>
    <w:rsid w:val="00EA0E5B"/>
    <w:rsid w:val="00EA0F81"/>
    <w:rsid w:val="00EA15BC"/>
    <w:rsid w:val="00EA16A4"/>
    <w:rsid w:val="00EA171C"/>
    <w:rsid w:val="00EA1A99"/>
    <w:rsid w:val="00EA1D1C"/>
    <w:rsid w:val="00EA200E"/>
    <w:rsid w:val="00EA20EE"/>
    <w:rsid w:val="00EA2181"/>
    <w:rsid w:val="00EA2220"/>
    <w:rsid w:val="00EA23E5"/>
    <w:rsid w:val="00EA27C7"/>
    <w:rsid w:val="00EA2949"/>
    <w:rsid w:val="00EA2C17"/>
    <w:rsid w:val="00EA2D3F"/>
    <w:rsid w:val="00EA350F"/>
    <w:rsid w:val="00EA396C"/>
    <w:rsid w:val="00EA3979"/>
    <w:rsid w:val="00EA39E6"/>
    <w:rsid w:val="00EA3DD3"/>
    <w:rsid w:val="00EA3F36"/>
    <w:rsid w:val="00EA4120"/>
    <w:rsid w:val="00EA457A"/>
    <w:rsid w:val="00EA4751"/>
    <w:rsid w:val="00EA48A4"/>
    <w:rsid w:val="00EA4EFD"/>
    <w:rsid w:val="00EA519C"/>
    <w:rsid w:val="00EA51BA"/>
    <w:rsid w:val="00EA525C"/>
    <w:rsid w:val="00EA5295"/>
    <w:rsid w:val="00EA533B"/>
    <w:rsid w:val="00EA5460"/>
    <w:rsid w:val="00EA590D"/>
    <w:rsid w:val="00EA595F"/>
    <w:rsid w:val="00EA5D27"/>
    <w:rsid w:val="00EA6142"/>
    <w:rsid w:val="00EA6345"/>
    <w:rsid w:val="00EA6498"/>
    <w:rsid w:val="00EA67C3"/>
    <w:rsid w:val="00EA68ED"/>
    <w:rsid w:val="00EA7041"/>
    <w:rsid w:val="00EA7210"/>
    <w:rsid w:val="00EA7301"/>
    <w:rsid w:val="00EA7607"/>
    <w:rsid w:val="00EA78B7"/>
    <w:rsid w:val="00EA79D5"/>
    <w:rsid w:val="00EA7A15"/>
    <w:rsid w:val="00EA7B2E"/>
    <w:rsid w:val="00EA7CD0"/>
    <w:rsid w:val="00EA7F25"/>
    <w:rsid w:val="00EB031F"/>
    <w:rsid w:val="00EB04A6"/>
    <w:rsid w:val="00EB0561"/>
    <w:rsid w:val="00EB0995"/>
    <w:rsid w:val="00EB0D0C"/>
    <w:rsid w:val="00EB1431"/>
    <w:rsid w:val="00EB14B3"/>
    <w:rsid w:val="00EB14E8"/>
    <w:rsid w:val="00EB152B"/>
    <w:rsid w:val="00EB1A48"/>
    <w:rsid w:val="00EB1B2B"/>
    <w:rsid w:val="00EB2599"/>
    <w:rsid w:val="00EB289D"/>
    <w:rsid w:val="00EB2939"/>
    <w:rsid w:val="00EB29F0"/>
    <w:rsid w:val="00EB29FD"/>
    <w:rsid w:val="00EB2B32"/>
    <w:rsid w:val="00EB2B8C"/>
    <w:rsid w:val="00EB3404"/>
    <w:rsid w:val="00EB3786"/>
    <w:rsid w:val="00EB3DC9"/>
    <w:rsid w:val="00EB3E36"/>
    <w:rsid w:val="00EB439A"/>
    <w:rsid w:val="00EB46C5"/>
    <w:rsid w:val="00EB46F2"/>
    <w:rsid w:val="00EB4771"/>
    <w:rsid w:val="00EB4A21"/>
    <w:rsid w:val="00EB4BD1"/>
    <w:rsid w:val="00EB4CE6"/>
    <w:rsid w:val="00EB4E06"/>
    <w:rsid w:val="00EB5565"/>
    <w:rsid w:val="00EB5B20"/>
    <w:rsid w:val="00EB5F66"/>
    <w:rsid w:val="00EB6015"/>
    <w:rsid w:val="00EB60E5"/>
    <w:rsid w:val="00EB6106"/>
    <w:rsid w:val="00EB639C"/>
    <w:rsid w:val="00EB6502"/>
    <w:rsid w:val="00EB676F"/>
    <w:rsid w:val="00EB6781"/>
    <w:rsid w:val="00EB68EE"/>
    <w:rsid w:val="00EB6AE9"/>
    <w:rsid w:val="00EB6F0C"/>
    <w:rsid w:val="00EB7162"/>
    <w:rsid w:val="00EB73DF"/>
    <w:rsid w:val="00EB781E"/>
    <w:rsid w:val="00EB7BEE"/>
    <w:rsid w:val="00EB7CA3"/>
    <w:rsid w:val="00EB7E8A"/>
    <w:rsid w:val="00EB7ECD"/>
    <w:rsid w:val="00EB7F67"/>
    <w:rsid w:val="00EC010D"/>
    <w:rsid w:val="00EC014C"/>
    <w:rsid w:val="00EC0469"/>
    <w:rsid w:val="00EC0753"/>
    <w:rsid w:val="00EC0B42"/>
    <w:rsid w:val="00EC1489"/>
    <w:rsid w:val="00EC16BC"/>
    <w:rsid w:val="00EC19B5"/>
    <w:rsid w:val="00EC19F7"/>
    <w:rsid w:val="00EC1DE7"/>
    <w:rsid w:val="00EC2046"/>
    <w:rsid w:val="00EC20FF"/>
    <w:rsid w:val="00EC22AD"/>
    <w:rsid w:val="00EC267D"/>
    <w:rsid w:val="00EC26F6"/>
    <w:rsid w:val="00EC27C9"/>
    <w:rsid w:val="00EC2EFF"/>
    <w:rsid w:val="00EC3125"/>
    <w:rsid w:val="00EC32CB"/>
    <w:rsid w:val="00EC32D6"/>
    <w:rsid w:val="00EC3319"/>
    <w:rsid w:val="00EC34EE"/>
    <w:rsid w:val="00EC352A"/>
    <w:rsid w:val="00EC3773"/>
    <w:rsid w:val="00EC3866"/>
    <w:rsid w:val="00EC389D"/>
    <w:rsid w:val="00EC3955"/>
    <w:rsid w:val="00EC39AD"/>
    <w:rsid w:val="00EC3A7D"/>
    <w:rsid w:val="00EC3CF2"/>
    <w:rsid w:val="00EC40EC"/>
    <w:rsid w:val="00EC42FB"/>
    <w:rsid w:val="00EC4695"/>
    <w:rsid w:val="00EC4808"/>
    <w:rsid w:val="00EC48C6"/>
    <w:rsid w:val="00EC4C70"/>
    <w:rsid w:val="00EC4C80"/>
    <w:rsid w:val="00EC54D3"/>
    <w:rsid w:val="00EC5E22"/>
    <w:rsid w:val="00EC5FB3"/>
    <w:rsid w:val="00EC61AF"/>
    <w:rsid w:val="00EC64CA"/>
    <w:rsid w:val="00EC6597"/>
    <w:rsid w:val="00EC65D4"/>
    <w:rsid w:val="00EC660C"/>
    <w:rsid w:val="00EC670A"/>
    <w:rsid w:val="00EC67BF"/>
    <w:rsid w:val="00EC6927"/>
    <w:rsid w:val="00EC6AC7"/>
    <w:rsid w:val="00EC6AFC"/>
    <w:rsid w:val="00EC7042"/>
    <w:rsid w:val="00EC715C"/>
    <w:rsid w:val="00EC7197"/>
    <w:rsid w:val="00EC74EE"/>
    <w:rsid w:val="00EC760B"/>
    <w:rsid w:val="00EC7B91"/>
    <w:rsid w:val="00EC7D87"/>
    <w:rsid w:val="00ED00D2"/>
    <w:rsid w:val="00ED01A4"/>
    <w:rsid w:val="00ED02DF"/>
    <w:rsid w:val="00ED033C"/>
    <w:rsid w:val="00ED0358"/>
    <w:rsid w:val="00ED0747"/>
    <w:rsid w:val="00ED0907"/>
    <w:rsid w:val="00ED0A74"/>
    <w:rsid w:val="00ED0AD3"/>
    <w:rsid w:val="00ED0CD7"/>
    <w:rsid w:val="00ED13A7"/>
    <w:rsid w:val="00ED1676"/>
    <w:rsid w:val="00ED1802"/>
    <w:rsid w:val="00ED1A21"/>
    <w:rsid w:val="00ED2212"/>
    <w:rsid w:val="00ED23E7"/>
    <w:rsid w:val="00ED23F9"/>
    <w:rsid w:val="00ED2483"/>
    <w:rsid w:val="00ED299B"/>
    <w:rsid w:val="00ED32A2"/>
    <w:rsid w:val="00ED3A1C"/>
    <w:rsid w:val="00ED3A1F"/>
    <w:rsid w:val="00ED3EB3"/>
    <w:rsid w:val="00ED445E"/>
    <w:rsid w:val="00ED4AC0"/>
    <w:rsid w:val="00ED50EA"/>
    <w:rsid w:val="00ED5183"/>
    <w:rsid w:val="00ED58BD"/>
    <w:rsid w:val="00ED5928"/>
    <w:rsid w:val="00ED5A64"/>
    <w:rsid w:val="00ED5BE2"/>
    <w:rsid w:val="00ED5D2C"/>
    <w:rsid w:val="00ED5F98"/>
    <w:rsid w:val="00ED5FEF"/>
    <w:rsid w:val="00ED63E4"/>
    <w:rsid w:val="00ED681B"/>
    <w:rsid w:val="00ED6931"/>
    <w:rsid w:val="00ED6B5F"/>
    <w:rsid w:val="00ED6C71"/>
    <w:rsid w:val="00ED6FD8"/>
    <w:rsid w:val="00ED703C"/>
    <w:rsid w:val="00ED71A4"/>
    <w:rsid w:val="00ED7487"/>
    <w:rsid w:val="00ED7505"/>
    <w:rsid w:val="00ED7671"/>
    <w:rsid w:val="00ED7707"/>
    <w:rsid w:val="00ED7A31"/>
    <w:rsid w:val="00ED7B85"/>
    <w:rsid w:val="00EE017B"/>
    <w:rsid w:val="00EE0287"/>
    <w:rsid w:val="00EE08F5"/>
    <w:rsid w:val="00EE0A88"/>
    <w:rsid w:val="00EE0BBA"/>
    <w:rsid w:val="00EE0C2F"/>
    <w:rsid w:val="00EE0D30"/>
    <w:rsid w:val="00EE0D3B"/>
    <w:rsid w:val="00EE0E3A"/>
    <w:rsid w:val="00EE0EBC"/>
    <w:rsid w:val="00EE0F3C"/>
    <w:rsid w:val="00EE12BC"/>
    <w:rsid w:val="00EE12CE"/>
    <w:rsid w:val="00EE14DF"/>
    <w:rsid w:val="00EE1660"/>
    <w:rsid w:val="00EE1839"/>
    <w:rsid w:val="00EE1888"/>
    <w:rsid w:val="00EE1D3D"/>
    <w:rsid w:val="00EE209A"/>
    <w:rsid w:val="00EE20BA"/>
    <w:rsid w:val="00EE21AA"/>
    <w:rsid w:val="00EE2218"/>
    <w:rsid w:val="00EE222B"/>
    <w:rsid w:val="00EE2278"/>
    <w:rsid w:val="00EE268B"/>
    <w:rsid w:val="00EE26C7"/>
    <w:rsid w:val="00EE28F0"/>
    <w:rsid w:val="00EE2BFE"/>
    <w:rsid w:val="00EE2CC7"/>
    <w:rsid w:val="00EE2DEE"/>
    <w:rsid w:val="00EE2EAC"/>
    <w:rsid w:val="00EE2F3E"/>
    <w:rsid w:val="00EE3102"/>
    <w:rsid w:val="00EE3446"/>
    <w:rsid w:val="00EE3604"/>
    <w:rsid w:val="00EE3727"/>
    <w:rsid w:val="00EE374C"/>
    <w:rsid w:val="00EE3A8F"/>
    <w:rsid w:val="00EE3DA1"/>
    <w:rsid w:val="00EE3DD7"/>
    <w:rsid w:val="00EE3F7F"/>
    <w:rsid w:val="00EE42B2"/>
    <w:rsid w:val="00EE42F2"/>
    <w:rsid w:val="00EE437E"/>
    <w:rsid w:val="00EE46CD"/>
    <w:rsid w:val="00EE4DE9"/>
    <w:rsid w:val="00EE5048"/>
    <w:rsid w:val="00EE5547"/>
    <w:rsid w:val="00EE57B0"/>
    <w:rsid w:val="00EE5FC8"/>
    <w:rsid w:val="00EE63A4"/>
    <w:rsid w:val="00EE666A"/>
    <w:rsid w:val="00EE6860"/>
    <w:rsid w:val="00EE6A8F"/>
    <w:rsid w:val="00EE6CB2"/>
    <w:rsid w:val="00EE7574"/>
    <w:rsid w:val="00EE759D"/>
    <w:rsid w:val="00EE76C0"/>
    <w:rsid w:val="00EE7A44"/>
    <w:rsid w:val="00EE7A4F"/>
    <w:rsid w:val="00EE7BD2"/>
    <w:rsid w:val="00EE7C7F"/>
    <w:rsid w:val="00EF0729"/>
    <w:rsid w:val="00EF0EB9"/>
    <w:rsid w:val="00EF0F44"/>
    <w:rsid w:val="00EF1059"/>
    <w:rsid w:val="00EF13B7"/>
    <w:rsid w:val="00EF1ADB"/>
    <w:rsid w:val="00EF1C42"/>
    <w:rsid w:val="00EF1E4B"/>
    <w:rsid w:val="00EF1F7F"/>
    <w:rsid w:val="00EF1FFF"/>
    <w:rsid w:val="00EF2377"/>
    <w:rsid w:val="00EF2400"/>
    <w:rsid w:val="00EF25F8"/>
    <w:rsid w:val="00EF2D94"/>
    <w:rsid w:val="00EF30E6"/>
    <w:rsid w:val="00EF3F8E"/>
    <w:rsid w:val="00EF3FD6"/>
    <w:rsid w:val="00EF42C9"/>
    <w:rsid w:val="00EF4469"/>
    <w:rsid w:val="00EF45EF"/>
    <w:rsid w:val="00EF493A"/>
    <w:rsid w:val="00EF497B"/>
    <w:rsid w:val="00EF4BAD"/>
    <w:rsid w:val="00EF4E0C"/>
    <w:rsid w:val="00EF5030"/>
    <w:rsid w:val="00EF5577"/>
    <w:rsid w:val="00EF56F8"/>
    <w:rsid w:val="00EF5A9F"/>
    <w:rsid w:val="00EF5DAD"/>
    <w:rsid w:val="00EF5E1A"/>
    <w:rsid w:val="00EF5E72"/>
    <w:rsid w:val="00EF5F14"/>
    <w:rsid w:val="00EF603F"/>
    <w:rsid w:val="00EF60AD"/>
    <w:rsid w:val="00EF6200"/>
    <w:rsid w:val="00EF63B2"/>
    <w:rsid w:val="00EF64A6"/>
    <w:rsid w:val="00EF651F"/>
    <w:rsid w:val="00EF6629"/>
    <w:rsid w:val="00EF6A54"/>
    <w:rsid w:val="00EF6A5B"/>
    <w:rsid w:val="00EF6BEE"/>
    <w:rsid w:val="00EF6C46"/>
    <w:rsid w:val="00EF6D72"/>
    <w:rsid w:val="00EF6DA3"/>
    <w:rsid w:val="00EF70F2"/>
    <w:rsid w:val="00EF71B9"/>
    <w:rsid w:val="00EF72E3"/>
    <w:rsid w:val="00EF77B6"/>
    <w:rsid w:val="00EF7801"/>
    <w:rsid w:val="00EF7A3A"/>
    <w:rsid w:val="00EF7BE6"/>
    <w:rsid w:val="00EF7E5C"/>
    <w:rsid w:val="00EF7FB2"/>
    <w:rsid w:val="00F000F2"/>
    <w:rsid w:val="00F00630"/>
    <w:rsid w:val="00F00653"/>
    <w:rsid w:val="00F007C5"/>
    <w:rsid w:val="00F00AF0"/>
    <w:rsid w:val="00F00D0E"/>
    <w:rsid w:val="00F012E9"/>
    <w:rsid w:val="00F0130E"/>
    <w:rsid w:val="00F01628"/>
    <w:rsid w:val="00F01802"/>
    <w:rsid w:val="00F01922"/>
    <w:rsid w:val="00F01CCC"/>
    <w:rsid w:val="00F021AB"/>
    <w:rsid w:val="00F0232E"/>
    <w:rsid w:val="00F023DD"/>
    <w:rsid w:val="00F025C3"/>
    <w:rsid w:val="00F02752"/>
    <w:rsid w:val="00F0280A"/>
    <w:rsid w:val="00F02A8E"/>
    <w:rsid w:val="00F02EA7"/>
    <w:rsid w:val="00F036CF"/>
    <w:rsid w:val="00F038EE"/>
    <w:rsid w:val="00F03950"/>
    <w:rsid w:val="00F03B24"/>
    <w:rsid w:val="00F03BCD"/>
    <w:rsid w:val="00F03E98"/>
    <w:rsid w:val="00F0448E"/>
    <w:rsid w:val="00F04A15"/>
    <w:rsid w:val="00F04ADE"/>
    <w:rsid w:val="00F04D1E"/>
    <w:rsid w:val="00F04DB6"/>
    <w:rsid w:val="00F051DF"/>
    <w:rsid w:val="00F052FA"/>
    <w:rsid w:val="00F05337"/>
    <w:rsid w:val="00F0561C"/>
    <w:rsid w:val="00F05953"/>
    <w:rsid w:val="00F05C95"/>
    <w:rsid w:val="00F05EFC"/>
    <w:rsid w:val="00F06056"/>
    <w:rsid w:val="00F06326"/>
    <w:rsid w:val="00F06481"/>
    <w:rsid w:val="00F06642"/>
    <w:rsid w:val="00F0680C"/>
    <w:rsid w:val="00F06842"/>
    <w:rsid w:val="00F07083"/>
    <w:rsid w:val="00F074A0"/>
    <w:rsid w:val="00F074B9"/>
    <w:rsid w:val="00F07582"/>
    <w:rsid w:val="00F07626"/>
    <w:rsid w:val="00F07635"/>
    <w:rsid w:val="00F07675"/>
    <w:rsid w:val="00F076A8"/>
    <w:rsid w:val="00F076D3"/>
    <w:rsid w:val="00F0771F"/>
    <w:rsid w:val="00F10273"/>
    <w:rsid w:val="00F10BB6"/>
    <w:rsid w:val="00F10F37"/>
    <w:rsid w:val="00F110E4"/>
    <w:rsid w:val="00F1118E"/>
    <w:rsid w:val="00F111A5"/>
    <w:rsid w:val="00F1154E"/>
    <w:rsid w:val="00F119B3"/>
    <w:rsid w:val="00F11A42"/>
    <w:rsid w:val="00F11BB6"/>
    <w:rsid w:val="00F11EEB"/>
    <w:rsid w:val="00F1231A"/>
    <w:rsid w:val="00F125E5"/>
    <w:rsid w:val="00F1263F"/>
    <w:rsid w:val="00F12675"/>
    <w:rsid w:val="00F126B3"/>
    <w:rsid w:val="00F12713"/>
    <w:rsid w:val="00F12930"/>
    <w:rsid w:val="00F12976"/>
    <w:rsid w:val="00F12E58"/>
    <w:rsid w:val="00F12E9A"/>
    <w:rsid w:val="00F137AF"/>
    <w:rsid w:val="00F13928"/>
    <w:rsid w:val="00F13D7B"/>
    <w:rsid w:val="00F13E13"/>
    <w:rsid w:val="00F13E9C"/>
    <w:rsid w:val="00F142A3"/>
    <w:rsid w:val="00F144C2"/>
    <w:rsid w:val="00F14C47"/>
    <w:rsid w:val="00F14CAE"/>
    <w:rsid w:val="00F15146"/>
    <w:rsid w:val="00F15421"/>
    <w:rsid w:val="00F15429"/>
    <w:rsid w:val="00F1556E"/>
    <w:rsid w:val="00F156F2"/>
    <w:rsid w:val="00F15A49"/>
    <w:rsid w:val="00F15AC8"/>
    <w:rsid w:val="00F15B32"/>
    <w:rsid w:val="00F15D42"/>
    <w:rsid w:val="00F15EDD"/>
    <w:rsid w:val="00F16975"/>
    <w:rsid w:val="00F16B13"/>
    <w:rsid w:val="00F1737B"/>
    <w:rsid w:val="00F1741C"/>
    <w:rsid w:val="00F17561"/>
    <w:rsid w:val="00F17603"/>
    <w:rsid w:val="00F1769B"/>
    <w:rsid w:val="00F17791"/>
    <w:rsid w:val="00F20521"/>
    <w:rsid w:val="00F20586"/>
    <w:rsid w:val="00F20A4E"/>
    <w:rsid w:val="00F20F2B"/>
    <w:rsid w:val="00F21654"/>
    <w:rsid w:val="00F2165D"/>
    <w:rsid w:val="00F2170D"/>
    <w:rsid w:val="00F217B1"/>
    <w:rsid w:val="00F21928"/>
    <w:rsid w:val="00F21B3C"/>
    <w:rsid w:val="00F21D4F"/>
    <w:rsid w:val="00F221AF"/>
    <w:rsid w:val="00F221C7"/>
    <w:rsid w:val="00F22412"/>
    <w:rsid w:val="00F225C8"/>
    <w:rsid w:val="00F22765"/>
    <w:rsid w:val="00F22E67"/>
    <w:rsid w:val="00F22F15"/>
    <w:rsid w:val="00F231BA"/>
    <w:rsid w:val="00F231E6"/>
    <w:rsid w:val="00F23344"/>
    <w:rsid w:val="00F23816"/>
    <w:rsid w:val="00F239CC"/>
    <w:rsid w:val="00F23BDA"/>
    <w:rsid w:val="00F23CFA"/>
    <w:rsid w:val="00F23E6B"/>
    <w:rsid w:val="00F23E98"/>
    <w:rsid w:val="00F23F22"/>
    <w:rsid w:val="00F24032"/>
    <w:rsid w:val="00F24981"/>
    <w:rsid w:val="00F24E43"/>
    <w:rsid w:val="00F25204"/>
    <w:rsid w:val="00F253CA"/>
    <w:rsid w:val="00F2540E"/>
    <w:rsid w:val="00F25650"/>
    <w:rsid w:val="00F257B8"/>
    <w:rsid w:val="00F257EE"/>
    <w:rsid w:val="00F25A38"/>
    <w:rsid w:val="00F25A7C"/>
    <w:rsid w:val="00F25DD1"/>
    <w:rsid w:val="00F25E5E"/>
    <w:rsid w:val="00F26193"/>
    <w:rsid w:val="00F261D9"/>
    <w:rsid w:val="00F265AA"/>
    <w:rsid w:val="00F26D41"/>
    <w:rsid w:val="00F26FD7"/>
    <w:rsid w:val="00F2713A"/>
    <w:rsid w:val="00F27365"/>
    <w:rsid w:val="00F2743B"/>
    <w:rsid w:val="00F27453"/>
    <w:rsid w:val="00F279BC"/>
    <w:rsid w:val="00F27ADA"/>
    <w:rsid w:val="00F27E81"/>
    <w:rsid w:val="00F30192"/>
    <w:rsid w:val="00F3019E"/>
    <w:rsid w:val="00F30571"/>
    <w:rsid w:val="00F30646"/>
    <w:rsid w:val="00F30820"/>
    <w:rsid w:val="00F30AAC"/>
    <w:rsid w:val="00F30D97"/>
    <w:rsid w:val="00F30E74"/>
    <w:rsid w:val="00F30EB7"/>
    <w:rsid w:val="00F31386"/>
    <w:rsid w:val="00F3149D"/>
    <w:rsid w:val="00F31A49"/>
    <w:rsid w:val="00F31B9C"/>
    <w:rsid w:val="00F31E34"/>
    <w:rsid w:val="00F31EA6"/>
    <w:rsid w:val="00F31FFD"/>
    <w:rsid w:val="00F3212E"/>
    <w:rsid w:val="00F3222E"/>
    <w:rsid w:val="00F322D1"/>
    <w:rsid w:val="00F323C6"/>
    <w:rsid w:val="00F324C0"/>
    <w:rsid w:val="00F32C4A"/>
    <w:rsid w:val="00F33032"/>
    <w:rsid w:val="00F331BD"/>
    <w:rsid w:val="00F335C5"/>
    <w:rsid w:val="00F33AE4"/>
    <w:rsid w:val="00F33BD0"/>
    <w:rsid w:val="00F33E1E"/>
    <w:rsid w:val="00F33E2A"/>
    <w:rsid w:val="00F3401C"/>
    <w:rsid w:val="00F3413E"/>
    <w:rsid w:val="00F34285"/>
    <w:rsid w:val="00F34372"/>
    <w:rsid w:val="00F34379"/>
    <w:rsid w:val="00F34424"/>
    <w:rsid w:val="00F34512"/>
    <w:rsid w:val="00F34610"/>
    <w:rsid w:val="00F347EF"/>
    <w:rsid w:val="00F34918"/>
    <w:rsid w:val="00F349A7"/>
    <w:rsid w:val="00F35173"/>
    <w:rsid w:val="00F356C4"/>
    <w:rsid w:val="00F358E0"/>
    <w:rsid w:val="00F359BF"/>
    <w:rsid w:val="00F35A8D"/>
    <w:rsid w:val="00F35BBE"/>
    <w:rsid w:val="00F36376"/>
    <w:rsid w:val="00F363BE"/>
    <w:rsid w:val="00F3658C"/>
    <w:rsid w:val="00F36813"/>
    <w:rsid w:val="00F36B75"/>
    <w:rsid w:val="00F36EB5"/>
    <w:rsid w:val="00F370C1"/>
    <w:rsid w:val="00F3713E"/>
    <w:rsid w:val="00F37214"/>
    <w:rsid w:val="00F373CB"/>
    <w:rsid w:val="00F378C1"/>
    <w:rsid w:val="00F37DAC"/>
    <w:rsid w:val="00F37ED7"/>
    <w:rsid w:val="00F37FB0"/>
    <w:rsid w:val="00F40BD7"/>
    <w:rsid w:val="00F40C42"/>
    <w:rsid w:val="00F40CDC"/>
    <w:rsid w:val="00F40EC7"/>
    <w:rsid w:val="00F40F4F"/>
    <w:rsid w:val="00F41088"/>
    <w:rsid w:val="00F4118D"/>
    <w:rsid w:val="00F412E9"/>
    <w:rsid w:val="00F41840"/>
    <w:rsid w:val="00F41ADE"/>
    <w:rsid w:val="00F41CA4"/>
    <w:rsid w:val="00F41D73"/>
    <w:rsid w:val="00F41EC4"/>
    <w:rsid w:val="00F41F12"/>
    <w:rsid w:val="00F41F6B"/>
    <w:rsid w:val="00F41F9A"/>
    <w:rsid w:val="00F42078"/>
    <w:rsid w:val="00F421EA"/>
    <w:rsid w:val="00F42246"/>
    <w:rsid w:val="00F4238E"/>
    <w:rsid w:val="00F42769"/>
    <w:rsid w:val="00F42E4B"/>
    <w:rsid w:val="00F43161"/>
    <w:rsid w:val="00F43328"/>
    <w:rsid w:val="00F43425"/>
    <w:rsid w:val="00F4376D"/>
    <w:rsid w:val="00F437AA"/>
    <w:rsid w:val="00F43CF1"/>
    <w:rsid w:val="00F43E66"/>
    <w:rsid w:val="00F43E7A"/>
    <w:rsid w:val="00F43FCE"/>
    <w:rsid w:val="00F4418E"/>
    <w:rsid w:val="00F442C7"/>
    <w:rsid w:val="00F442EF"/>
    <w:rsid w:val="00F4453B"/>
    <w:rsid w:val="00F445B0"/>
    <w:rsid w:val="00F447EC"/>
    <w:rsid w:val="00F44DA7"/>
    <w:rsid w:val="00F44EF0"/>
    <w:rsid w:val="00F456B2"/>
    <w:rsid w:val="00F456FD"/>
    <w:rsid w:val="00F459A1"/>
    <w:rsid w:val="00F45D57"/>
    <w:rsid w:val="00F45DFC"/>
    <w:rsid w:val="00F45EA8"/>
    <w:rsid w:val="00F45F12"/>
    <w:rsid w:val="00F46033"/>
    <w:rsid w:val="00F463FE"/>
    <w:rsid w:val="00F464A1"/>
    <w:rsid w:val="00F46612"/>
    <w:rsid w:val="00F46700"/>
    <w:rsid w:val="00F46812"/>
    <w:rsid w:val="00F47249"/>
    <w:rsid w:val="00F4796E"/>
    <w:rsid w:val="00F47F16"/>
    <w:rsid w:val="00F47FE6"/>
    <w:rsid w:val="00F501C9"/>
    <w:rsid w:val="00F50257"/>
    <w:rsid w:val="00F50881"/>
    <w:rsid w:val="00F50F0C"/>
    <w:rsid w:val="00F51094"/>
    <w:rsid w:val="00F51346"/>
    <w:rsid w:val="00F513C4"/>
    <w:rsid w:val="00F51441"/>
    <w:rsid w:val="00F51480"/>
    <w:rsid w:val="00F51A11"/>
    <w:rsid w:val="00F51A84"/>
    <w:rsid w:val="00F51C62"/>
    <w:rsid w:val="00F51ED3"/>
    <w:rsid w:val="00F51FD0"/>
    <w:rsid w:val="00F524A8"/>
    <w:rsid w:val="00F524D1"/>
    <w:rsid w:val="00F52584"/>
    <w:rsid w:val="00F525CE"/>
    <w:rsid w:val="00F52728"/>
    <w:rsid w:val="00F52743"/>
    <w:rsid w:val="00F527D8"/>
    <w:rsid w:val="00F52988"/>
    <w:rsid w:val="00F53218"/>
    <w:rsid w:val="00F53853"/>
    <w:rsid w:val="00F53B3D"/>
    <w:rsid w:val="00F53F8A"/>
    <w:rsid w:val="00F54101"/>
    <w:rsid w:val="00F54243"/>
    <w:rsid w:val="00F545A6"/>
    <w:rsid w:val="00F54812"/>
    <w:rsid w:val="00F54B80"/>
    <w:rsid w:val="00F54E50"/>
    <w:rsid w:val="00F54EA3"/>
    <w:rsid w:val="00F551BD"/>
    <w:rsid w:val="00F55358"/>
    <w:rsid w:val="00F5592D"/>
    <w:rsid w:val="00F55B10"/>
    <w:rsid w:val="00F55C85"/>
    <w:rsid w:val="00F55E84"/>
    <w:rsid w:val="00F561FE"/>
    <w:rsid w:val="00F5639A"/>
    <w:rsid w:val="00F564F2"/>
    <w:rsid w:val="00F5675C"/>
    <w:rsid w:val="00F56B91"/>
    <w:rsid w:val="00F56D95"/>
    <w:rsid w:val="00F570D8"/>
    <w:rsid w:val="00F571FE"/>
    <w:rsid w:val="00F578FC"/>
    <w:rsid w:val="00F57CAA"/>
    <w:rsid w:val="00F57F65"/>
    <w:rsid w:val="00F6029E"/>
    <w:rsid w:val="00F6055E"/>
    <w:rsid w:val="00F6082E"/>
    <w:rsid w:val="00F60843"/>
    <w:rsid w:val="00F60D61"/>
    <w:rsid w:val="00F60FD3"/>
    <w:rsid w:val="00F6143E"/>
    <w:rsid w:val="00F618AD"/>
    <w:rsid w:val="00F61BA1"/>
    <w:rsid w:val="00F62041"/>
    <w:rsid w:val="00F62080"/>
    <w:rsid w:val="00F6208F"/>
    <w:rsid w:val="00F62155"/>
    <w:rsid w:val="00F621E7"/>
    <w:rsid w:val="00F62491"/>
    <w:rsid w:val="00F62758"/>
    <w:rsid w:val="00F62893"/>
    <w:rsid w:val="00F62A03"/>
    <w:rsid w:val="00F6352D"/>
    <w:rsid w:val="00F6381B"/>
    <w:rsid w:val="00F639D0"/>
    <w:rsid w:val="00F63A11"/>
    <w:rsid w:val="00F63C34"/>
    <w:rsid w:val="00F63C79"/>
    <w:rsid w:val="00F63D66"/>
    <w:rsid w:val="00F6412B"/>
    <w:rsid w:val="00F644B4"/>
    <w:rsid w:val="00F645B0"/>
    <w:rsid w:val="00F64682"/>
    <w:rsid w:val="00F64B02"/>
    <w:rsid w:val="00F64B7F"/>
    <w:rsid w:val="00F64C74"/>
    <w:rsid w:val="00F64F58"/>
    <w:rsid w:val="00F656E0"/>
    <w:rsid w:val="00F65810"/>
    <w:rsid w:val="00F658D6"/>
    <w:rsid w:val="00F65CC2"/>
    <w:rsid w:val="00F6614B"/>
    <w:rsid w:val="00F66467"/>
    <w:rsid w:val="00F667FB"/>
    <w:rsid w:val="00F66A73"/>
    <w:rsid w:val="00F67025"/>
    <w:rsid w:val="00F6726C"/>
    <w:rsid w:val="00F67367"/>
    <w:rsid w:val="00F6758D"/>
    <w:rsid w:val="00F6799F"/>
    <w:rsid w:val="00F67A9E"/>
    <w:rsid w:val="00F67AC7"/>
    <w:rsid w:val="00F67C57"/>
    <w:rsid w:val="00F7011E"/>
    <w:rsid w:val="00F70247"/>
    <w:rsid w:val="00F70476"/>
    <w:rsid w:val="00F7090A"/>
    <w:rsid w:val="00F70A51"/>
    <w:rsid w:val="00F70C12"/>
    <w:rsid w:val="00F70E0D"/>
    <w:rsid w:val="00F71644"/>
    <w:rsid w:val="00F716F0"/>
    <w:rsid w:val="00F71790"/>
    <w:rsid w:val="00F71806"/>
    <w:rsid w:val="00F71AA5"/>
    <w:rsid w:val="00F71D13"/>
    <w:rsid w:val="00F71F29"/>
    <w:rsid w:val="00F71F42"/>
    <w:rsid w:val="00F72101"/>
    <w:rsid w:val="00F72521"/>
    <w:rsid w:val="00F72703"/>
    <w:rsid w:val="00F72AFD"/>
    <w:rsid w:val="00F72E3E"/>
    <w:rsid w:val="00F72ED6"/>
    <w:rsid w:val="00F73084"/>
    <w:rsid w:val="00F73531"/>
    <w:rsid w:val="00F73577"/>
    <w:rsid w:val="00F73C6A"/>
    <w:rsid w:val="00F73D68"/>
    <w:rsid w:val="00F74090"/>
    <w:rsid w:val="00F74143"/>
    <w:rsid w:val="00F74450"/>
    <w:rsid w:val="00F74C0A"/>
    <w:rsid w:val="00F74C32"/>
    <w:rsid w:val="00F74E01"/>
    <w:rsid w:val="00F7502F"/>
    <w:rsid w:val="00F751CD"/>
    <w:rsid w:val="00F75282"/>
    <w:rsid w:val="00F75608"/>
    <w:rsid w:val="00F75735"/>
    <w:rsid w:val="00F75738"/>
    <w:rsid w:val="00F75AE0"/>
    <w:rsid w:val="00F75F12"/>
    <w:rsid w:val="00F760C0"/>
    <w:rsid w:val="00F7651C"/>
    <w:rsid w:val="00F7659E"/>
    <w:rsid w:val="00F76727"/>
    <w:rsid w:val="00F76780"/>
    <w:rsid w:val="00F76C37"/>
    <w:rsid w:val="00F770C0"/>
    <w:rsid w:val="00F77132"/>
    <w:rsid w:val="00F7716A"/>
    <w:rsid w:val="00F7744C"/>
    <w:rsid w:val="00F7764F"/>
    <w:rsid w:val="00F77670"/>
    <w:rsid w:val="00F778E0"/>
    <w:rsid w:val="00F7797C"/>
    <w:rsid w:val="00F77A4F"/>
    <w:rsid w:val="00F77C15"/>
    <w:rsid w:val="00F77D87"/>
    <w:rsid w:val="00F77DE9"/>
    <w:rsid w:val="00F77F3B"/>
    <w:rsid w:val="00F800E4"/>
    <w:rsid w:val="00F80588"/>
    <w:rsid w:val="00F8078B"/>
    <w:rsid w:val="00F80830"/>
    <w:rsid w:val="00F8092E"/>
    <w:rsid w:val="00F80995"/>
    <w:rsid w:val="00F80D15"/>
    <w:rsid w:val="00F8109A"/>
    <w:rsid w:val="00F812CB"/>
    <w:rsid w:val="00F81BCF"/>
    <w:rsid w:val="00F81CDC"/>
    <w:rsid w:val="00F82214"/>
    <w:rsid w:val="00F82241"/>
    <w:rsid w:val="00F82510"/>
    <w:rsid w:val="00F825A9"/>
    <w:rsid w:val="00F8269A"/>
    <w:rsid w:val="00F8279E"/>
    <w:rsid w:val="00F82902"/>
    <w:rsid w:val="00F82932"/>
    <w:rsid w:val="00F82A0E"/>
    <w:rsid w:val="00F82A9E"/>
    <w:rsid w:val="00F82F7C"/>
    <w:rsid w:val="00F831B2"/>
    <w:rsid w:val="00F83374"/>
    <w:rsid w:val="00F834BD"/>
    <w:rsid w:val="00F83642"/>
    <w:rsid w:val="00F83694"/>
    <w:rsid w:val="00F83A9F"/>
    <w:rsid w:val="00F83BA7"/>
    <w:rsid w:val="00F83E7F"/>
    <w:rsid w:val="00F84233"/>
    <w:rsid w:val="00F84371"/>
    <w:rsid w:val="00F843A9"/>
    <w:rsid w:val="00F844A3"/>
    <w:rsid w:val="00F84710"/>
    <w:rsid w:val="00F84E00"/>
    <w:rsid w:val="00F85285"/>
    <w:rsid w:val="00F8574B"/>
    <w:rsid w:val="00F85759"/>
    <w:rsid w:val="00F85B51"/>
    <w:rsid w:val="00F85F4D"/>
    <w:rsid w:val="00F86313"/>
    <w:rsid w:val="00F868A5"/>
    <w:rsid w:val="00F86A31"/>
    <w:rsid w:val="00F86C18"/>
    <w:rsid w:val="00F86CCC"/>
    <w:rsid w:val="00F86D5F"/>
    <w:rsid w:val="00F874D5"/>
    <w:rsid w:val="00F876CE"/>
    <w:rsid w:val="00F87748"/>
    <w:rsid w:val="00F877F1"/>
    <w:rsid w:val="00F8787A"/>
    <w:rsid w:val="00F87BE7"/>
    <w:rsid w:val="00F87CCD"/>
    <w:rsid w:val="00F87CE6"/>
    <w:rsid w:val="00F903C1"/>
    <w:rsid w:val="00F90779"/>
    <w:rsid w:val="00F90835"/>
    <w:rsid w:val="00F90927"/>
    <w:rsid w:val="00F90CA3"/>
    <w:rsid w:val="00F90D59"/>
    <w:rsid w:val="00F90F44"/>
    <w:rsid w:val="00F910D8"/>
    <w:rsid w:val="00F91125"/>
    <w:rsid w:val="00F9126F"/>
    <w:rsid w:val="00F91444"/>
    <w:rsid w:val="00F9153C"/>
    <w:rsid w:val="00F91B55"/>
    <w:rsid w:val="00F92004"/>
    <w:rsid w:val="00F92162"/>
    <w:rsid w:val="00F92771"/>
    <w:rsid w:val="00F92D4F"/>
    <w:rsid w:val="00F92DFD"/>
    <w:rsid w:val="00F92FC8"/>
    <w:rsid w:val="00F930A3"/>
    <w:rsid w:val="00F930C2"/>
    <w:rsid w:val="00F93291"/>
    <w:rsid w:val="00F932B9"/>
    <w:rsid w:val="00F93573"/>
    <w:rsid w:val="00F937D3"/>
    <w:rsid w:val="00F93AFC"/>
    <w:rsid w:val="00F93E2F"/>
    <w:rsid w:val="00F940C4"/>
    <w:rsid w:val="00F94198"/>
    <w:rsid w:val="00F9425E"/>
    <w:rsid w:val="00F946F8"/>
    <w:rsid w:val="00F947FC"/>
    <w:rsid w:val="00F94B34"/>
    <w:rsid w:val="00F94C1F"/>
    <w:rsid w:val="00F94C5F"/>
    <w:rsid w:val="00F94D09"/>
    <w:rsid w:val="00F95487"/>
    <w:rsid w:val="00F954C9"/>
    <w:rsid w:val="00F95818"/>
    <w:rsid w:val="00F958B5"/>
    <w:rsid w:val="00F95D4F"/>
    <w:rsid w:val="00F95F81"/>
    <w:rsid w:val="00F960CB"/>
    <w:rsid w:val="00F964F1"/>
    <w:rsid w:val="00F9673C"/>
    <w:rsid w:val="00F967B2"/>
    <w:rsid w:val="00F96904"/>
    <w:rsid w:val="00F97032"/>
    <w:rsid w:val="00F970C4"/>
    <w:rsid w:val="00F973F3"/>
    <w:rsid w:val="00F9767C"/>
    <w:rsid w:val="00F976CC"/>
    <w:rsid w:val="00F97C26"/>
    <w:rsid w:val="00F97E31"/>
    <w:rsid w:val="00F97E8A"/>
    <w:rsid w:val="00F97ECF"/>
    <w:rsid w:val="00F97FBD"/>
    <w:rsid w:val="00FA06C0"/>
    <w:rsid w:val="00FA0ABD"/>
    <w:rsid w:val="00FA0EE0"/>
    <w:rsid w:val="00FA12A2"/>
    <w:rsid w:val="00FA1362"/>
    <w:rsid w:val="00FA1402"/>
    <w:rsid w:val="00FA15DE"/>
    <w:rsid w:val="00FA23A4"/>
    <w:rsid w:val="00FA23E2"/>
    <w:rsid w:val="00FA2420"/>
    <w:rsid w:val="00FA26AC"/>
    <w:rsid w:val="00FA27E1"/>
    <w:rsid w:val="00FA295A"/>
    <w:rsid w:val="00FA2C27"/>
    <w:rsid w:val="00FA2DF8"/>
    <w:rsid w:val="00FA307B"/>
    <w:rsid w:val="00FA328F"/>
    <w:rsid w:val="00FA3661"/>
    <w:rsid w:val="00FA3B68"/>
    <w:rsid w:val="00FA3BAD"/>
    <w:rsid w:val="00FA3DA4"/>
    <w:rsid w:val="00FA3FFC"/>
    <w:rsid w:val="00FA4169"/>
    <w:rsid w:val="00FA44B5"/>
    <w:rsid w:val="00FA4572"/>
    <w:rsid w:val="00FA461F"/>
    <w:rsid w:val="00FA4C5B"/>
    <w:rsid w:val="00FA4FC2"/>
    <w:rsid w:val="00FA50B1"/>
    <w:rsid w:val="00FA5E47"/>
    <w:rsid w:val="00FA5F55"/>
    <w:rsid w:val="00FA600B"/>
    <w:rsid w:val="00FA6096"/>
    <w:rsid w:val="00FA62AA"/>
    <w:rsid w:val="00FA630E"/>
    <w:rsid w:val="00FA630F"/>
    <w:rsid w:val="00FA638C"/>
    <w:rsid w:val="00FA663D"/>
    <w:rsid w:val="00FA6880"/>
    <w:rsid w:val="00FA695A"/>
    <w:rsid w:val="00FA6A6B"/>
    <w:rsid w:val="00FA6A8B"/>
    <w:rsid w:val="00FA6AC8"/>
    <w:rsid w:val="00FA6BF1"/>
    <w:rsid w:val="00FA6DB3"/>
    <w:rsid w:val="00FA6EC2"/>
    <w:rsid w:val="00FA6EF4"/>
    <w:rsid w:val="00FA7112"/>
    <w:rsid w:val="00FA7146"/>
    <w:rsid w:val="00FA7267"/>
    <w:rsid w:val="00FA7400"/>
    <w:rsid w:val="00FA78DE"/>
    <w:rsid w:val="00FA7C14"/>
    <w:rsid w:val="00FA7DE3"/>
    <w:rsid w:val="00FA7E11"/>
    <w:rsid w:val="00FB02F4"/>
    <w:rsid w:val="00FB035F"/>
    <w:rsid w:val="00FB04D1"/>
    <w:rsid w:val="00FB05E5"/>
    <w:rsid w:val="00FB089E"/>
    <w:rsid w:val="00FB0AD0"/>
    <w:rsid w:val="00FB0CDB"/>
    <w:rsid w:val="00FB0F88"/>
    <w:rsid w:val="00FB10A8"/>
    <w:rsid w:val="00FB123C"/>
    <w:rsid w:val="00FB1257"/>
    <w:rsid w:val="00FB1580"/>
    <w:rsid w:val="00FB1695"/>
    <w:rsid w:val="00FB1A43"/>
    <w:rsid w:val="00FB210A"/>
    <w:rsid w:val="00FB2504"/>
    <w:rsid w:val="00FB268E"/>
    <w:rsid w:val="00FB299E"/>
    <w:rsid w:val="00FB2B6D"/>
    <w:rsid w:val="00FB2B80"/>
    <w:rsid w:val="00FB2BC9"/>
    <w:rsid w:val="00FB31C4"/>
    <w:rsid w:val="00FB3393"/>
    <w:rsid w:val="00FB3641"/>
    <w:rsid w:val="00FB3860"/>
    <w:rsid w:val="00FB38EC"/>
    <w:rsid w:val="00FB3B85"/>
    <w:rsid w:val="00FB3BD5"/>
    <w:rsid w:val="00FB3C56"/>
    <w:rsid w:val="00FB4069"/>
    <w:rsid w:val="00FB420A"/>
    <w:rsid w:val="00FB445A"/>
    <w:rsid w:val="00FB44DD"/>
    <w:rsid w:val="00FB4547"/>
    <w:rsid w:val="00FB46E2"/>
    <w:rsid w:val="00FB4706"/>
    <w:rsid w:val="00FB47A9"/>
    <w:rsid w:val="00FB47E1"/>
    <w:rsid w:val="00FB4BF5"/>
    <w:rsid w:val="00FB4C65"/>
    <w:rsid w:val="00FB4C6E"/>
    <w:rsid w:val="00FB4E45"/>
    <w:rsid w:val="00FB5732"/>
    <w:rsid w:val="00FB57F0"/>
    <w:rsid w:val="00FB5BFE"/>
    <w:rsid w:val="00FB5CF5"/>
    <w:rsid w:val="00FB60CD"/>
    <w:rsid w:val="00FB63D5"/>
    <w:rsid w:val="00FB63D7"/>
    <w:rsid w:val="00FB63E2"/>
    <w:rsid w:val="00FB65C2"/>
    <w:rsid w:val="00FB67C7"/>
    <w:rsid w:val="00FB6A98"/>
    <w:rsid w:val="00FB6C12"/>
    <w:rsid w:val="00FB6D61"/>
    <w:rsid w:val="00FB6DB5"/>
    <w:rsid w:val="00FB7348"/>
    <w:rsid w:val="00FB74FC"/>
    <w:rsid w:val="00FB76E4"/>
    <w:rsid w:val="00FB7998"/>
    <w:rsid w:val="00FB7A08"/>
    <w:rsid w:val="00FB7C3D"/>
    <w:rsid w:val="00FB7DB1"/>
    <w:rsid w:val="00FB7E96"/>
    <w:rsid w:val="00FB7F44"/>
    <w:rsid w:val="00FC01CF"/>
    <w:rsid w:val="00FC01D9"/>
    <w:rsid w:val="00FC0504"/>
    <w:rsid w:val="00FC06DC"/>
    <w:rsid w:val="00FC06F0"/>
    <w:rsid w:val="00FC098F"/>
    <w:rsid w:val="00FC0BA7"/>
    <w:rsid w:val="00FC0BD1"/>
    <w:rsid w:val="00FC0CE3"/>
    <w:rsid w:val="00FC0F02"/>
    <w:rsid w:val="00FC0FC4"/>
    <w:rsid w:val="00FC107F"/>
    <w:rsid w:val="00FC185A"/>
    <w:rsid w:val="00FC1C33"/>
    <w:rsid w:val="00FC1C3A"/>
    <w:rsid w:val="00FC1C6B"/>
    <w:rsid w:val="00FC2034"/>
    <w:rsid w:val="00FC277A"/>
    <w:rsid w:val="00FC281C"/>
    <w:rsid w:val="00FC2C8A"/>
    <w:rsid w:val="00FC31CA"/>
    <w:rsid w:val="00FC33CB"/>
    <w:rsid w:val="00FC3C6E"/>
    <w:rsid w:val="00FC3DF7"/>
    <w:rsid w:val="00FC3E0B"/>
    <w:rsid w:val="00FC3FFE"/>
    <w:rsid w:val="00FC420F"/>
    <w:rsid w:val="00FC4916"/>
    <w:rsid w:val="00FC4E68"/>
    <w:rsid w:val="00FC527A"/>
    <w:rsid w:val="00FC5354"/>
    <w:rsid w:val="00FC5490"/>
    <w:rsid w:val="00FC54FF"/>
    <w:rsid w:val="00FC5607"/>
    <w:rsid w:val="00FC585D"/>
    <w:rsid w:val="00FC58EA"/>
    <w:rsid w:val="00FC5CD2"/>
    <w:rsid w:val="00FC5EEB"/>
    <w:rsid w:val="00FC5F71"/>
    <w:rsid w:val="00FC5F95"/>
    <w:rsid w:val="00FC623A"/>
    <w:rsid w:val="00FC6363"/>
    <w:rsid w:val="00FC651C"/>
    <w:rsid w:val="00FC65AD"/>
    <w:rsid w:val="00FC6666"/>
    <w:rsid w:val="00FC68C6"/>
    <w:rsid w:val="00FC68FD"/>
    <w:rsid w:val="00FC6A51"/>
    <w:rsid w:val="00FC6BAD"/>
    <w:rsid w:val="00FC6C5C"/>
    <w:rsid w:val="00FC6C64"/>
    <w:rsid w:val="00FC6CC0"/>
    <w:rsid w:val="00FC706C"/>
    <w:rsid w:val="00FC72B8"/>
    <w:rsid w:val="00FC7ACD"/>
    <w:rsid w:val="00FC7E7A"/>
    <w:rsid w:val="00FD0008"/>
    <w:rsid w:val="00FD0150"/>
    <w:rsid w:val="00FD0289"/>
    <w:rsid w:val="00FD031B"/>
    <w:rsid w:val="00FD0326"/>
    <w:rsid w:val="00FD0339"/>
    <w:rsid w:val="00FD0CD7"/>
    <w:rsid w:val="00FD0E51"/>
    <w:rsid w:val="00FD0F66"/>
    <w:rsid w:val="00FD0FC0"/>
    <w:rsid w:val="00FD1606"/>
    <w:rsid w:val="00FD176D"/>
    <w:rsid w:val="00FD2088"/>
    <w:rsid w:val="00FD20FE"/>
    <w:rsid w:val="00FD2333"/>
    <w:rsid w:val="00FD2F9A"/>
    <w:rsid w:val="00FD30AB"/>
    <w:rsid w:val="00FD313D"/>
    <w:rsid w:val="00FD32CC"/>
    <w:rsid w:val="00FD330C"/>
    <w:rsid w:val="00FD38F4"/>
    <w:rsid w:val="00FD3970"/>
    <w:rsid w:val="00FD3DEC"/>
    <w:rsid w:val="00FD4657"/>
    <w:rsid w:val="00FD5087"/>
    <w:rsid w:val="00FD515B"/>
    <w:rsid w:val="00FD522A"/>
    <w:rsid w:val="00FD5291"/>
    <w:rsid w:val="00FD56BD"/>
    <w:rsid w:val="00FD58DC"/>
    <w:rsid w:val="00FD5BD1"/>
    <w:rsid w:val="00FD5D55"/>
    <w:rsid w:val="00FD6234"/>
    <w:rsid w:val="00FD666F"/>
    <w:rsid w:val="00FD668F"/>
    <w:rsid w:val="00FD6ADF"/>
    <w:rsid w:val="00FD6CE0"/>
    <w:rsid w:val="00FD6CF3"/>
    <w:rsid w:val="00FD7026"/>
    <w:rsid w:val="00FD7101"/>
    <w:rsid w:val="00FD7118"/>
    <w:rsid w:val="00FD7725"/>
    <w:rsid w:val="00FD7930"/>
    <w:rsid w:val="00FD794B"/>
    <w:rsid w:val="00FD7D80"/>
    <w:rsid w:val="00FD7FE0"/>
    <w:rsid w:val="00FE019A"/>
    <w:rsid w:val="00FE040F"/>
    <w:rsid w:val="00FE0635"/>
    <w:rsid w:val="00FE089C"/>
    <w:rsid w:val="00FE0DCE"/>
    <w:rsid w:val="00FE14B4"/>
    <w:rsid w:val="00FE19A7"/>
    <w:rsid w:val="00FE1BD9"/>
    <w:rsid w:val="00FE2265"/>
    <w:rsid w:val="00FE268F"/>
    <w:rsid w:val="00FE2925"/>
    <w:rsid w:val="00FE2B41"/>
    <w:rsid w:val="00FE2D27"/>
    <w:rsid w:val="00FE302C"/>
    <w:rsid w:val="00FE3078"/>
    <w:rsid w:val="00FE30D1"/>
    <w:rsid w:val="00FE3213"/>
    <w:rsid w:val="00FE3379"/>
    <w:rsid w:val="00FE339D"/>
    <w:rsid w:val="00FE3690"/>
    <w:rsid w:val="00FE372F"/>
    <w:rsid w:val="00FE3946"/>
    <w:rsid w:val="00FE39F6"/>
    <w:rsid w:val="00FE3CFF"/>
    <w:rsid w:val="00FE3D56"/>
    <w:rsid w:val="00FE404F"/>
    <w:rsid w:val="00FE408F"/>
    <w:rsid w:val="00FE42CA"/>
    <w:rsid w:val="00FE45B9"/>
    <w:rsid w:val="00FE4A88"/>
    <w:rsid w:val="00FE4CD6"/>
    <w:rsid w:val="00FE50D4"/>
    <w:rsid w:val="00FE5102"/>
    <w:rsid w:val="00FE529F"/>
    <w:rsid w:val="00FE5357"/>
    <w:rsid w:val="00FE558C"/>
    <w:rsid w:val="00FE55A3"/>
    <w:rsid w:val="00FE55CE"/>
    <w:rsid w:val="00FE5698"/>
    <w:rsid w:val="00FE576A"/>
    <w:rsid w:val="00FE57C7"/>
    <w:rsid w:val="00FE57F9"/>
    <w:rsid w:val="00FE5F71"/>
    <w:rsid w:val="00FE6140"/>
    <w:rsid w:val="00FE61D4"/>
    <w:rsid w:val="00FE6289"/>
    <w:rsid w:val="00FE6614"/>
    <w:rsid w:val="00FE6DF3"/>
    <w:rsid w:val="00FE702C"/>
    <w:rsid w:val="00FE71E7"/>
    <w:rsid w:val="00FE7273"/>
    <w:rsid w:val="00FE7330"/>
    <w:rsid w:val="00FE7359"/>
    <w:rsid w:val="00FE73EB"/>
    <w:rsid w:val="00FE75E8"/>
    <w:rsid w:val="00FE7629"/>
    <w:rsid w:val="00FE7B8B"/>
    <w:rsid w:val="00FE7E0A"/>
    <w:rsid w:val="00FF008C"/>
    <w:rsid w:val="00FF03FE"/>
    <w:rsid w:val="00FF0555"/>
    <w:rsid w:val="00FF0A08"/>
    <w:rsid w:val="00FF0AEF"/>
    <w:rsid w:val="00FF1060"/>
    <w:rsid w:val="00FF165F"/>
    <w:rsid w:val="00FF1795"/>
    <w:rsid w:val="00FF1BB3"/>
    <w:rsid w:val="00FF1CD6"/>
    <w:rsid w:val="00FF2073"/>
    <w:rsid w:val="00FF26CA"/>
    <w:rsid w:val="00FF2815"/>
    <w:rsid w:val="00FF293B"/>
    <w:rsid w:val="00FF2961"/>
    <w:rsid w:val="00FF31FC"/>
    <w:rsid w:val="00FF3292"/>
    <w:rsid w:val="00FF3406"/>
    <w:rsid w:val="00FF3492"/>
    <w:rsid w:val="00FF352D"/>
    <w:rsid w:val="00FF3803"/>
    <w:rsid w:val="00FF3AA2"/>
    <w:rsid w:val="00FF3DE7"/>
    <w:rsid w:val="00FF3F29"/>
    <w:rsid w:val="00FF41EF"/>
    <w:rsid w:val="00FF4481"/>
    <w:rsid w:val="00FF451A"/>
    <w:rsid w:val="00FF4959"/>
    <w:rsid w:val="00FF4C4A"/>
    <w:rsid w:val="00FF4CAF"/>
    <w:rsid w:val="00FF4E28"/>
    <w:rsid w:val="00FF501D"/>
    <w:rsid w:val="00FF5317"/>
    <w:rsid w:val="00FF575F"/>
    <w:rsid w:val="00FF6049"/>
    <w:rsid w:val="00FF62A1"/>
    <w:rsid w:val="00FF6308"/>
    <w:rsid w:val="00FF681D"/>
    <w:rsid w:val="00FF6855"/>
    <w:rsid w:val="00FF6B40"/>
    <w:rsid w:val="00FF7316"/>
    <w:rsid w:val="00FF739A"/>
    <w:rsid w:val="00FF7542"/>
    <w:rsid w:val="00FF7905"/>
    <w:rsid w:val="00FF7A3D"/>
    <w:rsid w:val="00FF7AD1"/>
    <w:rsid w:val="00FF7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869BA7E"/>
  <w14:defaultImageDpi w14:val="32767"/>
  <w15:chartTrackingRefBased/>
  <w15:docId w15:val="{02E919BE-5D44-4241-A547-54C653F270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70CB1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570C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570C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0CB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0C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570CB1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570CB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1">
    <w:name w:val="toc 1"/>
    <w:basedOn w:val="a"/>
    <w:next w:val="a"/>
    <w:uiPriority w:val="39"/>
    <w:unhideWhenUsed/>
    <w:rsid w:val="00570CB1"/>
  </w:style>
  <w:style w:type="paragraph" w:styleId="TOC2">
    <w:name w:val="toc 2"/>
    <w:basedOn w:val="a"/>
    <w:next w:val="a"/>
    <w:uiPriority w:val="39"/>
    <w:unhideWhenUsed/>
    <w:qFormat/>
    <w:rsid w:val="00570CB1"/>
    <w:pPr>
      <w:ind w:leftChars="200" w:left="420"/>
    </w:pPr>
  </w:style>
  <w:style w:type="character" w:styleId="a7">
    <w:name w:val="Hyperlink"/>
    <w:basedOn w:val="a0"/>
    <w:uiPriority w:val="99"/>
    <w:unhideWhenUsed/>
    <w:rsid w:val="00570CB1"/>
    <w:rPr>
      <w:color w:val="0000FF"/>
      <w:u w:val="single"/>
    </w:rPr>
  </w:style>
  <w:style w:type="paragraph" w:customStyle="1" w:styleId="1">
    <w:name w:val="标题1"/>
    <w:basedOn w:val="a"/>
    <w:next w:val="a"/>
    <w:uiPriority w:val="10"/>
    <w:qFormat/>
    <w:rsid w:val="00570CB1"/>
    <w:pPr>
      <w:spacing w:before="240" w:after="60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a8">
    <w:name w:val="标题 字符"/>
    <w:basedOn w:val="a0"/>
    <w:link w:val="a9"/>
    <w:uiPriority w:val="10"/>
    <w:qFormat/>
    <w:rsid w:val="00570CB1"/>
    <w:rPr>
      <w:rFonts w:ascii="Calibri Light" w:eastAsia="宋体" w:hAnsi="Calibri Light" w:cs="Times New Roman"/>
      <w:b/>
      <w:bCs/>
      <w:sz w:val="32"/>
      <w:szCs w:val="32"/>
    </w:rPr>
  </w:style>
  <w:style w:type="paragraph" w:styleId="a9">
    <w:name w:val="Title"/>
    <w:basedOn w:val="a"/>
    <w:next w:val="a"/>
    <w:link w:val="a8"/>
    <w:uiPriority w:val="10"/>
    <w:qFormat/>
    <w:rsid w:val="00570CB1"/>
    <w:pPr>
      <w:spacing w:before="240" w:after="60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10">
    <w:name w:val="标题 字符1"/>
    <w:basedOn w:val="a0"/>
    <w:uiPriority w:val="10"/>
    <w:rsid w:val="00570CB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caption"/>
    <w:basedOn w:val="a"/>
    <w:next w:val="a"/>
    <w:uiPriority w:val="35"/>
    <w:unhideWhenUsed/>
    <w:qFormat/>
    <w:rsid w:val="00570CB1"/>
    <w:rPr>
      <w:rFonts w:asciiTheme="majorHAnsi" w:eastAsia="黑体" w:hAnsiTheme="majorHAnsi" w:cstheme="majorBidi"/>
      <w:sz w:val="20"/>
      <w:szCs w:val="20"/>
    </w:rPr>
  </w:style>
  <w:style w:type="table" w:customStyle="1" w:styleId="21">
    <w:name w:val="无格式表格 21"/>
    <w:basedOn w:val="a1"/>
    <w:uiPriority w:val="42"/>
    <w:qFormat/>
    <w:rsid w:val="00570CB1"/>
    <w:rPr>
      <w:kern w:val="0"/>
      <w:sz w:val="20"/>
      <w:szCs w:val="20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b">
    <w:name w:val="annotation reference"/>
    <w:basedOn w:val="a0"/>
    <w:uiPriority w:val="99"/>
    <w:semiHidden/>
    <w:unhideWhenUsed/>
    <w:rsid w:val="00570CB1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570CB1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570CB1"/>
  </w:style>
  <w:style w:type="paragraph" w:styleId="ae">
    <w:name w:val="annotation subject"/>
    <w:basedOn w:val="ac"/>
    <w:next w:val="ac"/>
    <w:link w:val="af"/>
    <w:uiPriority w:val="99"/>
    <w:semiHidden/>
    <w:unhideWhenUsed/>
    <w:rsid w:val="00570CB1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570CB1"/>
    <w:rPr>
      <w:b/>
      <w:bCs/>
    </w:rPr>
  </w:style>
  <w:style w:type="table" w:customStyle="1" w:styleId="211">
    <w:name w:val="无格式表格 211"/>
    <w:basedOn w:val="a1"/>
    <w:uiPriority w:val="42"/>
    <w:qFormat/>
    <w:rsid w:val="00570CB1"/>
    <w:rPr>
      <w:kern w:val="0"/>
      <w:sz w:val="20"/>
      <w:szCs w:val="20"/>
    </w:rPr>
    <w:tblPr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paragraph" w:styleId="af0">
    <w:name w:val="List Paragraph"/>
    <w:basedOn w:val="a"/>
    <w:uiPriority w:val="34"/>
    <w:qFormat/>
    <w:rsid w:val="00D35EB6"/>
    <w:pPr>
      <w:ind w:firstLineChars="200" w:firstLine="420"/>
    </w:pPr>
  </w:style>
  <w:style w:type="paragraph" w:customStyle="1" w:styleId="Code">
    <w:name w:val="Code"/>
    <w:qFormat/>
    <w:rsid w:val="00E950E9"/>
    <w:pPr>
      <w:pBdr>
        <w:top w:val="single" w:sz="2" w:space="4" w:color="D9D9D9" w:themeColor="background1" w:themeShade="D9"/>
        <w:left w:val="single" w:sz="2" w:space="4" w:color="D9D9D9" w:themeColor="background1" w:themeShade="D9"/>
        <w:bottom w:val="single" w:sz="2" w:space="4" w:color="D9D9D9" w:themeColor="background1" w:themeShade="D9"/>
        <w:right w:val="single" w:sz="2" w:space="4" w:color="D9D9D9" w:themeColor="background1" w:themeShade="D9"/>
      </w:pBdr>
      <w:shd w:val="clear" w:color="auto" w:fill="F2F2F2" w:themeFill="background1" w:themeFillShade="F2"/>
      <w:spacing w:before="140" w:after="140" w:line="280" w:lineRule="exact"/>
      <w:ind w:left="57" w:firstLine="113"/>
      <w:contextualSpacing/>
    </w:pPr>
    <w:rPr>
      <w:rFonts w:ascii="Consolas" w:eastAsiaTheme="majorEastAsia" w:hAnsi="Consolas" w:cstheme="majorBidi"/>
      <w:kern w:val="0"/>
      <w:szCs w:val="20"/>
    </w:rPr>
  </w:style>
  <w:style w:type="character" w:styleId="af1">
    <w:name w:val="Unresolved Mention"/>
    <w:basedOn w:val="a0"/>
    <w:uiPriority w:val="99"/>
    <w:semiHidden/>
    <w:unhideWhenUsed/>
    <w:rsid w:val="00232EE1"/>
    <w:rPr>
      <w:color w:val="605E5C"/>
      <w:shd w:val="clear" w:color="auto" w:fill="E1DFDD"/>
    </w:rPr>
  </w:style>
  <w:style w:type="character" w:styleId="af2">
    <w:name w:val="FollowedHyperlink"/>
    <w:basedOn w:val="a0"/>
    <w:uiPriority w:val="99"/>
    <w:semiHidden/>
    <w:unhideWhenUsed/>
    <w:rsid w:val="00031FF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413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73.bin"/><Relationship Id="rId21" Type="http://schemas.openxmlformats.org/officeDocument/2006/relationships/image" Target="media/image4.wmf"/><Relationship Id="rId63" Type="http://schemas.openxmlformats.org/officeDocument/2006/relationships/image" Target="media/image22.wmf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87.bin"/><Relationship Id="rId366" Type="http://schemas.openxmlformats.org/officeDocument/2006/relationships/oleObject" Target="embeddings/oleObject210.bin"/><Relationship Id="rId531" Type="http://schemas.openxmlformats.org/officeDocument/2006/relationships/image" Target="media/image225.wmf"/><Relationship Id="rId573" Type="http://schemas.openxmlformats.org/officeDocument/2006/relationships/oleObject" Target="embeddings/oleObject321.bin"/><Relationship Id="rId629" Type="http://schemas.openxmlformats.org/officeDocument/2006/relationships/image" Target="media/image275.wmf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47.bin"/><Relationship Id="rId268" Type="http://schemas.openxmlformats.org/officeDocument/2006/relationships/image" Target="media/image107.wmf"/><Relationship Id="rId475" Type="http://schemas.openxmlformats.org/officeDocument/2006/relationships/oleObject" Target="embeddings/oleObject271.bin"/><Relationship Id="rId640" Type="http://schemas.openxmlformats.org/officeDocument/2006/relationships/image" Target="media/image280.wmf"/><Relationship Id="rId32" Type="http://schemas.openxmlformats.org/officeDocument/2006/relationships/oleObject" Target="embeddings/oleObject18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51.wmf"/><Relationship Id="rId335" Type="http://schemas.openxmlformats.org/officeDocument/2006/relationships/image" Target="media/image136.wmf"/><Relationship Id="rId377" Type="http://schemas.openxmlformats.org/officeDocument/2006/relationships/image" Target="media/image154.wmf"/><Relationship Id="rId500" Type="http://schemas.openxmlformats.org/officeDocument/2006/relationships/oleObject" Target="embeddings/oleObject284.bin"/><Relationship Id="rId542" Type="http://schemas.openxmlformats.org/officeDocument/2006/relationships/oleObject" Target="embeddings/oleObject305.bin"/><Relationship Id="rId584" Type="http://schemas.openxmlformats.org/officeDocument/2006/relationships/image" Target="media/image253.png"/><Relationship Id="rId5" Type="http://schemas.openxmlformats.org/officeDocument/2006/relationships/webSettings" Target="webSettings.xml"/><Relationship Id="rId181" Type="http://schemas.openxmlformats.org/officeDocument/2006/relationships/image" Target="media/image72.wmf"/><Relationship Id="rId237" Type="http://schemas.openxmlformats.org/officeDocument/2006/relationships/image" Target="media/image98.wmf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60.bin"/><Relationship Id="rId444" Type="http://schemas.openxmlformats.org/officeDocument/2006/relationships/oleObject" Target="embeddings/oleObject253.bin"/><Relationship Id="rId486" Type="http://schemas.openxmlformats.org/officeDocument/2006/relationships/oleObject" Target="embeddings/oleObject277.bin"/><Relationship Id="rId651" Type="http://schemas.openxmlformats.org/officeDocument/2006/relationships/footer" Target="footer1.xml"/><Relationship Id="rId43" Type="http://schemas.openxmlformats.org/officeDocument/2006/relationships/oleObject" Target="embeddings/oleObject24.bin"/><Relationship Id="rId139" Type="http://schemas.openxmlformats.org/officeDocument/2006/relationships/image" Target="media/image55.wmf"/><Relationship Id="rId290" Type="http://schemas.openxmlformats.org/officeDocument/2006/relationships/image" Target="media/image115.wmf"/><Relationship Id="rId304" Type="http://schemas.openxmlformats.org/officeDocument/2006/relationships/oleObject" Target="embeddings/oleObject176.bin"/><Relationship Id="rId346" Type="http://schemas.openxmlformats.org/officeDocument/2006/relationships/image" Target="media/image140.wmf"/><Relationship Id="rId388" Type="http://schemas.openxmlformats.org/officeDocument/2006/relationships/oleObject" Target="embeddings/oleObject222.bin"/><Relationship Id="rId511" Type="http://schemas.openxmlformats.org/officeDocument/2006/relationships/image" Target="media/image215.wmf"/><Relationship Id="rId553" Type="http://schemas.openxmlformats.org/officeDocument/2006/relationships/oleObject" Target="embeddings/oleObject310.bin"/><Relationship Id="rId609" Type="http://schemas.openxmlformats.org/officeDocument/2006/relationships/image" Target="media/image266.wmf"/><Relationship Id="rId85" Type="http://schemas.openxmlformats.org/officeDocument/2006/relationships/oleObject" Target="embeddings/oleObject48.bin"/><Relationship Id="rId150" Type="http://schemas.openxmlformats.org/officeDocument/2006/relationships/image" Target="media/image60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71.wmf"/><Relationship Id="rId595" Type="http://schemas.openxmlformats.org/officeDocument/2006/relationships/image" Target="media/image259.wmf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260.bin"/><Relationship Id="rId497" Type="http://schemas.openxmlformats.org/officeDocument/2006/relationships/image" Target="media/image208.wmf"/><Relationship Id="rId620" Type="http://schemas.openxmlformats.org/officeDocument/2006/relationships/image" Target="media/image27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82.bin"/><Relationship Id="rId357" Type="http://schemas.openxmlformats.org/officeDocument/2006/relationships/oleObject" Target="embeddings/oleObject205.bin"/><Relationship Id="rId522" Type="http://schemas.openxmlformats.org/officeDocument/2006/relationships/oleObject" Target="embeddings/oleObject295.bin"/><Relationship Id="rId54" Type="http://schemas.openxmlformats.org/officeDocument/2006/relationships/oleObject" Target="embeddings/oleObject30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1.bin"/><Relationship Id="rId399" Type="http://schemas.openxmlformats.org/officeDocument/2006/relationships/image" Target="media/image165.wmf"/><Relationship Id="rId564" Type="http://schemas.openxmlformats.org/officeDocument/2006/relationships/image" Target="media/image242.wmf"/><Relationship Id="rId259" Type="http://schemas.openxmlformats.org/officeDocument/2006/relationships/image" Target="media/image103.wmf"/><Relationship Id="rId424" Type="http://schemas.openxmlformats.org/officeDocument/2006/relationships/oleObject" Target="embeddings/oleObject241.bin"/><Relationship Id="rId466" Type="http://schemas.openxmlformats.org/officeDocument/2006/relationships/image" Target="media/image194.wmf"/><Relationship Id="rId631" Type="http://schemas.openxmlformats.org/officeDocument/2006/relationships/oleObject" Target="embeddings/oleObject349.bin"/><Relationship Id="rId23" Type="http://schemas.openxmlformats.org/officeDocument/2006/relationships/oleObject" Target="embeddings/oleObject12.bin"/><Relationship Id="rId119" Type="http://schemas.openxmlformats.org/officeDocument/2006/relationships/image" Target="media/image47.wmf"/><Relationship Id="rId270" Type="http://schemas.openxmlformats.org/officeDocument/2006/relationships/image" Target="media/image108.wmf"/><Relationship Id="rId326" Type="http://schemas.openxmlformats.org/officeDocument/2006/relationships/oleObject" Target="embeddings/oleObject188.bin"/><Relationship Id="rId533" Type="http://schemas.openxmlformats.org/officeDocument/2006/relationships/image" Target="media/image226.wmf"/><Relationship Id="rId65" Type="http://schemas.openxmlformats.org/officeDocument/2006/relationships/image" Target="media/image23.wmf"/><Relationship Id="rId130" Type="http://schemas.openxmlformats.org/officeDocument/2006/relationships/image" Target="media/image52.wmf"/><Relationship Id="rId368" Type="http://schemas.openxmlformats.org/officeDocument/2006/relationships/oleObject" Target="embeddings/oleObject211.bin"/><Relationship Id="rId575" Type="http://schemas.openxmlformats.org/officeDocument/2006/relationships/oleObject" Target="embeddings/oleObject322.bin"/><Relationship Id="rId172" Type="http://schemas.openxmlformats.org/officeDocument/2006/relationships/oleObject" Target="embeddings/oleObject97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48.bin"/><Relationship Id="rId477" Type="http://schemas.openxmlformats.org/officeDocument/2006/relationships/oleObject" Target="embeddings/oleObject272.bin"/><Relationship Id="rId600" Type="http://schemas.openxmlformats.org/officeDocument/2006/relationships/oleObject" Target="embeddings/oleObject332.bin"/><Relationship Id="rId642" Type="http://schemas.openxmlformats.org/officeDocument/2006/relationships/oleObject" Target="embeddings/oleObject355.bin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194.bin"/><Relationship Id="rId502" Type="http://schemas.openxmlformats.org/officeDocument/2006/relationships/oleObject" Target="embeddings/oleObject285.bin"/><Relationship Id="rId34" Type="http://schemas.openxmlformats.org/officeDocument/2006/relationships/oleObject" Target="embeddings/oleObject19.bin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55.wmf"/><Relationship Id="rId544" Type="http://schemas.openxmlformats.org/officeDocument/2006/relationships/oleObject" Target="embeddings/oleObject306.bin"/><Relationship Id="rId586" Type="http://schemas.openxmlformats.org/officeDocument/2006/relationships/oleObject" Target="embeddings/oleObject325.bin"/><Relationship Id="rId7" Type="http://schemas.openxmlformats.org/officeDocument/2006/relationships/endnotes" Target="endnotes.xml"/><Relationship Id="rId183" Type="http://schemas.openxmlformats.org/officeDocument/2006/relationships/image" Target="media/image73.wmf"/><Relationship Id="rId239" Type="http://schemas.openxmlformats.org/officeDocument/2006/relationships/image" Target="media/image99.wmf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1.bin"/><Relationship Id="rId446" Type="http://schemas.openxmlformats.org/officeDocument/2006/relationships/oleObject" Target="embeddings/oleObject255.bin"/><Relationship Id="rId611" Type="http://schemas.openxmlformats.org/officeDocument/2006/relationships/image" Target="media/image267.wmf"/><Relationship Id="rId653" Type="http://schemas.openxmlformats.org/officeDocument/2006/relationships/theme" Target="theme/theme1.xml"/><Relationship Id="rId250" Type="http://schemas.openxmlformats.org/officeDocument/2006/relationships/oleObject" Target="embeddings/oleObject144.bin"/><Relationship Id="rId292" Type="http://schemas.openxmlformats.org/officeDocument/2006/relationships/image" Target="media/image116.wmf"/><Relationship Id="rId306" Type="http://schemas.openxmlformats.org/officeDocument/2006/relationships/image" Target="media/image122.wmf"/><Relationship Id="rId488" Type="http://schemas.openxmlformats.org/officeDocument/2006/relationships/oleObject" Target="embeddings/oleObject278.bin"/><Relationship Id="rId45" Type="http://schemas.openxmlformats.org/officeDocument/2006/relationships/oleObject" Target="embeddings/oleObject25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348" Type="http://schemas.openxmlformats.org/officeDocument/2006/relationships/image" Target="media/image141.wmf"/><Relationship Id="rId513" Type="http://schemas.openxmlformats.org/officeDocument/2006/relationships/image" Target="media/image216.wmf"/><Relationship Id="rId555" Type="http://schemas.openxmlformats.org/officeDocument/2006/relationships/oleObject" Target="embeddings/oleObject311.bin"/><Relationship Id="rId597" Type="http://schemas.openxmlformats.org/officeDocument/2006/relationships/image" Target="media/image260.wmf"/><Relationship Id="rId152" Type="http://schemas.openxmlformats.org/officeDocument/2006/relationships/image" Target="media/image61.wmf"/><Relationship Id="rId194" Type="http://schemas.openxmlformats.org/officeDocument/2006/relationships/oleObject" Target="embeddings/oleObject109.bin"/><Relationship Id="rId208" Type="http://schemas.openxmlformats.org/officeDocument/2006/relationships/image" Target="media/image85.wmf"/><Relationship Id="rId415" Type="http://schemas.openxmlformats.org/officeDocument/2006/relationships/image" Target="media/image172.wmf"/><Relationship Id="rId457" Type="http://schemas.openxmlformats.org/officeDocument/2006/relationships/oleObject" Target="embeddings/oleObject261.bin"/><Relationship Id="rId622" Type="http://schemas.openxmlformats.org/officeDocument/2006/relationships/image" Target="media/image272.wmf"/><Relationship Id="rId261" Type="http://schemas.openxmlformats.org/officeDocument/2006/relationships/image" Target="media/image104.wmf"/><Relationship Id="rId499" Type="http://schemas.openxmlformats.org/officeDocument/2006/relationships/image" Target="media/image20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1.bin"/><Relationship Id="rId317" Type="http://schemas.openxmlformats.org/officeDocument/2006/relationships/oleObject" Target="embeddings/oleObject183.bin"/><Relationship Id="rId359" Type="http://schemas.openxmlformats.org/officeDocument/2006/relationships/oleObject" Target="embeddings/oleObject206.bin"/><Relationship Id="rId524" Type="http://schemas.openxmlformats.org/officeDocument/2006/relationships/oleObject" Target="embeddings/oleObject296.bin"/><Relationship Id="rId566" Type="http://schemas.openxmlformats.org/officeDocument/2006/relationships/image" Target="media/image243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13.bin"/><Relationship Id="rId426" Type="http://schemas.openxmlformats.org/officeDocument/2006/relationships/oleObject" Target="embeddings/oleObject242.bin"/><Relationship Id="rId633" Type="http://schemas.openxmlformats.org/officeDocument/2006/relationships/oleObject" Target="embeddings/oleObject350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67.bin"/><Relationship Id="rId25" Type="http://schemas.openxmlformats.org/officeDocument/2006/relationships/oleObject" Target="embeddings/oleObject14.bin"/><Relationship Id="rId67" Type="http://schemas.openxmlformats.org/officeDocument/2006/relationships/image" Target="media/image24.wmf"/><Relationship Id="rId272" Type="http://schemas.openxmlformats.org/officeDocument/2006/relationships/image" Target="media/image109.wmf"/><Relationship Id="rId328" Type="http://schemas.openxmlformats.org/officeDocument/2006/relationships/oleObject" Target="embeddings/oleObject189.bin"/><Relationship Id="rId535" Type="http://schemas.openxmlformats.org/officeDocument/2006/relationships/image" Target="media/image227.wmf"/><Relationship Id="rId577" Type="http://schemas.openxmlformats.org/officeDocument/2006/relationships/oleObject" Target="embeddings/oleObject323.bin"/><Relationship Id="rId132" Type="http://schemas.openxmlformats.org/officeDocument/2006/relationships/oleObject" Target="embeddings/oleObject73.bin"/><Relationship Id="rId174" Type="http://schemas.openxmlformats.org/officeDocument/2006/relationships/image" Target="media/image69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33.bin"/><Relationship Id="rId241" Type="http://schemas.openxmlformats.org/officeDocument/2006/relationships/oleObject" Target="embeddings/oleObject135.bin"/><Relationship Id="rId437" Type="http://schemas.openxmlformats.org/officeDocument/2006/relationships/image" Target="media/image181.wmf"/><Relationship Id="rId479" Type="http://schemas.openxmlformats.org/officeDocument/2006/relationships/oleObject" Target="embeddings/oleObject273.bin"/><Relationship Id="rId644" Type="http://schemas.openxmlformats.org/officeDocument/2006/relationships/oleObject" Target="embeddings/oleObject356.bin"/><Relationship Id="rId36" Type="http://schemas.openxmlformats.org/officeDocument/2006/relationships/image" Target="media/image9.wmf"/><Relationship Id="rId283" Type="http://schemas.openxmlformats.org/officeDocument/2006/relationships/oleObject" Target="embeddings/oleObject164.bin"/><Relationship Id="rId339" Type="http://schemas.openxmlformats.org/officeDocument/2006/relationships/oleObject" Target="embeddings/oleObject195.bin"/><Relationship Id="rId490" Type="http://schemas.openxmlformats.org/officeDocument/2006/relationships/oleObject" Target="embeddings/oleObject279.bin"/><Relationship Id="rId504" Type="http://schemas.openxmlformats.org/officeDocument/2006/relationships/oleObject" Target="embeddings/oleObject286.bin"/><Relationship Id="rId546" Type="http://schemas.openxmlformats.org/officeDocument/2006/relationships/image" Target="media/image233.wmf"/><Relationship Id="rId78" Type="http://schemas.openxmlformats.org/officeDocument/2006/relationships/image" Target="media/image27.wmf"/><Relationship Id="rId101" Type="http://schemas.openxmlformats.org/officeDocument/2006/relationships/image" Target="media/image38.wmf"/><Relationship Id="rId143" Type="http://schemas.openxmlformats.org/officeDocument/2006/relationships/oleObject" Target="embeddings/oleObject80.bin"/><Relationship Id="rId185" Type="http://schemas.openxmlformats.org/officeDocument/2006/relationships/image" Target="media/image74.wmf"/><Relationship Id="rId350" Type="http://schemas.openxmlformats.org/officeDocument/2006/relationships/image" Target="media/image142.wmf"/><Relationship Id="rId406" Type="http://schemas.openxmlformats.org/officeDocument/2006/relationships/oleObject" Target="embeddings/oleObject232.bin"/><Relationship Id="rId588" Type="http://schemas.openxmlformats.org/officeDocument/2006/relationships/oleObject" Target="embeddings/oleObject3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86.wmf"/><Relationship Id="rId392" Type="http://schemas.openxmlformats.org/officeDocument/2006/relationships/oleObject" Target="embeddings/oleObject224.bin"/><Relationship Id="rId448" Type="http://schemas.openxmlformats.org/officeDocument/2006/relationships/image" Target="media/image185.wmf"/><Relationship Id="rId613" Type="http://schemas.openxmlformats.org/officeDocument/2006/relationships/image" Target="media/image268.wmf"/><Relationship Id="rId252" Type="http://schemas.openxmlformats.org/officeDocument/2006/relationships/oleObject" Target="embeddings/oleObject145.bin"/><Relationship Id="rId294" Type="http://schemas.openxmlformats.org/officeDocument/2006/relationships/image" Target="media/image117.wmf"/><Relationship Id="rId308" Type="http://schemas.openxmlformats.org/officeDocument/2006/relationships/image" Target="media/image123.wmf"/><Relationship Id="rId515" Type="http://schemas.openxmlformats.org/officeDocument/2006/relationships/image" Target="media/image217.wmf"/><Relationship Id="rId47" Type="http://schemas.openxmlformats.org/officeDocument/2006/relationships/oleObject" Target="embeddings/oleObject26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54" Type="http://schemas.openxmlformats.org/officeDocument/2006/relationships/image" Target="media/image62.wmf"/><Relationship Id="rId361" Type="http://schemas.openxmlformats.org/officeDocument/2006/relationships/oleObject" Target="embeddings/oleObject207.bin"/><Relationship Id="rId557" Type="http://schemas.openxmlformats.org/officeDocument/2006/relationships/oleObject" Target="embeddings/oleObject312.bin"/><Relationship Id="rId599" Type="http://schemas.openxmlformats.org/officeDocument/2006/relationships/image" Target="media/image261.wmf"/><Relationship Id="rId196" Type="http://schemas.openxmlformats.org/officeDocument/2006/relationships/oleObject" Target="embeddings/oleObject110.bin"/><Relationship Id="rId417" Type="http://schemas.openxmlformats.org/officeDocument/2006/relationships/image" Target="media/image173.wmf"/><Relationship Id="rId459" Type="http://schemas.openxmlformats.org/officeDocument/2006/relationships/oleObject" Target="embeddings/oleObject262.bin"/><Relationship Id="rId624" Type="http://schemas.openxmlformats.org/officeDocument/2006/relationships/oleObject" Target="embeddings/oleObject345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3.bin"/><Relationship Id="rId263" Type="http://schemas.openxmlformats.org/officeDocument/2006/relationships/image" Target="media/image105.wmf"/><Relationship Id="rId319" Type="http://schemas.openxmlformats.org/officeDocument/2006/relationships/oleObject" Target="embeddings/oleObject184.bin"/><Relationship Id="rId470" Type="http://schemas.openxmlformats.org/officeDocument/2006/relationships/image" Target="media/image195.wmf"/><Relationship Id="rId526" Type="http://schemas.openxmlformats.org/officeDocument/2006/relationships/oleObject" Target="embeddings/oleObject297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90.bin"/><Relationship Id="rId568" Type="http://schemas.openxmlformats.org/officeDocument/2006/relationships/image" Target="media/image244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4.bin"/><Relationship Id="rId428" Type="http://schemas.openxmlformats.org/officeDocument/2006/relationships/oleObject" Target="embeddings/oleObject243.bin"/><Relationship Id="rId635" Type="http://schemas.openxmlformats.org/officeDocument/2006/relationships/oleObject" Target="embeddings/oleObject351.bin"/><Relationship Id="rId232" Type="http://schemas.openxmlformats.org/officeDocument/2006/relationships/oleObject" Target="embeddings/oleObject130.bin"/><Relationship Id="rId274" Type="http://schemas.openxmlformats.org/officeDocument/2006/relationships/image" Target="media/image110.wmf"/><Relationship Id="rId481" Type="http://schemas.openxmlformats.org/officeDocument/2006/relationships/image" Target="media/image200.wmf"/><Relationship Id="rId27" Type="http://schemas.openxmlformats.org/officeDocument/2006/relationships/oleObject" Target="embeddings/oleObject15.bin"/><Relationship Id="rId69" Type="http://schemas.openxmlformats.org/officeDocument/2006/relationships/image" Target="media/image25.wmf"/><Relationship Id="rId134" Type="http://schemas.openxmlformats.org/officeDocument/2006/relationships/oleObject" Target="embeddings/oleObject75.bin"/><Relationship Id="rId537" Type="http://schemas.openxmlformats.org/officeDocument/2006/relationships/image" Target="media/image228.wmf"/><Relationship Id="rId579" Type="http://schemas.openxmlformats.org/officeDocument/2006/relationships/oleObject" Target="embeddings/oleObject324.bin"/><Relationship Id="rId80" Type="http://schemas.openxmlformats.org/officeDocument/2006/relationships/image" Target="media/image28.wmf"/><Relationship Id="rId176" Type="http://schemas.openxmlformats.org/officeDocument/2006/relationships/image" Target="media/image70.wmf"/><Relationship Id="rId341" Type="http://schemas.openxmlformats.org/officeDocument/2006/relationships/oleObject" Target="embeddings/oleObject196.bin"/><Relationship Id="rId383" Type="http://schemas.openxmlformats.org/officeDocument/2006/relationships/image" Target="media/image157.wmf"/><Relationship Id="rId439" Type="http://schemas.openxmlformats.org/officeDocument/2006/relationships/image" Target="media/image182.wmf"/><Relationship Id="rId590" Type="http://schemas.openxmlformats.org/officeDocument/2006/relationships/oleObject" Target="embeddings/oleObject327.bin"/><Relationship Id="rId604" Type="http://schemas.openxmlformats.org/officeDocument/2006/relationships/oleObject" Target="embeddings/oleObject334.bin"/><Relationship Id="rId646" Type="http://schemas.openxmlformats.org/officeDocument/2006/relationships/image" Target="media/image282.wmf"/><Relationship Id="rId201" Type="http://schemas.openxmlformats.org/officeDocument/2006/relationships/image" Target="media/image82.wmf"/><Relationship Id="rId243" Type="http://schemas.openxmlformats.org/officeDocument/2006/relationships/oleObject" Target="embeddings/oleObject137.bin"/><Relationship Id="rId285" Type="http://schemas.openxmlformats.org/officeDocument/2006/relationships/oleObject" Target="embeddings/oleObject166.bin"/><Relationship Id="rId450" Type="http://schemas.openxmlformats.org/officeDocument/2006/relationships/image" Target="media/image186.wmf"/><Relationship Id="rId506" Type="http://schemas.openxmlformats.org/officeDocument/2006/relationships/oleObject" Target="embeddings/oleObject287.bin"/><Relationship Id="rId38" Type="http://schemas.openxmlformats.org/officeDocument/2006/relationships/image" Target="media/image10.wmf"/><Relationship Id="rId103" Type="http://schemas.openxmlformats.org/officeDocument/2006/relationships/image" Target="media/image39.wmf"/><Relationship Id="rId310" Type="http://schemas.openxmlformats.org/officeDocument/2006/relationships/image" Target="media/image124.wmf"/><Relationship Id="rId492" Type="http://schemas.openxmlformats.org/officeDocument/2006/relationships/oleObject" Target="embeddings/oleObject280.bin"/><Relationship Id="rId548" Type="http://schemas.openxmlformats.org/officeDocument/2006/relationships/image" Target="media/image234.wmf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1.bin"/><Relationship Id="rId187" Type="http://schemas.openxmlformats.org/officeDocument/2006/relationships/image" Target="media/image75.wmf"/><Relationship Id="rId352" Type="http://schemas.openxmlformats.org/officeDocument/2006/relationships/image" Target="media/image143.wmf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3.bin"/><Relationship Id="rId615" Type="http://schemas.openxmlformats.org/officeDocument/2006/relationships/image" Target="media/image269.wmf"/><Relationship Id="rId212" Type="http://schemas.openxmlformats.org/officeDocument/2006/relationships/image" Target="media/image87.wmf"/><Relationship Id="rId254" Type="http://schemas.openxmlformats.org/officeDocument/2006/relationships/image" Target="media/image101.wmf"/><Relationship Id="rId28" Type="http://schemas.openxmlformats.org/officeDocument/2006/relationships/image" Target="media/image6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8.bin"/><Relationship Id="rId296" Type="http://schemas.openxmlformats.org/officeDocument/2006/relationships/image" Target="media/image118.wmf"/><Relationship Id="rId300" Type="http://schemas.openxmlformats.org/officeDocument/2006/relationships/image" Target="media/image120.wmf"/><Relationship Id="rId461" Type="http://schemas.openxmlformats.org/officeDocument/2006/relationships/oleObject" Target="embeddings/oleObject263.bin"/><Relationship Id="rId482" Type="http://schemas.openxmlformats.org/officeDocument/2006/relationships/oleObject" Target="embeddings/oleObject275.bin"/><Relationship Id="rId517" Type="http://schemas.openxmlformats.org/officeDocument/2006/relationships/image" Target="media/image218.wmf"/><Relationship Id="rId538" Type="http://schemas.openxmlformats.org/officeDocument/2006/relationships/oleObject" Target="embeddings/oleObject303.bin"/><Relationship Id="rId559" Type="http://schemas.openxmlformats.org/officeDocument/2006/relationships/oleObject" Target="embeddings/oleObject313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6.bin"/><Relationship Id="rId135" Type="http://schemas.openxmlformats.org/officeDocument/2006/relationships/image" Target="media/image53.wmf"/><Relationship Id="rId156" Type="http://schemas.openxmlformats.org/officeDocument/2006/relationships/image" Target="media/image63.wmf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1.bin"/><Relationship Id="rId321" Type="http://schemas.openxmlformats.org/officeDocument/2006/relationships/image" Target="media/image129.wmf"/><Relationship Id="rId342" Type="http://schemas.openxmlformats.org/officeDocument/2006/relationships/oleObject" Target="embeddings/oleObject197.bin"/><Relationship Id="rId363" Type="http://schemas.openxmlformats.org/officeDocument/2006/relationships/oleObject" Target="embeddings/oleObject208.bin"/><Relationship Id="rId384" Type="http://schemas.openxmlformats.org/officeDocument/2006/relationships/oleObject" Target="embeddings/oleObject220.bin"/><Relationship Id="rId419" Type="http://schemas.openxmlformats.org/officeDocument/2006/relationships/image" Target="media/image174.wmf"/><Relationship Id="rId570" Type="http://schemas.openxmlformats.org/officeDocument/2006/relationships/image" Target="media/image245.wmf"/><Relationship Id="rId591" Type="http://schemas.openxmlformats.org/officeDocument/2006/relationships/image" Target="media/image257.wmf"/><Relationship Id="rId605" Type="http://schemas.openxmlformats.org/officeDocument/2006/relationships/image" Target="media/image264.wmf"/><Relationship Id="rId626" Type="http://schemas.openxmlformats.org/officeDocument/2006/relationships/oleObject" Target="embeddings/oleObject346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38.bin"/><Relationship Id="rId430" Type="http://schemas.openxmlformats.org/officeDocument/2006/relationships/oleObject" Target="embeddings/oleObject245.bin"/><Relationship Id="rId647" Type="http://schemas.openxmlformats.org/officeDocument/2006/relationships/oleObject" Target="embeddings/oleObject358.bin"/><Relationship Id="rId18" Type="http://schemas.openxmlformats.org/officeDocument/2006/relationships/image" Target="media/image3.wmf"/><Relationship Id="rId39" Type="http://schemas.openxmlformats.org/officeDocument/2006/relationships/oleObject" Target="embeddings/oleObject22.bin"/><Relationship Id="rId265" Type="http://schemas.openxmlformats.org/officeDocument/2006/relationships/image" Target="media/image106.wmf"/><Relationship Id="rId286" Type="http://schemas.openxmlformats.org/officeDocument/2006/relationships/image" Target="media/image113.wmf"/><Relationship Id="rId451" Type="http://schemas.openxmlformats.org/officeDocument/2006/relationships/oleObject" Target="embeddings/oleObject258.bin"/><Relationship Id="rId472" Type="http://schemas.openxmlformats.org/officeDocument/2006/relationships/image" Target="media/image196.wmf"/><Relationship Id="rId493" Type="http://schemas.openxmlformats.org/officeDocument/2006/relationships/image" Target="media/image206.wmf"/><Relationship Id="rId507" Type="http://schemas.openxmlformats.org/officeDocument/2006/relationships/image" Target="media/image213.wmf"/><Relationship Id="rId528" Type="http://schemas.openxmlformats.org/officeDocument/2006/relationships/oleObject" Target="embeddings/oleObject298.bin"/><Relationship Id="rId549" Type="http://schemas.openxmlformats.org/officeDocument/2006/relationships/oleObject" Target="embeddings/oleObject308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80.bin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3.bin"/><Relationship Id="rId374" Type="http://schemas.openxmlformats.org/officeDocument/2006/relationships/oleObject" Target="embeddings/oleObject215.bin"/><Relationship Id="rId395" Type="http://schemas.openxmlformats.org/officeDocument/2006/relationships/image" Target="media/image163.wmf"/><Relationship Id="rId409" Type="http://schemas.openxmlformats.org/officeDocument/2006/relationships/image" Target="media/image169.wmf"/><Relationship Id="rId560" Type="http://schemas.openxmlformats.org/officeDocument/2006/relationships/image" Target="media/image240.wmf"/><Relationship Id="rId581" Type="http://schemas.openxmlformats.org/officeDocument/2006/relationships/image" Target="media/image250.png"/><Relationship Id="rId71" Type="http://schemas.openxmlformats.org/officeDocument/2006/relationships/image" Target="media/image26.wmf"/><Relationship Id="rId92" Type="http://schemas.openxmlformats.org/officeDocument/2006/relationships/image" Target="media/image34.wmf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1.bin"/><Relationship Id="rId420" Type="http://schemas.openxmlformats.org/officeDocument/2006/relationships/oleObject" Target="embeddings/oleObject239.bin"/><Relationship Id="rId616" Type="http://schemas.openxmlformats.org/officeDocument/2006/relationships/oleObject" Target="embeddings/oleObject340.bin"/><Relationship Id="rId637" Type="http://schemas.openxmlformats.org/officeDocument/2006/relationships/oleObject" Target="embeddings/oleObject3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55" Type="http://schemas.openxmlformats.org/officeDocument/2006/relationships/oleObject" Target="embeddings/oleObject147.bin"/><Relationship Id="rId276" Type="http://schemas.openxmlformats.org/officeDocument/2006/relationships/image" Target="media/image111.wmf"/><Relationship Id="rId297" Type="http://schemas.openxmlformats.org/officeDocument/2006/relationships/oleObject" Target="embeddings/oleObject172.bin"/><Relationship Id="rId441" Type="http://schemas.openxmlformats.org/officeDocument/2006/relationships/image" Target="media/image183.wmf"/><Relationship Id="rId462" Type="http://schemas.openxmlformats.org/officeDocument/2006/relationships/image" Target="media/image192.wmf"/><Relationship Id="rId483" Type="http://schemas.openxmlformats.org/officeDocument/2006/relationships/image" Target="media/image201.wmf"/><Relationship Id="rId518" Type="http://schemas.openxmlformats.org/officeDocument/2006/relationships/oleObject" Target="embeddings/oleObject293.bin"/><Relationship Id="rId539" Type="http://schemas.openxmlformats.org/officeDocument/2006/relationships/image" Target="media/image229.wmf"/><Relationship Id="rId40" Type="http://schemas.openxmlformats.org/officeDocument/2006/relationships/image" Target="media/image11.wmf"/><Relationship Id="rId115" Type="http://schemas.openxmlformats.org/officeDocument/2006/relationships/image" Target="media/image45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74.bin"/><Relationship Id="rId322" Type="http://schemas.openxmlformats.org/officeDocument/2006/relationships/oleObject" Target="embeddings/oleObject186.bin"/><Relationship Id="rId343" Type="http://schemas.openxmlformats.org/officeDocument/2006/relationships/oleObject" Target="embeddings/oleObject198.bin"/><Relationship Id="rId364" Type="http://schemas.openxmlformats.org/officeDocument/2006/relationships/image" Target="media/image149.wmf"/><Relationship Id="rId550" Type="http://schemas.openxmlformats.org/officeDocument/2006/relationships/image" Target="media/image235.wmf"/><Relationship Id="rId61" Type="http://schemas.openxmlformats.org/officeDocument/2006/relationships/image" Target="media/image21.wmf"/><Relationship Id="rId82" Type="http://schemas.openxmlformats.org/officeDocument/2006/relationships/image" Target="media/image29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385" Type="http://schemas.openxmlformats.org/officeDocument/2006/relationships/image" Target="media/image158.wmf"/><Relationship Id="rId571" Type="http://schemas.openxmlformats.org/officeDocument/2006/relationships/oleObject" Target="embeddings/oleObject319.bin"/><Relationship Id="rId592" Type="http://schemas.openxmlformats.org/officeDocument/2006/relationships/oleObject" Target="embeddings/oleObject328.bin"/><Relationship Id="rId606" Type="http://schemas.openxmlformats.org/officeDocument/2006/relationships/oleObject" Target="embeddings/oleObject335.bin"/><Relationship Id="rId627" Type="http://schemas.openxmlformats.org/officeDocument/2006/relationships/image" Target="media/image274.wmf"/><Relationship Id="rId648" Type="http://schemas.openxmlformats.org/officeDocument/2006/relationships/oleObject" Target="embeddings/oleObject359.bin"/><Relationship Id="rId19" Type="http://schemas.openxmlformats.org/officeDocument/2006/relationships/oleObject" Target="embeddings/oleObject9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9.bin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34.bin"/><Relationship Id="rId431" Type="http://schemas.openxmlformats.org/officeDocument/2006/relationships/oleObject" Target="embeddings/oleObject246.bin"/><Relationship Id="rId452" Type="http://schemas.openxmlformats.org/officeDocument/2006/relationships/image" Target="media/image187.wmf"/><Relationship Id="rId473" Type="http://schemas.openxmlformats.org/officeDocument/2006/relationships/oleObject" Target="embeddings/oleObject270.bin"/><Relationship Id="rId494" Type="http://schemas.openxmlformats.org/officeDocument/2006/relationships/oleObject" Target="embeddings/oleObject281.bin"/><Relationship Id="rId508" Type="http://schemas.openxmlformats.org/officeDocument/2006/relationships/oleObject" Target="embeddings/oleObject288.bin"/><Relationship Id="rId529" Type="http://schemas.openxmlformats.org/officeDocument/2006/relationships/image" Target="media/image224.wmf"/><Relationship Id="rId30" Type="http://schemas.openxmlformats.org/officeDocument/2006/relationships/image" Target="media/image7.wmf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3.bin"/><Relationship Id="rId312" Type="http://schemas.openxmlformats.org/officeDocument/2006/relationships/image" Target="media/image125.wmf"/><Relationship Id="rId333" Type="http://schemas.openxmlformats.org/officeDocument/2006/relationships/image" Target="media/image135.wmf"/><Relationship Id="rId354" Type="http://schemas.openxmlformats.org/officeDocument/2006/relationships/image" Target="media/image144.wmf"/><Relationship Id="rId540" Type="http://schemas.openxmlformats.org/officeDocument/2006/relationships/oleObject" Target="embeddings/oleObject304.bin"/><Relationship Id="rId51" Type="http://schemas.openxmlformats.org/officeDocument/2006/relationships/image" Target="media/image16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76.wmf"/><Relationship Id="rId375" Type="http://schemas.openxmlformats.org/officeDocument/2006/relationships/image" Target="media/image153.wmf"/><Relationship Id="rId396" Type="http://schemas.openxmlformats.org/officeDocument/2006/relationships/oleObject" Target="embeddings/oleObject226.bin"/><Relationship Id="rId561" Type="http://schemas.openxmlformats.org/officeDocument/2006/relationships/oleObject" Target="embeddings/oleObject314.bin"/><Relationship Id="rId582" Type="http://schemas.openxmlformats.org/officeDocument/2006/relationships/image" Target="media/image251.png"/><Relationship Id="rId617" Type="http://schemas.openxmlformats.org/officeDocument/2006/relationships/oleObject" Target="embeddings/oleObject341.bin"/><Relationship Id="rId638" Type="http://schemas.openxmlformats.org/officeDocument/2006/relationships/image" Target="media/image279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image" Target="media/image97.wmf"/><Relationship Id="rId256" Type="http://schemas.openxmlformats.org/officeDocument/2006/relationships/oleObject" Target="embeddings/oleObject148.bin"/><Relationship Id="rId277" Type="http://schemas.openxmlformats.org/officeDocument/2006/relationships/oleObject" Target="embeddings/oleObject159.bin"/><Relationship Id="rId298" Type="http://schemas.openxmlformats.org/officeDocument/2006/relationships/image" Target="media/image119.wmf"/><Relationship Id="rId400" Type="http://schemas.openxmlformats.org/officeDocument/2006/relationships/oleObject" Target="embeddings/oleObject228.bin"/><Relationship Id="rId421" Type="http://schemas.openxmlformats.org/officeDocument/2006/relationships/image" Target="media/image175.wmf"/><Relationship Id="rId442" Type="http://schemas.openxmlformats.org/officeDocument/2006/relationships/oleObject" Target="embeddings/oleObject252.bin"/><Relationship Id="rId463" Type="http://schemas.openxmlformats.org/officeDocument/2006/relationships/oleObject" Target="embeddings/oleObject264.bin"/><Relationship Id="rId484" Type="http://schemas.openxmlformats.org/officeDocument/2006/relationships/oleObject" Target="embeddings/oleObject276.bin"/><Relationship Id="rId519" Type="http://schemas.openxmlformats.org/officeDocument/2006/relationships/image" Target="media/image219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4.wmf"/><Relationship Id="rId158" Type="http://schemas.openxmlformats.org/officeDocument/2006/relationships/image" Target="media/image64.wmf"/><Relationship Id="rId302" Type="http://schemas.openxmlformats.org/officeDocument/2006/relationships/oleObject" Target="embeddings/oleObject175.bin"/><Relationship Id="rId323" Type="http://schemas.openxmlformats.org/officeDocument/2006/relationships/image" Target="media/image130.wmf"/><Relationship Id="rId344" Type="http://schemas.openxmlformats.org/officeDocument/2006/relationships/image" Target="media/image139.wmf"/><Relationship Id="rId530" Type="http://schemas.openxmlformats.org/officeDocument/2006/relationships/oleObject" Target="embeddings/oleObject299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179" Type="http://schemas.openxmlformats.org/officeDocument/2006/relationships/image" Target="media/image71.wmf"/><Relationship Id="rId365" Type="http://schemas.openxmlformats.org/officeDocument/2006/relationships/oleObject" Target="embeddings/oleObject209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09.bin"/><Relationship Id="rId572" Type="http://schemas.openxmlformats.org/officeDocument/2006/relationships/oleObject" Target="embeddings/oleObject320.bin"/><Relationship Id="rId593" Type="http://schemas.openxmlformats.org/officeDocument/2006/relationships/image" Target="media/image258.wmf"/><Relationship Id="rId607" Type="http://schemas.openxmlformats.org/officeDocument/2006/relationships/image" Target="media/image265.wmf"/><Relationship Id="rId628" Type="http://schemas.openxmlformats.org/officeDocument/2006/relationships/oleObject" Target="embeddings/oleObject347.bin"/><Relationship Id="rId649" Type="http://schemas.openxmlformats.org/officeDocument/2006/relationships/oleObject" Target="embeddings/oleObject360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4.bin"/><Relationship Id="rId288" Type="http://schemas.openxmlformats.org/officeDocument/2006/relationships/image" Target="media/image114.wmf"/><Relationship Id="rId411" Type="http://schemas.openxmlformats.org/officeDocument/2006/relationships/image" Target="media/image170.wmf"/><Relationship Id="rId432" Type="http://schemas.openxmlformats.org/officeDocument/2006/relationships/image" Target="media/image179.wmf"/><Relationship Id="rId453" Type="http://schemas.openxmlformats.org/officeDocument/2006/relationships/oleObject" Target="embeddings/oleObject259.bin"/><Relationship Id="rId474" Type="http://schemas.openxmlformats.org/officeDocument/2006/relationships/image" Target="media/image197.wmf"/><Relationship Id="rId509" Type="http://schemas.openxmlformats.org/officeDocument/2006/relationships/image" Target="media/image214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0.bin"/><Relationship Id="rId313" Type="http://schemas.openxmlformats.org/officeDocument/2006/relationships/oleObject" Target="embeddings/oleObject181.bin"/><Relationship Id="rId495" Type="http://schemas.openxmlformats.org/officeDocument/2006/relationships/image" Target="media/image20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0.bin"/><Relationship Id="rId94" Type="http://schemas.openxmlformats.org/officeDocument/2006/relationships/image" Target="media/image35.wmf"/><Relationship Id="rId148" Type="http://schemas.openxmlformats.org/officeDocument/2006/relationships/image" Target="media/image59.wmf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92.bin"/><Relationship Id="rId355" Type="http://schemas.openxmlformats.org/officeDocument/2006/relationships/oleObject" Target="embeddings/oleObject204.bin"/><Relationship Id="rId376" Type="http://schemas.openxmlformats.org/officeDocument/2006/relationships/oleObject" Target="embeddings/oleObject216.bin"/><Relationship Id="rId397" Type="http://schemas.openxmlformats.org/officeDocument/2006/relationships/image" Target="media/image164.wmf"/><Relationship Id="rId520" Type="http://schemas.openxmlformats.org/officeDocument/2006/relationships/oleObject" Target="embeddings/oleObject294.bin"/><Relationship Id="rId541" Type="http://schemas.openxmlformats.org/officeDocument/2006/relationships/image" Target="media/image230.wmf"/><Relationship Id="rId562" Type="http://schemas.openxmlformats.org/officeDocument/2006/relationships/image" Target="media/image241.wmf"/><Relationship Id="rId583" Type="http://schemas.openxmlformats.org/officeDocument/2006/relationships/image" Target="media/image252.png"/><Relationship Id="rId618" Type="http://schemas.openxmlformats.org/officeDocument/2006/relationships/image" Target="media/image270.wmf"/><Relationship Id="rId639" Type="http://schemas.openxmlformats.org/officeDocument/2006/relationships/oleObject" Target="embeddings/oleObject353.bin"/><Relationship Id="rId4" Type="http://schemas.openxmlformats.org/officeDocument/2006/relationships/settings" Target="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2.bin"/><Relationship Id="rId257" Type="http://schemas.openxmlformats.org/officeDocument/2006/relationships/image" Target="media/image102.wmf"/><Relationship Id="rId278" Type="http://schemas.openxmlformats.org/officeDocument/2006/relationships/image" Target="media/image112.wmf"/><Relationship Id="rId401" Type="http://schemas.openxmlformats.org/officeDocument/2006/relationships/oleObject" Target="embeddings/oleObject229.bin"/><Relationship Id="rId422" Type="http://schemas.openxmlformats.org/officeDocument/2006/relationships/oleObject" Target="embeddings/oleObject240.bin"/><Relationship Id="rId443" Type="http://schemas.openxmlformats.org/officeDocument/2006/relationships/image" Target="media/image184.wmf"/><Relationship Id="rId464" Type="http://schemas.openxmlformats.org/officeDocument/2006/relationships/image" Target="media/image193.wmf"/><Relationship Id="rId650" Type="http://schemas.openxmlformats.org/officeDocument/2006/relationships/header" Target="header1.xml"/><Relationship Id="rId303" Type="http://schemas.openxmlformats.org/officeDocument/2006/relationships/image" Target="media/image121.wmf"/><Relationship Id="rId485" Type="http://schemas.openxmlformats.org/officeDocument/2006/relationships/image" Target="media/image202.wmf"/><Relationship Id="rId42" Type="http://schemas.openxmlformats.org/officeDocument/2006/relationships/image" Target="media/image12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99.bin"/><Relationship Id="rId387" Type="http://schemas.openxmlformats.org/officeDocument/2006/relationships/image" Target="media/image159.wmf"/><Relationship Id="rId510" Type="http://schemas.openxmlformats.org/officeDocument/2006/relationships/oleObject" Target="embeddings/oleObject289.bin"/><Relationship Id="rId552" Type="http://schemas.openxmlformats.org/officeDocument/2006/relationships/image" Target="media/image236.wmf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6.bin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41.bin"/><Relationship Id="rId412" Type="http://schemas.openxmlformats.org/officeDocument/2006/relationships/oleObject" Target="embeddings/oleObject235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68.bin"/><Relationship Id="rId454" Type="http://schemas.openxmlformats.org/officeDocument/2006/relationships/image" Target="media/image188.wmf"/><Relationship Id="rId496" Type="http://schemas.openxmlformats.org/officeDocument/2006/relationships/oleObject" Target="embeddings/oleObject282.bin"/><Relationship Id="rId11" Type="http://schemas.openxmlformats.org/officeDocument/2006/relationships/image" Target="media/image2.wmf"/><Relationship Id="rId53" Type="http://schemas.openxmlformats.org/officeDocument/2006/relationships/image" Target="media/image17.wmf"/><Relationship Id="rId149" Type="http://schemas.openxmlformats.org/officeDocument/2006/relationships/oleObject" Target="embeddings/oleObject83.bin"/><Relationship Id="rId314" Type="http://schemas.openxmlformats.org/officeDocument/2006/relationships/image" Target="media/image126.wmf"/><Relationship Id="rId356" Type="http://schemas.openxmlformats.org/officeDocument/2006/relationships/image" Target="media/image145.wmf"/><Relationship Id="rId398" Type="http://schemas.openxmlformats.org/officeDocument/2006/relationships/oleObject" Target="embeddings/oleObject227.bin"/><Relationship Id="rId521" Type="http://schemas.openxmlformats.org/officeDocument/2006/relationships/image" Target="media/image220.wmf"/><Relationship Id="rId563" Type="http://schemas.openxmlformats.org/officeDocument/2006/relationships/oleObject" Target="embeddings/oleObject315.bin"/><Relationship Id="rId619" Type="http://schemas.openxmlformats.org/officeDocument/2006/relationships/oleObject" Target="embeddings/oleObject342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5.wmf"/><Relationship Id="rId216" Type="http://schemas.openxmlformats.org/officeDocument/2006/relationships/image" Target="media/image89.wmf"/><Relationship Id="rId423" Type="http://schemas.openxmlformats.org/officeDocument/2006/relationships/image" Target="media/image176.wmf"/><Relationship Id="rId258" Type="http://schemas.openxmlformats.org/officeDocument/2006/relationships/oleObject" Target="embeddings/oleObject149.bin"/><Relationship Id="rId465" Type="http://schemas.openxmlformats.org/officeDocument/2006/relationships/oleObject" Target="embeddings/oleObject265.bin"/><Relationship Id="rId630" Type="http://schemas.openxmlformats.org/officeDocument/2006/relationships/oleObject" Target="embeddings/oleObject348.bin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1.wmf"/><Relationship Id="rId367" Type="http://schemas.openxmlformats.org/officeDocument/2006/relationships/image" Target="media/image150.wmf"/><Relationship Id="rId532" Type="http://schemas.openxmlformats.org/officeDocument/2006/relationships/oleObject" Target="embeddings/oleObject300.bin"/><Relationship Id="rId574" Type="http://schemas.openxmlformats.org/officeDocument/2006/relationships/image" Target="media/image246.wmf"/><Relationship Id="rId171" Type="http://schemas.openxmlformats.org/officeDocument/2006/relationships/oleObject" Target="embeddings/oleObject96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5.bin"/><Relationship Id="rId434" Type="http://schemas.openxmlformats.org/officeDocument/2006/relationships/image" Target="media/image180.wmf"/><Relationship Id="rId476" Type="http://schemas.openxmlformats.org/officeDocument/2006/relationships/image" Target="media/image198.wmf"/><Relationship Id="rId641" Type="http://schemas.openxmlformats.org/officeDocument/2006/relationships/oleObject" Target="embeddings/oleObject354.bin"/><Relationship Id="rId33" Type="http://schemas.openxmlformats.org/officeDocument/2006/relationships/image" Target="media/image8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1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210.wmf"/><Relationship Id="rId543" Type="http://schemas.openxmlformats.org/officeDocument/2006/relationships/image" Target="media/image231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6.wmf"/><Relationship Id="rId585" Type="http://schemas.openxmlformats.org/officeDocument/2006/relationships/image" Target="media/image25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54.bin"/><Relationship Id="rId487" Type="http://schemas.openxmlformats.org/officeDocument/2006/relationships/image" Target="media/image203.wmf"/><Relationship Id="rId610" Type="http://schemas.openxmlformats.org/officeDocument/2006/relationships/oleObject" Target="embeddings/oleObject337.bin"/><Relationship Id="rId652" Type="http://schemas.openxmlformats.org/officeDocument/2006/relationships/fontTable" Target="fontTable.xml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00.bin"/><Relationship Id="rId512" Type="http://schemas.openxmlformats.org/officeDocument/2006/relationships/oleObject" Target="embeddings/oleObject290.bin"/><Relationship Id="rId44" Type="http://schemas.openxmlformats.org/officeDocument/2006/relationships/image" Target="media/image13.wmf"/><Relationship Id="rId86" Type="http://schemas.openxmlformats.org/officeDocument/2006/relationships/image" Target="media/image31.wmf"/><Relationship Id="rId151" Type="http://schemas.openxmlformats.org/officeDocument/2006/relationships/oleObject" Target="embeddings/oleObject84.bin"/><Relationship Id="rId389" Type="http://schemas.openxmlformats.org/officeDocument/2006/relationships/image" Target="media/image160.wmf"/><Relationship Id="rId554" Type="http://schemas.openxmlformats.org/officeDocument/2006/relationships/image" Target="media/image237.wmf"/><Relationship Id="rId596" Type="http://schemas.openxmlformats.org/officeDocument/2006/relationships/oleObject" Target="embeddings/oleObject330.bin"/><Relationship Id="rId193" Type="http://schemas.openxmlformats.org/officeDocument/2006/relationships/image" Target="media/image78.wmf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36.bin"/><Relationship Id="rId456" Type="http://schemas.openxmlformats.org/officeDocument/2006/relationships/image" Target="media/image189.wmf"/><Relationship Id="rId498" Type="http://schemas.openxmlformats.org/officeDocument/2006/relationships/oleObject" Target="embeddings/oleObject283.bin"/><Relationship Id="rId621" Type="http://schemas.openxmlformats.org/officeDocument/2006/relationships/oleObject" Target="embeddings/oleObject34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50.bin"/><Relationship Id="rId316" Type="http://schemas.openxmlformats.org/officeDocument/2006/relationships/image" Target="media/image127.wmf"/><Relationship Id="rId523" Type="http://schemas.openxmlformats.org/officeDocument/2006/relationships/image" Target="media/image221.wmf"/><Relationship Id="rId55" Type="http://schemas.openxmlformats.org/officeDocument/2006/relationships/image" Target="media/image18.wmf"/><Relationship Id="rId97" Type="http://schemas.openxmlformats.org/officeDocument/2006/relationships/image" Target="media/image36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46.wmf"/><Relationship Id="rId565" Type="http://schemas.openxmlformats.org/officeDocument/2006/relationships/oleObject" Target="embeddings/oleObject316.bin"/><Relationship Id="rId162" Type="http://schemas.openxmlformats.org/officeDocument/2006/relationships/image" Target="media/image66.wmf"/><Relationship Id="rId218" Type="http://schemas.openxmlformats.org/officeDocument/2006/relationships/image" Target="media/image90.wmf"/><Relationship Id="rId425" Type="http://schemas.openxmlformats.org/officeDocument/2006/relationships/image" Target="media/image177.wmf"/><Relationship Id="rId467" Type="http://schemas.openxmlformats.org/officeDocument/2006/relationships/oleObject" Target="embeddings/oleObject266.bin"/><Relationship Id="rId632" Type="http://schemas.openxmlformats.org/officeDocument/2006/relationships/image" Target="media/image276.wmf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13.bin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32.wmf"/><Relationship Id="rId369" Type="http://schemas.openxmlformats.org/officeDocument/2006/relationships/oleObject" Target="embeddings/oleObject212.bin"/><Relationship Id="rId534" Type="http://schemas.openxmlformats.org/officeDocument/2006/relationships/oleObject" Target="embeddings/oleObject301.bin"/><Relationship Id="rId576" Type="http://schemas.openxmlformats.org/officeDocument/2006/relationships/image" Target="media/image247.wmf"/><Relationship Id="rId173" Type="http://schemas.openxmlformats.org/officeDocument/2006/relationships/oleObject" Target="embeddings/oleObject98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49.bin"/><Relationship Id="rId601" Type="http://schemas.openxmlformats.org/officeDocument/2006/relationships/image" Target="media/image262.wmf"/><Relationship Id="rId643" Type="http://schemas.openxmlformats.org/officeDocument/2006/relationships/image" Target="media/image281.wmf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9.wmf"/><Relationship Id="rId35" Type="http://schemas.openxmlformats.org/officeDocument/2006/relationships/oleObject" Target="embeddings/oleObject20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63.bin"/><Relationship Id="rId338" Type="http://schemas.openxmlformats.org/officeDocument/2006/relationships/image" Target="media/image137.wmf"/><Relationship Id="rId503" Type="http://schemas.openxmlformats.org/officeDocument/2006/relationships/image" Target="media/image211.wmf"/><Relationship Id="rId545" Type="http://schemas.openxmlformats.org/officeDocument/2006/relationships/image" Target="media/image232.png"/><Relationship Id="rId587" Type="http://schemas.openxmlformats.org/officeDocument/2006/relationships/image" Target="media/image255.wmf"/><Relationship Id="rId8" Type="http://schemas.openxmlformats.org/officeDocument/2006/relationships/image" Target="media/image1.wmf"/><Relationship Id="rId142" Type="http://schemas.openxmlformats.org/officeDocument/2006/relationships/image" Target="media/image56.wmf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1.wmf"/><Relationship Id="rId405" Type="http://schemas.openxmlformats.org/officeDocument/2006/relationships/image" Target="media/image167.wmf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38.bin"/><Relationship Id="rId251" Type="http://schemas.openxmlformats.org/officeDocument/2006/relationships/image" Target="media/image100.wmf"/><Relationship Id="rId489" Type="http://schemas.openxmlformats.org/officeDocument/2006/relationships/image" Target="media/image204.wmf"/><Relationship Id="rId46" Type="http://schemas.openxmlformats.org/officeDocument/2006/relationships/image" Target="media/image14.wmf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78.bin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291.bin"/><Relationship Id="rId556" Type="http://schemas.openxmlformats.org/officeDocument/2006/relationships/image" Target="media/image238.wmf"/><Relationship Id="rId88" Type="http://schemas.openxmlformats.org/officeDocument/2006/relationships/image" Target="media/image32.wmf"/><Relationship Id="rId111" Type="http://schemas.openxmlformats.org/officeDocument/2006/relationships/image" Target="media/image43.wmf"/><Relationship Id="rId153" Type="http://schemas.openxmlformats.org/officeDocument/2006/relationships/oleObject" Target="embeddings/oleObject85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17.bin"/><Relationship Id="rId360" Type="http://schemas.openxmlformats.org/officeDocument/2006/relationships/image" Target="media/image147.wmf"/><Relationship Id="rId416" Type="http://schemas.openxmlformats.org/officeDocument/2006/relationships/oleObject" Target="embeddings/oleObject237.bin"/><Relationship Id="rId598" Type="http://schemas.openxmlformats.org/officeDocument/2006/relationships/oleObject" Target="embeddings/oleObject331.bin"/><Relationship Id="rId220" Type="http://schemas.openxmlformats.org/officeDocument/2006/relationships/image" Target="media/image91.wmf"/><Relationship Id="rId458" Type="http://schemas.openxmlformats.org/officeDocument/2006/relationships/image" Target="media/image190.wmf"/><Relationship Id="rId623" Type="http://schemas.openxmlformats.org/officeDocument/2006/relationships/oleObject" Target="embeddings/oleObject344.bin"/><Relationship Id="rId15" Type="http://schemas.openxmlformats.org/officeDocument/2006/relationships/oleObject" Target="embeddings/oleObject6.bin"/><Relationship Id="rId57" Type="http://schemas.openxmlformats.org/officeDocument/2006/relationships/image" Target="media/image19.wmf"/><Relationship Id="rId262" Type="http://schemas.openxmlformats.org/officeDocument/2006/relationships/oleObject" Target="embeddings/oleObject151.bin"/><Relationship Id="rId318" Type="http://schemas.openxmlformats.org/officeDocument/2006/relationships/image" Target="media/image128.wmf"/><Relationship Id="rId525" Type="http://schemas.openxmlformats.org/officeDocument/2006/relationships/image" Target="media/image222.wmf"/><Relationship Id="rId567" Type="http://schemas.openxmlformats.org/officeDocument/2006/relationships/oleObject" Target="embeddings/oleObject317.bin"/><Relationship Id="rId99" Type="http://schemas.openxmlformats.org/officeDocument/2006/relationships/image" Target="media/image37.wmf"/><Relationship Id="rId122" Type="http://schemas.openxmlformats.org/officeDocument/2006/relationships/image" Target="media/image48.wmf"/><Relationship Id="rId164" Type="http://schemas.openxmlformats.org/officeDocument/2006/relationships/image" Target="media/image67.wmf"/><Relationship Id="rId371" Type="http://schemas.openxmlformats.org/officeDocument/2006/relationships/image" Target="media/image151.wmf"/><Relationship Id="rId427" Type="http://schemas.openxmlformats.org/officeDocument/2006/relationships/image" Target="media/image178.wmf"/><Relationship Id="rId469" Type="http://schemas.openxmlformats.org/officeDocument/2006/relationships/oleObject" Target="embeddings/oleObject268.bin"/><Relationship Id="rId634" Type="http://schemas.openxmlformats.org/officeDocument/2006/relationships/image" Target="media/image277.wmf"/><Relationship Id="rId26" Type="http://schemas.openxmlformats.org/officeDocument/2006/relationships/image" Target="media/image5.wmf"/><Relationship Id="rId231" Type="http://schemas.openxmlformats.org/officeDocument/2006/relationships/image" Target="media/image95.wmf"/><Relationship Id="rId273" Type="http://schemas.openxmlformats.org/officeDocument/2006/relationships/oleObject" Target="embeddings/oleObject157.bin"/><Relationship Id="rId329" Type="http://schemas.openxmlformats.org/officeDocument/2006/relationships/image" Target="media/image133.wmf"/><Relationship Id="rId480" Type="http://schemas.openxmlformats.org/officeDocument/2006/relationships/oleObject" Target="embeddings/oleObject274.bin"/><Relationship Id="rId536" Type="http://schemas.openxmlformats.org/officeDocument/2006/relationships/oleObject" Target="embeddings/oleObject302.bin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9.bin"/><Relationship Id="rId340" Type="http://schemas.openxmlformats.org/officeDocument/2006/relationships/image" Target="media/image138.wmf"/><Relationship Id="rId578" Type="http://schemas.openxmlformats.org/officeDocument/2006/relationships/image" Target="media/image248.wmf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19.bin"/><Relationship Id="rId438" Type="http://schemas.openxmlformats.org/officeDocument/2006/relationships/oleObject" Target="embeddings/oleObject250.bin"/><Relationship Id="rId603" Type="http://schemas.openxmlformats.org/officeDocument/2006/relationships/image" Target="media/image263.wmf"/><Relationship Id="rId645" Type="http://schemas.openxmlformats.org/officeDocument/2006/relationships/oleObject" Target="embeddings/oleObject357.bin"/><Relationship Id="rId242" Type="http://schemas.openxmlformats.org/officeDocument/2006/relationships/oleObject" Target="embeddings/oleObject136.bin"/><Relationship Id="rId284" Type="http://schemas.openxmlformats.org/officeDocument/2006/relationships/oleObject" Target="embeddings/oleObject165.bin"/><Relationship Id="rId491" Type="http://schemas.openxmlformats.org/officeDocument/2006/relationships/image" Target="media/image205.wmf"/><Relationship Id="rId505" Type="http://schemas.openxmlformats.org/officeDocument/2006/relationships/image" Target="media/image212.wmf"/><Relationship Id="rId37" Type="http://schemas.openxmlformats.org/officeDocument/2006/relationships/oleObject" Target="embeddings/oleObject21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7.bin"/><Relationship Id="rId144" Type="http://schemas.openxmlformats.org/officeDocument/2006/relationships/image" Target="media/image57.wmf"/><Relationship Id="rId547" Type="http://schemas.openxmlformats.org/officeDocument/2006/relationships/oleObject" Target="embeddings/oleObject307.bin"/><Relationship Id="rId589" Type="http://schemas.openxmlformats.org/officeDocument/2006/relationships/image" Target="media/image256.wmf"/><Relationship Id="rId90" Type="http://schemas.openxmlformats.org/officeDocument/2006/relationships/image" Target="media/image33.wmf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202.bin"/><Relationship Id="rId393" Type="http://schemas.openxmlformats.org/officeDocument/2006/relationships/image" Target="media/image162.wmf"/><Relationship Id="rId407" Type="http://schemas.openxmlformats.org/officeDocument/2006/relationships/image" Target="media/image168.wmf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39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6.bin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79.bin"/><Relationship Id="rId460" Type="http://schemas.openxmlformats.org/officeDocument/2006/relationships/image" Target="media/image191.wmf"/><Relationship Id="rId516" Type="http://schemas.openxmlformats.org/officeDocument/2006/relationships/oleObject" Target="embeddings/oleObject292.bin"/><Relationship Id="rId48" Type="http://schemas.openxmlformats.org/officeDocument/2006/relationships/image" Target="media/image15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85.bin"/><Relationship Id="rId558" Type="http://schemas.openxmlformats.org/officeDocument/2006/relationships/image" Target="media/image239.wmf"/><Relationship Id="rId155" Type="http://schemas.openxmlformats.org/officeDocument/2006/relationships/oleObject" Target="embeddings/oleObject86.bin"/><Relationship Id="rId197" Type="http://schemas.openxmlformats.org/officeDocument/2006/relationships/image" Target="media/image80.wmf"/><Relationship Id="rId362" Type="http://schemas.openxmlformats.org/officeDocument/2006/relationships/image" Target="media/image148.wmf"/><Relationship Id="rId418" Type="http://schemas.openxmlformats.org/officeDocument/2006/relationships/oleObject" Target="embeddings/oleObject238.bin"/><Relationship Id="rId625" Type="http://schemas.openxmlformats.org/officeDocument/2006/relationships/image" Target="media/image273.wmf"/><Relationship Id="rId222" Type="http://schemas.openxmlformats.org/officeDocument/2006/relationships/oleObject" Target="embeddings/oleObject124.bin"/><Relationship Id="rId264" Type="http://schemas.openxmlformats.org/officeDocument/2006/relationships/oleObject" Target="embeddings/oleObject152.bin"/><Relationship Id="rId471" Type="http://schemas.openxmlformats.org/officeDocument/2006/relationships/oleObject" Target="embeddings/oleObject269.bin"/><Relationship Id="rId17" Type="http://schemas.openxmlformats.org/officeDocument/2006/relationships/oleObject" Target="embeddings/oleObject8.bin"/><Relationship Id="rId59" Type="http://schemas.openxmlformats.org/officeDocument/2006/relationships/image" Target="media/image20.wmf"/><Relationship Id="rId124" Type="http://schemas.openxmlformats.org/officeDocument/2006/relationships/image" Target="media/image49.wmf"/><Relationship Id="rId527" Type="http://schemas.openxmlformats.org/officeDocument/2006/relationships/image" Target="media/image223.wmf"/><Relationship Id="rId569" Type="http://schemas.openxmlformats.org/officeDocument/2006/relationships/oleObject" Target="embeddings/oleObject318.bin"/><Relationship Id="rId70" Type="http://schemas.openxmlformats.org/officeDocument/2006/relationships/oleObject" Target="embeddings/oleObject38.bin"/><Relationship Id="rId166" Type="http://schemas.openxmlformats.org/officeDocument/2006/relationships/image" Target="media/image68.wmf"/><Relationship Id="rId331" Type="http://schemas.openxmlformats.org/officeDocument/2006/relationships/image" Target="media/image134.wmf"/><Relationship Id="rId373" Type="http://schemas.openxmlformats.org/officeDocument/2006/relationships/image" Target="media/image152.wmf"/><Relationship Id="rId429" Type="http://schemas.openxmlformats.org/officeDocument/2006/relationships/oleObject" Target="embeddings/oleObject244.bin"/><Relationship Id="rId580" Type="http://schemas.openxmlformats.org/officeDocument/2006/relationships/image" Target="media/image249.png"/><Relationship Id="rId636" Type="http://schemas.openxmlformats.org/officeDocument/2006/relationships/image" Target="media/image278.wmf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B339DF-2289-4DC9-9D27-C71F63ABE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29</TotalTime>
  <Pages>19</Pages>
  <Words>2603</Words>
  <Characters>14838</Characters>
  <Application>Microsoft Office Word</Application>
  <DocSecurity>0</DocSecurity>
  <Lines>123</Lines>
  <Paragraphs>34</Paragraphs>
  <ScaleCrop>false</ScaleCrop>
  <Company/>
  <LinksUpToDate>false</LinksUpToDate>
  <CharactersWithSpaces>17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伟潮</dc:creator>
  <cp:keywords/>
  <dc:description/>
  <cp:lastModifiedBy>伟潮 刘</cp:lastModifiedBy>
  <cp:revision>17612</cp:revision>
  <cp:lastPrinted>2023-11-14T13:33:00Z</cp:lastPrinted>
  <dcterms:created xsi:type="dcterms:W3CDTF">2022-06-22T11:59:00Z</dcterms:created>
  <dcterms:modified xsi:type="dcterms:W3CDTF">2023-11-14T13:43:00Z</dcterms:modified>
</cp:coreProperties>
</file>